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46"/>
  </p:notesMasterIdLst>
  <p:sldIdLst>
    <p:sldId id="256" r:id="rId2"/>
    <p:sldId id="257" r:id="rId3"/>
    <p:sldId id="262" r:id="rId4"/>
    <p:sldId id="263" r:id="rId5"/>
    <p:sldId id="303" r:id="rId6"/>
    <p:sldId id="304" r:id="rId7"/>
    <p:sldId id="305" r:id="rId8"/>
    <p:sldId id="306" r:id="rId9"/>
    <p:sldId id="322" r:id="rId10"/>
    <p:sldId id="323" r:id="rId11"/>
    <p:sldId id="307" r:id="rId12"/>
    <p:sldId id="308" r:id="rId13"/>
    <p:sldId id="309" r:id="rId14"/>
    <p:sldId id="311" r:id="rId15"/>
    <p:sldId id="312" r:id="rId16"/>
    <p:sldId id="279" r:id="rId17"/>
    <p:sldId id="324" r:id="rId18"/>
    <p:sldId id="281" r:id="rId19"/>
    <p:sldId id="282" r:id="rId20"/>
    <p:sldId id="283" r:id="rId21"/>
    <p:sldId id="284" r:id="rId22"/>
    <p:sldId id="325" r:id="rId23"/>
    <p:sldId id="293" r:id="rId24"/>
    <p:sldId id="294" r:id="rId25"/>
    <p:sldId id="296" r:id="rId26"/>
    <p:sldId id="328" r:id="rId27"/>
    <p:sldId id="326" r:id="rId28"/>
    <p:sldId id="297" r:id="rId29"/>
    <p:sldId id="329" r:id="rId30"/>
    <p:sldId id="335" r:id="rId31"/>
    <p:sldId id="314" r:id="rId32"/>
    <p:sldId id="315" r:id="rId33"/>
    <p:sldId id="316" r:id="rId34"/>
    <p:sldId id="317" r:id="rId35"/>
    <p:sldId id="336" r:id="rId36"/>
    <p:sldId id="319" r:id="rId37"/>
    <p:sldId id="289" r:id="rId38"/>
    <p:sldId id="291" r:id="rId39"/>
    <p:sldId id="321" r:id="rId40"/>
    <p:sldId id="333" r:id="rId41"/>
    <p:sldId id="334" r:id="rId42"/>
    <p:sldId id="330" r:id="rId43"/>
    <p:sldId id="331" r:id="rId44"/>
    <p:sldId id="332"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FF33CC"/>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1578" autoAdjust="0"/>
    <p:restoredTop sz="94660"/>
  </p:normalViewPr>
  <p:slideViewPr>
    <p:cSldViewPr>
      <p:cViewPr>
        <p:scale>
          <a:sx n="90" d="100"/>
          <a:sy n="90" d="100"/>
        </p:scale>
        <p:origin x="-1368" y="2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5C0F5B-BFF6-4D68-BD41-B659976089C6}"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IN"/>
        </a:p>
      </dgm:t>
    </dgm:pt>
    <dgm:pt modelId="{2AF8CA07-62FA-4428-9999-A0BDE5AE1712}">
      <dgm:prSet phldrT="[Text]"/>
      <dgm:spPr/>
      <dgm:t>
        <a:bodyPr/>
        <a:lstStyle/>
        <a:p>
          <a:r>
            <a:rPr lang="en-IN" dirty="0" smtClean="0"/>
            <a:t>Based on Refractive Index</a:t>
          </a:r>
          <a:endParaRPr lang="en-IN" dirty="0"/>
        </a:p>
      </dgm:t>
    </dgm:pt>
    <dgm:pt modelId="{82546567-0526-4DD9-A2CD-73F57E3C78B7}" type="parTrans" cxnId="{5D6FB2AC-E046-447D-BA58-583E00366B7E}">
      <dgm:prSet/>
      <dgm:spPr/>
      <dgm:t>
        <a:bodyPr/>
        <a:lstStyle/>
        <a:p>
          <a:endParaRPr lang="en-IN"/>
        </a:p>
      </dgm:t>
    </dgm:pt>
    <dgm:pt modelId="{D911B11C-9572-4D6B-8153-ED6F8BB74E6C}" type="sibTrans" cxnId="{5D6FB2AC-E046-447D-BA58-583E00366B7E}">
      <dgm:prSet/>
      <dgm:spPr/>
      <dgm:t>
        <a:bodyPr/>
        <a:lstStyle/>
        <a:p>
          <a:endParaRPr lang="en-IN"/>
        </a:p>
      </dgm:t>
    </dgm:pt>
    <dgm:pt modelId="{4DA1481D-4DCE-4653-955E-C7782487A157}">
      <dgm:prSet phldrT="[Text]"/>
      <dgm:spPr/>
      <dgm:t>
        <a:bodyPr/>
        <a:lstStyle/>
        <a:p>
          <a:r>
            <a:rPr lang="en-IN" dirty="0" smtClean="0"/>
            <a:t>Step Index Fiber</a:t>
          </a:r>
          <a:endParaRPr lang="en-IN" dirty="0"/>
        </a:p>
      </dgm:t>
    </dgm:pt>
    <dgm:pt modelId="{F9A22B89-8C36-4C0F-A960-B2A453314DF4}" type="parTrans" cxnId="{EDDF7578-0BBD-485A-A444-1560E9EA94F7}">
      <dgm:prSet/>
      <dgm:spPr/>
      <dgm:t>
        <a:bodyPr/>
        <a:lstStyle/>
        <a:p>
          <a:endParaRPr lang="en-IN"/>
        </a:p>
      </dgm:t>
    </dgm:pt>
    <dgm:pt modelId="{6A3BE9FC-504F-411B-9355-4FF40343AC32}" type="sibTrans" cxnId="{EDDF7578-0BBD-485A-A444-1560E9EA94F7}">
      <dgm:prSet/>
      <dgm:spPr/>
      <dgm:t>
        <a:bodyPr/>
        <a:lstStyle/>
        <a:p>
          <a:endParaRPr lang="en-IN"/>
        </a:p>
      </dgm:t>
    </dgm:pt>
    <dgm:pt modelId="{6B6E5165-4C55-4F20-AC4A-88574A552ED9}">
      <dgm:prSet phldrT="[Text]"/>
      <dgm:spPr/>
      <dgm:t>
        <a:bodyPr/>
        <a:lstStyle/>
        <a:p>
          <a:r>
            <a:rPr lang="en-IN" dirty="0" smtClean="0"/>
            <a:t>Graded Index Fiber</a:t>
          </a:r>
          <a:endParaRPr lang="en-IN" dirty="0"/>
        </a:p>
      </dgm:t>
    </dgm:pt>
    <dgm:pt modelId="{81630620-F533-49F6-9AC1-061EF3EF4283}" type="parTrans" cxnId="{0D319B46-5C1A-473F-B9F9-E719446B64C6}">
      <dgm:prSet/>
      <dgm:spPr/>
      <dgm:t>
        <a:bodyPr/>
        <a:lstStyle/>
        <a:p>
          <a:endParaRPr lang="en-IN"/>
        </a:p>
      </dgm:t>
    </dgm:pt>
    <dgm:pt modelId="{11988763-1EFC-42E0-8542-B00E3AF4B5CB}" type="sibTrans" cxnId="{0D319B46-5C1A-473F-B9F9-E719446B64C6}">
      <dgm:prSet/>
      <dgm:spPr/>
      <dgm:t>
        <a:bodyPr/>
        <a:lstStyle/>
        <a:p>
          <a:endParaRPr lang="en-IN"/>
        </a:p>
      </dgm:t>
    </dgm:pt>
    <dgm:pt modelId="{314B2838-E866-493A-81C7-FF437727CDF8}">
      <dgm:prSet phldrT="[Text]"/>
      <dgm:spPr/>
      <dgm:t>
        <a:bodyPr/>
        <a:lstStyle/>
        <a:p>
          <a:r>
            <a:rPr lang="en-IN" dirty="0" smtClean="0"/>
            <a:t>Modes of Propagation</a:t>
          </a:r>
          <a:endParaRPr lang="en-IN" dirty="0"/>
        </a:p>
      </dgm:t>
    </dgm:pt>
    <dgm:pt modelId="{3FDEF2C1-BE99-4291-8A6B-2A122670B7F7}" type="parTrans" cxnId="{0E33D2F0-8300-4F6D-A054-FA4E70490956}">
      <dgm:prSet/>
      <dgm:spPr/>
      <dgm:t>
        <a:bodyPr/>
        <a:lstStyle/>
        <a:p>
          <a:endParaRPr lang="en-IN"/>
        </a:p>
      </dgm:t>
    </dgm:pt>
    <dgm:pt modelId="{DD483195-AE58-41A9-A196-A14125951C5F}" type="sibTrans" cxnId="{0E33D2F0-8300-4F6D-A054-FA4E70490956}">
      <dgm:prSet/>
      <dgm:spPr/>
      <dgm:t>
        <a:bodyPr/>
        <a:lstStyle/>
        <a:p>
          <a:endParaRPr lang="en-IN"/>
        </a:p>
      </dgm:t>
    </dgm:pt>
    <dgm:pt modelId="{04FD6115-0AED-40E7-B527-EC25E9FEB58A}">
      <dgm:prSet phldrT="[Text]"/>
      <dgm:spPr/>
      <dgm:t>
        <a:bodyPr/>
        <a:lstStyle/>
        <a:p>
          <a:r>
            <a:rPr lang="en-IN" dirty="0" smtClean="0"/>
            <a:t>Single Mode </a:t>
          </a:r>
          <a:endParaRPr lang="en-IN" dirty="0"/>
        </a:p>
      </dgm:t>
    </dgm:pt>
    <dgm:pt modelId="{108DD95D-1F76-4CD9-B0E4-2CFDB6CCA460}" type="parTrans" cxnId="{47242C6F-E0D2-4DBA-B972-A2F0A66979F6}">
      <dgm:prSet/>
      <dgm:spPr/>
      <dgm:t>
        <a:bodyPr/>
        <a:lstStyle/>
        <a:p>
          <a:endParaRPr lang="en-IN"/>
        </a:p>
      </dgm:t>
    </dgm:pt>
    <dgm:pt modelId="{FB62141D-ADDA-4762-85F2-35D91908EEDA}" type="sibTrans" cxnId="{47242C6F-E0D2-4DBA-B972-A2F0A66979F6}">
      <dgm:prSet/>
      <dgm:spPr/>
      <dgm:t>
        <a:bodyPr/>
        <a:lstStyle/>
        <a:p>
          <a:endParaRPr lang="en-IN"/>
        </a:p>
      </dgm:t>
    </dgm:pt>
    <dgm:pt modelId="{6E8BA4EB-0C66-445C-9B6A-6D9E52E14EEC}">
      <dgm:prSet phldrT="[Text]"/>
      <dgm:spPr/>
      <dgm:t>
        <a:bodyPr/>
        <a:lstStyle/>
        <a:p>
          <a:r>
            <a:rPr lang="en-IN" dirty="0" smtClean="0"/>
            <a:t>Multimode </a:t>
          </a:r>
          <a:endParaRPr lang="en-IN" dirty="0"/>
        </a:p>
      </dgm:t>
    </dgm:pt>
    <dgm:pt modelId="{5EF545FF-AD95-4E27-900E-EF29DEE17F1B}" type="parTrans" cxnId="{C859F238-3232-4F9A-8BA4-7461B42FBDA7}">
      <dgm:prSet/>
      <dgm:spPr/>
      <dgm:t>
        <a:bodyPr/>
        <a:lstStyle/>
        <a:p>
          <a:endParaRPr lang="en-IN"/>
        </a:p>
      </dgm:t>
    </dgm:pt>
    <dgm:pt modelId="{BDD91358-1059-47A1-A1A8-52EA63EE721E}" type="sibTrans" cxnId="{C859F238-3232-4F9A-8BA4-7461B42FBDA7}">
      <dgm:prSet/>
      <dgm:spPr/>
      <dgm:t>
        <a:bodyPr/>
        <a:lstStyle/>
        <a:p>
          <a:endParaRPr lang="en-IN"/>
        </a:p>
      </dgm:t>
    </dgm:pt>
    <dgm:pt modelId="{CC034577-FF3A-4AD5-95C6-8CEB8D1541E4}" type="pres">
      <dgm:prSet presAssocID="{695C0F5B-BFF6-4D68-BD41-B659976089C6}" presName="diagram" presStyleCnt="0">
        <dgm:presLayoutVars>
          <dgm:chPref val="1"/>
          <dgm:dir/>
          <dgm:animOne val="branch"/>
          <dgm:animLvl val="lvl"/>
          <dgm:resizeHandles/>
        </dgm:presLayoutVars>
      </dgm:prSet>
      <dgm:spPr/>
      <dgm:t>
        <a:bodyPr/>
        <a:lstStyle/>
        <a:p>
          <a:endParaRPr lang="en-US"/>
        </a:p>
      </dgm:t>
    </dgm:pt>
    <dgm:pt modelId="{78A9DC77-A49F-455A-8694-4C0A2C8DB201}" type="pres">
      <dgm:prSet presAssocID="{2AF8CA07-62FA-4428-9999-A0BDE5AE1712}" presName="root" presStyleCnt="0"/>
      <dgm:spPr/>
    </dgm:pt>
    <dgm:pt modelId="{F0BEE27D-3200-41C4-9D9B-249FAF030E21}" type="pres">
      <dgm:prSet presAssocID="{2AF8CA07-62FA-4428-9999-A0BDE5AE1712}" presName="rootComposite" presStyleCnt="0"/>
      <dgm:spPr/>
    </dgm:pt>
    <dgm:pt modelId="{B21DBE3F-D6BD-4137-9D7A-2A42A014B95F}" type="pres">
      <dgm:prSet presAssocID="{2AF8CA07-62FA-4428-9999-A0BDE5AE1712}" presName="rootText" presStyleLbl="node1" presStyleIdx="0" presStyleCnt="2"/>
      <dgm:spPr/>
      <dgm:t>
        <a:bodyPr/>
        <a:lstStyle/>
        <a:p>
          <a:endParaRPr lang="en-IN"/>
        </a:p>
      </dgm:t>
    </dgm:pt>
    <dgm:pt modelId="{94EAA4F2-8BA6-49C4-AC01-D15FB22B1AA6}" type="pres">
      <dgm:prSet presAssocID="{2AF8CA07-62FA-4428-9999-A0BDE5AE1712}" presName="rootConnector" presStyleLbl="node1" presStyleIdx="0" presStyleCnt="2"/>
      <dgm:spPr/>
      <dgm:t>
        <a:bodyPr/>
        <a:lstStyle/>
        <a:p>
          <a:endParaRPr lang="en-US"/>
        </a:p>
      </dgm:t>
    </dgm:pt>
    <dgm:pt modelId="{7CEA24BA-6058-4D77-AFF2-28F0954B8984}" type="pres">
      <dgm:prSet presAssocID="{2AF8CA07-62FA-4428-9999-A0BDE5AE1712}" presName="childShape" presStyleCnt="0"/>
      <dgm:spPr/>
    </dgm:pt>
    <dgm:pt modelId="{92419230-C676-40E9-A103-4BC5B2763C29}" type="pres">
      <dgm:prSet presAssocID="{F9A22B89-8C36-4C0F-A960-B2A453314DF4}" presName="Name13" presStyleLbl="parChTrans1D2" presStyleIdx="0" presStyleCnt="4"/>
      <dgm:spPr/>
      <dgm:t>
        <a:bodyPr/>
        <a:lstStyle/>
        <a:p>
          <a:endParaRPr lang="en-US"/>
        </a:p>
      </dgm:t>
    </dgm:pt>
    <dgm:pt modelId="{B38C9ECF-BBC3-4027-94B0-681A4D6499A6}" type="pres">
      <dgm:prSet presAssocID="{4DA1481D-4DCE-4653-955E-C7782487A157}" presName="childText" presStyleLbl="bgAcc1" presStyleIdx="0" presStyleCnt="4">
        <dgm:presLayoutVars>
          <dgm:bulletEnabled val="1"/>
        </dgm:presLayoutVars>
      </dgm:prSet>
      <dgm:spPr/>
      <dgm:t>
        <a:bodyPr/>
        <a:lstStyle/>
        <a:p>
          <a:endParaRPr lang="en-US"/>
        </a:p>
      </dgm:t>
    </dgm:pt>
    <dgm:pt modelId="{0511C75E-1F05-4483-BE6D-AD232C8E00F9}" type="pres">
      <dgm:prSet presAssocID="{81630620-F533-49F6-9AC1-061EF3EF4283}" presName="Name13" presStyleLbl="parChTrans1D2" presStyleIdx="1" presStyleCnt="4"/>
      <dgm:spPr/>
      <dgm:t>
        <a:bodyPr/>
        <a:lstStyle/>
        <a:p>
          <a:endParaRPr lang="en-US"/>
        </a:p>
      </dgm:t>
    </dgm:pt>
    <dgm:pt modelId="{39B157BB-7698-4302-B84C-356B33902713}" type="pres">
      <dgm:prSet presAssocID="{6B6E5165-4C55-4F20-AC4A-88574A552ED9}" presName="childText" presStyleLbl="bgAcc1" presStyleIdx="1" presStyleCnt="4">
        <dgm:presLayoutVars>
          <dgm:bulletEnabled val="1"/>
        </dgm:presLayoutVars>
      </dgm:prSet>
      <dgm:spPr/>
      <dgm:t>
        <a:bodyPr/>
        <a:lstStyle/>
        <a:p>
          <a:endParaRPr lang="en-IN"/>
        </a:p>
      </dgm:t>
    </dgm:pt>
    <dgm:pt modelId="{620CA26C-CC60-471F-AB11-D43228884EAD}" type="pres">
      <dgm:prSet presAssocID="{314B2838-E866-493A-81C7-FF437727CDF8}" presName="root" presStyleCnt="0"/>
      <dgm:spPr/>
    </dgm:pt>
    <dgm:pt modelId="{31754DB4-6C20-455A-B9BE-90FA564F85FE}" type="pres">
      <dgm:prSet presAssocID="{314B2838-E866-493A-81C7-FF437727CDF8}" presName="rootComposite" presStyleCnt="0"/>
      <dgm:spPr/>
    </dgm:pt>
    <dgm:pt modelId="{2FF867CA-A99E-47A5-87AA-5ACF370B0E09}" type="pres">
      <dgm:prSet presAssocID="{314B2838-E866-493A-81C7-FF437727CDF8}" presName="rootText" presStyleLbl="node1" presStyleIdx="1" presStyleCnt="2"/>
      <dgm:spPr/>
      <dgm:t>
        <a:bodyPr/>
        <a:lstStyle/>
        <a:p>
          <a:endParaRPr lang="en-IN"/>
        </a:p>
      </dgm:t>
    </dgm:pt>
    <dgm:pt modelId="{F345471A-60E3-460F-980D-867458BD1490}" type="pres">
      <dgm:prSet presAssocID="{314B2838-E866-493A-81C7-FF437727CDF8}" presName="rootConnector" presStyleLbl="node1" presStyleIdx="1" presStyleCnt="2"/>
      <dgm:spPr/>
      <dgm:t>
        <a:bodyPr/>
        <a:lstStyle/>
        <a:p>
          <a:endParaRPr lang="en-US"/>
        </a:p>
      </dgm:t>
    </dgm:pt>
    <dgm:pt modelId="{30154F9D-CF64-4399-8A09-526306340998}" type="pres">
      <dgm:prSet presAssocID="{314B2838-E866-493A-81C7-FF437727CDF8}" presName="childShape" presStyleCnt="0"/>
      <dgm:spPr/>
    </dgm:pt>
    <dgm:pt modelId="{E465B5E8-8146-493B-82F0-BD54DBFE3117}" type="pres">
      <dgm:prSet presAssocID="{108DD95D-1F76-4CD9-B0E4-2CFDB6CCA460}" presName="Name13" presStyleLbl="parChTrans1D2" presStyleIdx="2" presStyleCnt="4"/>
      <dgm:spPr/>
      <dgm:t>
        <a:bodyPr/>
        <a:lstStyle/>
        <a:p>
          <a:endParaRPr lang="en-US"/>
        </a:p>
      </dgm:t>
    </dgm:pt>
    <dgm:pt modelId="{7588786C-14AA-46EE-832E-FB95973FA5DB}" type="pres">
      <dgm:prSet presAssocID="{04FD6115-0AED-40E7-B527-EC25E9FEB58A}" presName="childText" presStyleLbl="bgAcc1" presStyleIdx="2" presStyleCnt="4">
        <dgm:presLayoutVars>
          <dgm:bulletEnabled val="1"/>
        </dgm:presLayoutVars>
      </dgm:prSet>
      <dgm:spPr/>
      <dgm:t>
        <a:bodyPr/>
        <a:lstStyle/>
        <a:p>
          <a:endParaRPr lang="en-IN"/>
        </a:p>
      </dgm:t>
    </dgm:pt>
    <dgm:pt modelId="{F02116C7-B4DC-412C-A1FE-25231B9ABB24}" type="pres">
      <dgm:prSet presAssocID="{5EF545FF-AD95-4E27-900E-EF29DEE17F1B}" presName="Name13" presStyleLbl="parChTrans1D2" presStyleIdx="3" presStyleCnt="4"/>
      <dgm:spPr/>
      <dgm:t>
        <a:bodyPr/>
        <a:lstStyle/>
        <a:p>
          <a:endParaRPr lang="en-US"/>
        </a:p>
      </dgm:t>
    </dgm:pt>
    <dgm:pt modelId="{ACD30E17-269A-4FE5-9840-4898BBE218AA}" type="pres">
      <dgm:prSet presAssocID="{6E8BA4EB-0C66-445C-9B6A-6D9E52E14EEC}" presName="childText" presStyleLbl="bgAcc1" presStyleIdx="3" presStyleCnt="4" custLinFactNeighborX="401">
        <dgm:presLayoutVars>
          <dgm:bulletEnabled val="1"/>
        </dgm:presLayoutVars>
      </dgm:prSet>
      <dgm:spPr/>
      <dgm:t>
        <a:bodyPr/>
        <a:lstStyle/>
        <a:p>
          <a:endParaRPr lang="en-US"/>
        </a:p>
      </dgm:t>
    </dgm:pt>
  </dgm:ptLst>
  <dgm:cxnLst>
    <dgm:cxn modelId="{EDDF7578-0BBD-485A-A444-1560E9EA94F7}" srcId="{2AF8CA07-62FA-4428-9999-A0BDE5AE1712}" destId="{4DA1481D-4DCE-4653-955E-C7782487A157}" srcOrd="0" destOrd="0" parTransId="{F9A22B89-8C36-4C0F-A960-B2A453314DF4}" sibTransId="{6A3BE9FC-504F-411B-9355-4FF40343AC32}"/>
    <dgm:cxn modelId="{6924FBFE-7706-490F-983F-BA106499F1C6}" type="presOf" srcId="{314B2838-E866-493A-81C7-FF437727CDF8}" destId="{2FF867CA-A99E-47A5-87AA-5ACF370B0E09}" srcOrd="0" destOrd="0" presId="urn:microsoft.com/office/officeart/2005/8/layout/hierarchy3"/>
    <dgm:cxn modelId="{63E5B5C7-6AA4-46C0-A97E-DF70B85AD621}" type="presOf" srcId="{2AF8CA07-62FA-4428-9999-A0BDE5AE1712}" destId="{B21DBE3F-D6BD-4137-9D7A-2A42A014B95F}" srcOrd="0" destOrd="0" presId="urn:microsoft.com/office/officeart/2005/8/layout/hierarchy3"/>
    <dgm:cxn modelId="{C859F238-3232-4F9A-8BA4-7461B42FBDA7}" srcId="{314B2838-E866-493A-81C7-FF437727CDF8}" destId="{6E8BA4EB-0C66-445C-9B6A-6D9E52E14EEC}" srcOrd="1" destOrd="0" parTransId="{5EF545FF-AD95-4E27-900E-EF29DEE17F1B}" sibTransId="{BDD91358-1059-47A1-A1A8-52EA63EE721E}"/>
    <dgm:cxn modelId="{1D13D2EE-DED0-4578-BC60-AF465E01409F}" type="presOf" srcId="{6E8BA4EB-0C66-445C-9B6A-6D9E52E14EEC}" destId="{ACD30E17-269A-4FE5-9840-4898BBE218AA}" srcOrd="0" destOrd="0" presId="urn:microsoft.com/office/officeart/2005/8/layout/hierarchy3"/>
    <dgm:cxn modelId="{FEAA8A00-3521-45C7-A0DB-34744CFD2FF2}" type="presOf" srcId="{108DD95D-1F76-4CD9-B0E4-2CFDB6CCA460}" destId="{E465B5E8-8146-493B-82F0-BD54DBFE3117}" srcOrd="0" destOrd="0" presId="urn:microsoft.com/office/officeart/2005/8/layout/hierarchy3"/>
    <dgm:cxn modelId="{FC689F56-60DE-48FF-A84D-A8306E2FC739}" type="presOf" srcId="{5EF545FF-AD95-4E27-900E-EF29DEE17F1B}" destId="{F02116C7-B4DC-412C-A1FE-25231B9ABB24}" srcOrd="0" destOrd="0" presId="urn:microsoft.com/office/officeart/2005/8/layout/hierarchy3"/>
    <dgm:cxn modelId="{52F33470-0638-4DA0-A058-AECCE98D61D5}" type="presOf" srcId="{314B2838-E866-493A-81C7-FF437727CDF8}" destId="{F345471A-60E3-460F-980D-867458BD1490}" srcOrd="1" destOrd="0" presId="urn:microsoft.com/office/officeart/2005/8/layout/hierarchy3"/>
    <dgm:cxn modelId="{0D319B46-5C1A-473F-B9F9-E719446B64C6}" srcId="{2AF8CA07-62FA-4428-9999-A0BDE5AE1712}" destId="{6B6E5165-4C55-4F20-AC4A-88574A552ED9}" srcOrd="1" destOrd="0" parTransId="{81630620-F533-49F6-9AC1-061EF3EF4283}" sibTransId="{11988763-1EFC-42E0-8542-B00E3AF4B5CB}"/>
    <dgm:cxn modelId="{47242C6F-E0D2-4DBA-B972-A2F0A66979F6}" srcId="{314B2838-E866-493A-81C7-FF437727CDF8}" destId="{04FD6115-0AED-40E7-B527-EC25E9FEB58A}" srcOrd="0" destOrd="0" parTransId="{108DD95D-1F76-4CD9-B0E4-2CFDB6CCA460}" sibTransId="{FB62141D-ADDA-4762-85F2-35D91908EEDA}"/>
    <dgm:cxn modelId="{C1E23D3C-6C95-45CD-9107-A9FD792C1AE4}" type="presOf" srcId="{81630620-F533-49F6-9AC1-061EF3EF4283}" destId="{0511C75E-1F05-4483-BE6D-AD232C8E00F9}" srcOrd="0" destOrd="0" presId="urn:microsoft.com/office/officeart/2005/8/layout/hierarchy3"/>
    <dgm:cxn modelId="{6E87989D-9696-40F0-851D-AEAF1C9FB8AE}" type="presOf" srcId="{4DA1481D-4DCE-4653-955E-C7782487A157}" destId="{B38C9ECF-BBC3-4027-94B0-681A4D6499A6}" srcOrd="0" destOrd="0" presId="urn:microsoft.com/office/officeart/2005/8/layout/hierarchy3"/>
    <dgm:cxn modelId="{5D6FB2AC-E046-447D-BA58-583E00366B7E}" srcId="{695C0F5B-BFF6-4D68-BD41-B659976089C6}" destId="{2AF8CA07-62FA-4428-9999-A0BDE5AE1712}" srcOrd="0" destOrd="0" parTransId="{82546567-0526-4DD9-A2CD-73F57E3C78B7}" sibTransId="{D911B11C-9572-4D6B-8153-ED6F8BB74E6C}"/>
    <dgm:cxn modelId="{420F8AAF-0E35-4424-9255-327FC484A71D}" type="presOf" srcId="{6B6E5165-4C55-4F20-AC4A-88574A552ED9}" destId="{39B157BB-7698-4302-B84C-356B33902713}" srcOrd="0" destOrd="0" presId="urn:microsoft.com/office/officeart/2005/8/layout/hierarchy3"/>
    <dgm:cxn modelId="{4696F1B1-B518-4A28-A161-7CCBA1A20A32}" type="presOf" srcId="{2AF8CA07-62FA-4428-9999-A0BDE5AE1712}" destId="{94EAA4F2-8BA6-49C4-AC01-D15FB22B1AA6}" srcOrd="1" destOrd="0" presId="urn:microsoft.com/office/officeart/2005/8/layout/hierarchy3"/>
    <dgm:cxn modelId="{3725D0BC-B3BB-4A23-818D-12FBC8BC2CDE}" type="presOf" srcId="{04FD6115-0AED-40E7-B527-EC25E9FEB58A}" destId="{7588786C-14AA-46EE-832E-FB95973FA5DB}" srcOrd="0" destOrd="0" presId="urn:microsoft.com/office/officeart/2005/8/layout/hierarchy3"/>
    <dgm:cxn modelId="{B489C421-748E-4625-AD2B-02CC870E723B}" type="presOf" srcId="{F9A22B89-8C36-4C0F-A960-B2A453314DF4}" destId="{92419230-C676-40E9-A103-4BC5B2763C29}" srcOrd="0" destOrd="0" presId="urn:microsoft.com/office/officeart/2005/8/layout/hierarchy3"/>
    <dgm:cxn modelId="{0E33D2F0-8300-4F6D-A054-FA4E70490956}" srcId="{695C0F5B-BFF6-4D68-BD41-B659976089C6}" destId="{314B2838-E866-493A-81C7-FF437727CDF8}" srcOrd="1" destOrd="0" parTransId="{3FDEF2C1-BE99-4291-8A6B-2A122670B7F7}" sibTransId="{DD483195-AE58-41A9-A196-A14125951C5F}"/>
    <dgm:cxn modelId="{E5E4367C-A3C0-4A6E-86FD-41763E684E3F}" type="presOf" srcId="{695C0F5B-BFF6-4D68-BD41-B659976089C6}" destId="{CC034577-FF3A-4AD5-95C6-8CEB8D1541E4}" srcOrd="0" destOrd="0" presId="urn:microsoft.com/office/officeart/2005/8/layout/hierarchy3"/>
    <dgm:cxn modelId="{CE16ACEA-0A5D-463B-90DE-58E28BF8BC37}" type="presParOf" srcId="{CC034577-FF3A-4AD5-95C6-8CEB8D1541E4}" destId="{78A9DC77-A49F-455A-8694-4C0A2C8DB201}" srcOrd="0" destOrd="0" presId="urn:microsoft.com/office/officeart/2005/8/layout/hierarchy3"/>
    <dgm:cxn modelId="{A281A2D9-4031-4060-957C-47B47DCF7690}" type="presParOf" srcId="{78A9DC77-A49F-455A-8694-4C0A2C8DB201}" destId="{F0BEE27D-3200-41C4-9D9B-249FAF030E21}" srcOrd="0" destOrd="0" presId="urn:microsoft.com/office/officeart/2005/8/layout/hierarchy3"/>
    <dgm:cxn modelId="{487595F3-3A2D-4AD6-88A5-DF9C44C4B803}" type="presParOf" srcId="{F0BEE27D-3200-41C4-9D9B-249FAF030E21}" destId="{B21DBE3F-D6BD-4137-9D7A-2A42A014B95F}" srcOrd="0" destOrd="0" presId="urn:microsoft.com/office/officeart/2005/8/layout/hierarchy3"/>
    <dgm:cxn modelId="{3886AF21-17B3-442C-A725-80D398152364}" type="presParOf" srcId="{F0BEE27D-3200-41C4-9D9B-249FAF030E21}" destId="{94EAA4F2-8BA6-49C4-AC01-D15FB22B1AA6}" srcOrd="1" destOrd="0" presId="urn:microsoft.com/office/officeart/2005/8/layout/hierarchy3"/>
    <dgm:cxn modelId="{F4DA1553-4B55-4132-AA03-FF74161CDCF1}" type="presParOf" srcId="{78A9DC77-A49F-455A-8694-4C0A2C8DB201}" destId="{7CEA24BA-6058-4D77-AFF2-28F0954B8984}" srcOrd="1" destOrd="0" presId="urn:microsoft.com/office/officeart/2005/8/layout/hierarchy3"/>
    <dgm:cxn modelId="{D5377171-80FC-4C19-9A4E-BE04E96E6904}" type="presParOf" srcId="{7CEA24BA-6058-4D77-AFF2-28F0954B8984}" destId="{92419230-C676-40E9-A103-4BC5B2763C29}" srcOrd="0" destOrd="0" presId="urn:microsoft.com/office/officeart/2005/8/layout/hierarchy3"/>
    <dgm:cxn modelId="{EFF354B5-7088-481C-91ED-7BEF27F5E840}" type="presParOf" srcId="{7CEA24BA-6058-4D77-AFF2-28F0954B8984}" destId="{B38C9ECF-BBC3-4027-94B0-681A4D6499A6}" srcOrd="1" destOrd="0" presId="urn:microsoft.com/office/officeart/2005/8/layout/hierarchy3"/>
    <dgm:cxn modelId="{BCBC212F-C3B6-45DA-A825-92E47C2BB10E}" type="presParOf" srcId="{7CEA24BA-6058-4D77-AFF2-28F0954B8984}" destId="{0511C75E-1F05-4483-BE6D-AD232C8E00F9}" srcOrd="2" destOrd="0" presId="urn:microsoft.com/office/officeart/2005/8/layout/hierarchy3"/>
    <dgm:cxn modelId="{3BBACA48-3634-4548-8311-A831ABBB84E4}" type="presParOf" srcId="{7CEA24BA-6058-4D77-AFF2-28F0954B8984}" destId="{39B157BB-7698-4302-B84C-356B33902713}" srcOrd="3" destOrd="0" presId="urn:microsoft.com/office/officeart/2005/8/layout/hierarchy3"/>
    <dgm:cxn modelId="{74A120AE-F999-4D8D-9F4B-7CD74EB5148D}" type="presParOf" srcId="{CC034577-FF3A-4AD5-95C6-8CEB8D1541E4}" destId="{620CA26C-CC60-471F-AB11-D43228884EAD}" srcOrd="1" destOrd="0" presId="urn:microsoft.com/office/officeart/2005/8/layout/hierarchy3"/>
    <dgm:cxn modelId="{61C3B258-089E-4CFA-AF69-73B9A90F715B}" type="presParOf" srcId="{620CA26C-CC60-471F-AB11-D43228884EAD}" destId="{31754DB4-6C20-455A-B9BE-90FA564F85FE}" srcOrd="0" destOrd="0" presId="urn:microsoft.com/office/officeart/2005/8/layout/hierarchy3"/>
    <dgm:cxn modelId="{1463A9BB-B8CA-4F00-AE81-00273230323F}" type="presParOf" srcId="{31754DB4-6C20-455A-B9BE-90FA564F85FE}" destId="{2FF867CA-A99E-47A5-87AA-5ACF370B0E09}" srcOrd="0" destOrd="0" presId="urn:microsoft.com/office/officeart/2005/8/layout/hierarchy3"/>
    <dgm:cxn modelId="{13624CAE-3719-45D3-B3FF-42E2C0ED3BA1}" type="presParOf" srcId="{31754DB4-6C20-455A-B9BE-90FA564F85FE}" destId="{F345471A-60E3-460F-980D-867458BD1490}" srcOrd="1" destOrd="0" presId="urn:microsoft.com/office/officeart/2005/8/layout/hierarchy3"/>
    <dgm:cxn modelId="{4506DB6E-2FF3-43B8-9BFC-68B846C71CFA}" type="presParOf" srcId="{620CA26C-CC60-471F-AB11-D43228884EAD}" destId="{30154F9D-CF64-4399-8A09-526306340998}" srcOrd="1" destOrd="0" presId="urn:microsoft.com/office/officeart/2005/8/layout/hierarchy3"/>
    <dgm:cxn modelId="{15ECA347-48E6-4636-BC5B-903ED11E67E3}" type="presParOf" srcId="{30154F9D-CF64-4399-8A09-526306340998}" destId="{E465B5E8-8146-493B-82F0-BD54DBFE3117}" srcOrd="0" destOrd="0" presId="urn:microsoft.com/office/officeart/2005/8/layout/hierarchy3"/>
    <dgm:cxn modelId="{4AC6B10B-2E26-486A-AF93-2231E6257F8D}" type="presParOf" srcId="{30154F9D-CF64-4399-8A09-526306340998}" destId="{7588786C-14AA-46EE-832E-FB95973FA5DB}" srcOrd="1" destOrd="0" presId="urn:microsoft.com/office/officeart/2005/8/layout/hierarchy3"/>
    <dgm:cxn modelId="{49ECC951-BBD2-4570-9409-AFE41FD5D824}" type="presParOf" srcId="{30154F9D-CF64-4399-8A09-526306340998}" destId="{F02116C7-B4DC-412C-A1FE-25231B9ABB24}" srcOrd="2" destOrd="0" presId="urn:microsoft.com/office/officeart/2005/8/layout/hierarchy3"/>
    <dgm:cxn modelId="{F04E6EB8-5A3C-4370-9D47-855F9A588AF9}" type="presParOf" srcId="{30154F9D-CF64-4399-8A09-526306340998}" destId="{ACD30E17-269A-4FE5-9840-4898BBE218AA}"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5C0F5B-BFF6-4D68-BD41-B659976089C6}"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IN"/>
        </a:p>
      </dgm:t>
    </dgm:pt>
    <dgm:pt modelId="{2AF8CA07-62FA-4428-9999-A0BDE5AE1712}">
      <dgm:prSet phldrT="[Text]" custT="1"/>
      <dgm:spPr/>
      <dgm:t>
        <a:bodyPr/>
        <a:lstStyle/>
        <a:p>
          <a:r>
            <a:rPr lang="en-IN" sz="2400" dirty="0" smtClean="0"/>
            <a:t>Based on material used</a:t>
          </a:r>
          <a:endParaRPr lang="en-IN" sz="2400" dirty="0"/>
        </a:p>
      </dgm:t>
    </dgm:pt>
    <dgm:pt modelId="{82546567-0526-4DD9-A2CD-73F57E3C78B7}" type="parTrans" cxnId="{5D6FB2AC-E046-447D-BA58-583E00366B7E}">
      <dgm:prSet/>
      <dgm:spPr/>
      <dgm:t>
        <a:bodyPr/>
        <a:lstStyle/>
        <a:p>
          <a:endParaRPr lang="en-IN"/>
        </a:p>
      </dgm:t>
    </dgm:pt>
    <dgm:pt modelId="{D911B11C-9572-4D6B-8153-ED6F8BB74E6C}" type="sibTrans" cxnId="{5D6FB2AC-E046-447D-BA58-583E00366B7E}">
      <dgm:prSet/>
      <dgm:spPr/>
      <dgm:t>
        <a:bodyPr/>
        <a:lstStyle/>
        <a:p>
          <a:endParaRPr lang="en-IN"/>
        </a:p>
      </dgm:t>
    </dgm:pt>
    <dgm:pt modelId="{4DA1481D-4DCE-4653-955E-C7782487A157}">
      <dgm:prSet phldrT="[Text]" custT="1"/>
      <dgm:spPr/>
      <dgm:t>
        <a:bodyPr/>
        <a:lstStyle/>
        <a:p>
          <a:r>
            <a:rPr lang="en-IN" sz="2600" dirty="0" smtClean="0"/>
            <a:t>Silica Fiber</a:t>
          </a:r>
          <a:endParaRPr lang="en-IN" sz="2600" dirty="0"/>
        </a:p>
      </dgm:t>
    </dgm:pt>
    <dgm:pt modelId="{F9A22B89-8C36-4C0F-A960-B2A453314DF4}" type="parTrans" cxnId="{EDDF7578-0BBD-485A-A444-1560E9EA94F7}">
      <dgm:prSet/>
      <dgm:spPr/>
      <dgm:t>
        <a:bodyPr/>
        <a:lstStyle/>
        <a:p>
          <a:endParaRPr lang="en-IN"/>
        </a:p>
      </dgm:t>
    </dgm:pt>
    <dgm:pt modelId="{6A3BE9FC-504F-411B-9355-4FF40343AC32}" type="sibTrans" cxnId="{EDDF7578-0BBD-485A-A444-1560E9EA94F7}">
      <dgm:prSet/>
      <dgm:spPr/>
      <dgm:t>
        <a:bodyPr/>
        <a:lstStyle/>
        <a:p>
          <a:endParaRPr lang="en-IN"/>
        </a:p>
      </dgm:t>
    </dgm:pt>
    <dgm:pt modelId="{6B6E5165-4C55-4F20-AC4A-88574A552ED9}">
      <dgm:prSet phldrT="[Text]" custT="1"/>
      <dgm:spPr/>
      <dgm:t>
        <a:bodyPr/>
        <a:lstStyle/>
        <a:p>
          <a:r>
            <a:rPr lang="en-IN" sz="2600" dirty="0" smtClean="0"/>
            <a:t>Plastic fiber</a:t>
          </a:r>
          <a:endParaRPr lang="en-IN" sz="2600" dirty="0"/>
        </a:p>
      </dgm:t>
    </dgm:pt>
    <dgm:pt modelId="{81630620-F533-49F6-9AC1-061EF3EF4283}" type="parTrans" cxnId="{0D319B46-5C1A-473F-B9F9-E719446B64C6}">
      <dgm:prSet/>
      <dgm:spPr/>
      <dgm:t>
        <a:bodyPr/>
        <a:lstStyle/>
        <a:p>
          <a:endParaRPr lang="en-IN"/>
        </a:p>
      </dgm:t>
    </dgm:pt>
    <dgm:pt modelId="{11988763-1EFC-42E0-8542-B00E3AF4B5CB}" type="sibTrans" cxnId="{0D319B46-5C1A-473F-B9F9-E719446B64C6}">
      <dgm:prSet/>
      <dgm:spPr/>
      <dgm:t>
        <a:bodyPr/>
        <a:lstStyle/>
        <a:p>
          <a:endParaRPr lang="en-IN"/>
        </a:p>
      </dgm:t>
    </dgm:pt>
    <dgm:pt modelId="{CC034577-FF3A-4AD5-95C6-8CEB8D1541E4}" type="pres">
      <dgm:prSet presAssocID="{695C0F5B-BFF6-4D68-BD41-B659976089C6}" presName="diagram" presStyleCnt="0">
        <dgm:presLayoutVars>
          <dgm:chPref val="1"/>
          <dgm:dir/>
          <dgm:animOne val="branch"/>
          <dgm:animLvl val="lvl"/>
          <dgm:resizeHandles/>
        </dgm:presLayoutVars>
      </dgm:prSet>
      <dgm:spPr/>
      <dgm:t>
        <a:bodyPr/>
        <a:lstStyle/>
        <a:p>
          <a:endParaRPr lang="en-US"/>
        </a:p>
      </dgm:t>
    </dgm:pt>
    <dgm:pt modelId="{78A9DC77-A49F-455A-8694-4C0A2C8DB201}" type="pres">
      <dgm:prSet presAssocID="{2AF8CA07-62FA-4428-9999-A0BDE5AE1712}" presName="root" presStyleCnt="0"/>
      <dgm:spPr/>
    </dgm:pt>
    <dgm:pt modelId="{F0BEE27D-3200-41C4-9D9B-249FAF030E21}" type="pres">
      <dgm:prSet presAssocID="{2AF8CA07-62FA-4428-9999-A0BDE5AE1712}" presName="rootComposite" presStyleCnt="0"/>
      <dgm:spPr/>
    </dgm:pt>
    <dgm:pt modelId="{B21DBE3F-D6BD-4137-9D7A-2A42A014B95F}" type="pres">
      <dgm:prSet presAssocID="{2AF8CA07-62FA-4428-9999-A0BDE5AE1712}" presName="rootText" presStyleLbl="node1" presStyleIdx="0" presStyleCnt="1" custScaleY="55901"/>
      <dgm:spPr/>
      <dgm:t>
        <a:bodyPr/>
        <a:lstStyle/>
        <a:p>
          <a:endParaRPr lang="en-IN"/>
        </a:p>
      </dgm:t>
    </dgm:pt>
    <dgm:pt modelId="{94EAA4F2-8BA6-49C4-AC01-D15FB22B1AA6}" type="pres">
      <dgm:prSet presAssocID="{2AF8CA07-62FA-4428-9999-A0BDE5AE1712}" presName="rootConnector" presStyleLbl="node1" presStyleIdx="0" presStyleCnt="1"/>
      <dgm:spPr/>
      <dgm:t>
        <a:bodyPr/>
        <a:lstStyle/>
        <a:p>
          <a:endParaRPr lang="en-US"/>
        </a:p>
      </dgm:t>
    </dgm:pt>
    <dgm:pt modelId="{7CEA24BA-6058-4D77-AFF2-28F0954B8984}" type="pres">
      <dgm:prSet presAssocID="{2AF8CA07-62FA-4428-9999-A0BDE5AE1712}" presName="childShape" presStyleCnt="0"/>
      <dgm:spPr/>
    </dgm:pt>
    <dgm:pt modelId="{92419230-C676-40E9-A103-4BC5B2763C29}" type="pres">
      <dgm:prSet presAssocID="{F9A22B89-8C36-4C0F-A960-B2A453314DF4}" presName="Name13" presStyleLbl="parChTrans1D2" presStyleIdx="0" presStyleCnt="2"/>
      <dgm:spPr/>
      <dgm:t>
        <a:bodyPr/>
        <a:lstStyle/>
        <a:p>
          <a:endParaRPr lang="en-US"/>
        </a:p>
      </dgm:t>
    </dgm:pt>
    <dgm:pt modelId="{B38C9ECF-BBC3-4027-94B0-681A4D6499A6}" type="pres">
      <dgm:prSet presAssocID="{4DA1481D-4DCE-4653-955E-C7782487A157}" presName="childText" presStyleLbl="bgAcc1" presStyleIdx="0" presStyleCnt="2" custScaleY="48143">
        <dgm:presLayoutVars>
          <dgm:bulletEnabled val="1"/>
        </dgm:presLayoutVars>
      </dgm:prSet>
      <dgm:spPr/>
      <dgm:t>
        <a:bodyPr/>
        <a:lstStyle/>
        <a:p>
          <a:endParaRPr lang="en-IN"/>
        </a:p>
      </dgm:t>
    </dgm:pt>
    <dgm:pt modelId="{0511C75E-1F05-4483-BE6D-AD232C8E00F9}" type="pres">
      <dgm:prSet presAssocID="{81630620-F533-49F6-9AC1-061EF3EF4283}" presName="Name13" presStyleLbl="parChTrans1D2" presStyleIdx="1" presStyleCnt="2"/>
      <dgm:spPr/>
      <dgm:t>
        <a:bodyPr/>
        <a:lstStyle/>
        <a:p>
          <a:endParaRPr lang="en-US"/>
        </a:p>
      </dgm:t>
    </dgm:pt>
    <dgm:pt modelId="{39B157BB-7698-4302-B84C-356B33902713}" type="pres">
      <dgm:prSet presAssocID="{6B6E5165-4C55-4F20-AC4A-88574A552ED9}" presName="childText" presStyleLbl="bgAcc1" presStyleIdx="1" presStyleCnt="2" custScaleY="56418">
        <dgm:presLayoutVars>
          <dgm:bulletEnabled val="1"/>
        </dgm:presLayoutVars>
      </dgm:prSet>
      <dgm:spPr/>
      <dgm:t>
        <a:bodyPr/>
        <a:lstStyle/>
        <a:p>
          <a:endParaRPr lang="en-IN"/>
        </a:p>
      </dgm:t>
    </dgm:pt>
  </dgm:ptLst>
  <dgm:cxnLst>
    <dgm:cxn modelId="{EDDF7578-0BBD-485A-A444-1560E9EA94F7}" srcId="{2AF8CA07-62FA-4428-9999-A0BDE5AE1712}" destId="{4DA1481D-4DCE-4653-955E-C7782487A157}" srcOrd="0" destOrd="0" parTransId="{F9A22B89-8C36-4C0F-A960-B2A453314DF4}" sibTransId="{6A3BE9FC-504F-411B-9355-4FF40343AC32}"/>
    <dgm:cxn modelId="{6773EB9B-4F0C-4070-9597-622729F1C6BD}" type="presOf" srcId="{F9A22B89-8C36-4C0F-A960-B2A453314DF4}" destId="{92419230-C676-40E9-A103-4BC5B2763C29}" srcOrd="0" destOrd="0" presId="urn:microsoft.com/office/officeart/2005/8/layout/hierarchy3"/>
    <dgm:cxn modelId="{CD279345-E5CB-43C8-8780-714C5BC6D3A5}" type="presOf" srcId="{4DA1481D-4DCE-4653-955E-C7782487A157}" destId="{B38C9ECF-BBC3-4027-94B0-681A4D6499A6}" srcOrd="0" destOrd="0" presId="urn:microsoft.com/office/officeart/2005/8/layout/hierarchy3"/>
    <dgm:cxn modelId="{97F551E8-26FC-4737-B945-8E0F6CA57F5E}" type="presOf" srcId="{2AF8CA07-62FA-4428-9999-A0BDE5AE1712}" destId="{B21DBE3F-D6BD-4137-9D7A-2A42A014B95F}" srcOrd="0" destOrd="0" presId="urn:microsoft.com/office/officeart/2005/8/layout/hierarchy3"/>
    <dgm:cxn modelId="{0D319B46-5C1A-473F-B9F9-E719446B64C6}" srcId="{2AF8CA07-62FA-4428-9999-A0BDE5AE1712}" destId="{6B6E5165-4C55-4F20-AC4A-88574A552ED9}" srcOrd="1" destOrd="0" parTransId="{81630620-F533-49F6-9AC1-061EF3EF4283}" sibTransId="{11988763-1EFC-42E0-8542-B00E3AF4B5CB}"/>
    <dgm:cxn modelId="{8DAD69CB-F8DA-4606-B313-35EBF46C716B}" type="presOf" srcId="{6B6E5165-4C55-4F20-AC4A-88574A552ED9}" destId="{39B157BB-7698-4302-B84C-356B33902713}" srcOrd="0" destOrd="0" presId="urn:microsoft.com/office/officeart/2005/8/layout/hierarchy3"/>
    <dgm:cxn modelId="{5D6FB2AC-E046-447D-BA58-583E00366B7E}" srcId="{695C0F5B-BFF6-4D68-BD41-B659976089C6}" destId="{2AF8CA07-62FA-4428-9999-A0BDE5AE1712}" srcOrd="0" destOrd="0" parTransId="{82546567-0526-4DD9-A2CD-73F57E3C78B7}" sibTransId="{D911B11C-9572-4D6B-8153-ED6F8BB74E6C}"/>
    <dgm:cxn modelId="{15594199-E306-4DBB-9ECC-ADB090ADEFA2}" type="presOf" srcId="{695C0F5B-BFF6-4D68-BD41-B659976089C6}" destId="{CC034577-FF3A-4AD5-95C6-8CEB8D1541E4}" srcOrd="0" destOrd="0" presId="urn:microsoft.com/office/officeart/2005/8/layout/hierarchy3"/>
    <dgm:cxn modelId="{2C2141DB-8FE4-4014-BC83-2C4CA4DEF510}" type="presOf" srcId="{81630620-F533-49F6-9AC1-061EF3EF4283}" destId="{0511C75E-1F05-4483-BE6D-AD232C8E00F9}" srcOrd="0" destOrd="0" presId="urn:microsoft.com/office/officeart/2005/8/layout/hierarchy3"/>
    <dgm:cxn modelId="{C953648E-FE6E-4054-98EE-57C44105AED8}" type="presOf" srcId="{2AF8CA07-62FA-4428-9999-A0BDE5AE1712}" destId="{94EAA4F2-8BA6-49C4-AC01-D15FB22B1AA6}" srcOrd="1" destOrd="0" presId="urn:microsoft.com/office/officeart/2005/8/layout/hierarchy3"/>
    <dgm:cxn modelId="{1C5D82F9-94D9-4549-8ED8-6DD28EBB7C87}" type="presParOf" srcId="{CC034577-FF3A-4AD5-95C6-8CEB8D1541E4}" destId="{78A9DC77-A49F-455A-8694-4C0A2C8DB201}" srcOrd="0" destOrd="0" presId="urn:microsoft.com/office/officeart/2005/8/layout/hierarchy3"/>
    <dgm:cxn modelId="{3E8281D6-D5F4-433B-B1B5-6854DDC77590}" type="presParOf" srcId="{78A9DC77-A49F-455A-8694-4C0A2C8DB201}" destId="{F0BEE27D-3200-41C4-9D9B-249FAF030E21}" srcOrd="0" destOrd="0" presId="urn:microsoft.com/office/officeart/2005/8/layout/hierarchy3"/>
    <dgm:cxn modelId="{ADC9E64E-B025-4571-B612-BFDEA04B94ED}" type="presParOf" srcId="{F0BEE27D-3200-41C4-9D9B-249FAF030E21}" destId="{B21DBE3F-D6BD-4137-9D7A-2A42A014B95F}" srcOrd="0" destOrd="0" presId="urn:microsoft.com/office/officeart/2005/8/layout/hierarchy3"/>
    <dgm:cxn modelId="{FFFB6FD4-62FE-4041-BDC4-79BD8164D6D3}" type="presParOf" srcId="{F0BEE27D-3200-41C4-9D9B-249FAF030E21}" destId="{94EAA4F2-8BA6-49C4-AC01-D15FB22B1AA6}" srcOrd="1" destOrd="0" presId="urn:microsoft.com/office/officeart/2005/8/layout/hierarchy3"/>
    <dgm:cxn modelId="{49E27F82-7034-427D-B8C4-67693CD1DCC3}" type="presParOf" srcId="{78A9DC77-A49F-455A-8694-4C0A2C8DB201}" destId="{7CEA24BA-6058-4D77-AFF2-28F0954B8984}" srcOrd="1" destOrd="0" presId="urn:microsoft.com/office/officeart/2005/8/layout/hierarchy3"/>
    <dgm:cxn modelId="{CA823154-6B96-422E-BA2D-7F7575ADC124}" type="presParOf" srcId="{7CEA24BA-6058-4D77-AFF2-28F0954B8984}" destId="{92419230-C676-40E9-A103-4BC5B2763C29}" srcOrd="0" destOrd="0" presId="urn:microsoft.com/office/officeart/2005/8/layout/hierarchy3"/>
    <dgm:cxn modelId="{082E1F0A-309F-49CD-9632-1C5EDA2DC664}" type="presParOf" srcId="{7CEA24BA-6058-4D77-AFF2-28F0954B8984}" destId="{B38C9ECF-BBC3-4027-94B0-681A4D6499A6}" srcOrd="1" destOrd="0" presId="urn:microsoft.com/office/officeart/2005/8/layout/hierarchy3"/>
    <dgm:cxn modelId="{2C79FF31-E743-483A-99D8-CBDCFAA073BD}" type="presParOf" srcId="{7CEA24BA-6058-4D77-AFF2-28F0954B8984}" destId="{0511C75E-1F05-4483-BE6D-AD232C8E00F9}" srcOrd="2" destOrd="0" presId="urn:microsoft.com/office/officeart/2005/8/layout/hierarchy3"/>
    <dgm:cxn modelId="{95C3F68F-EC03-4D6E-BAF8-44292B324CB1}" type="presParOf" srcId="{7CEA24BA-6058-4D77-AFF2-28F0954B8984}" destId="{39B157BB-7698-4302-B84C-356B33902713}" srcOrd="3" destOrd="0" presId="urn:microsoft.com/office/officeart/2005/8/layout/hierarchy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1DBE3F-D6BD-4137-9D7A-2A42A014B95F}">
      <dsp:nvSpPr>
        <dsp:cNvPr id="0" name=""/>
        <dsp:cNvSpPr/>
      </dsp:nvSpPr>
      <dsp:spPr>
        <a:xfrm>
          <a:off x="436066" y="496"/>
          <a:ext cx="2321718" cy="1160859"/>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Based on Refractive Index</a:t>
          </a:r>
          <a:endParaRPr lang="en-IN" sz="2400" kern="1200" dirty="0"/>
        </a:p>
      </dsp:txBody>
      <dsp:txXfrm>
        <a:off x="470066" y="34496"/>
        <a:ext cx="2253718" cy="1092859"/>
      </dsp:txXfrm>
    </dsp:sp>
    <dsp:sp modelId="{92419230-C676-40E9-A103-4BC5B2763C29}">
      <dsp:nvSpPr>
        <dsp:cNvPr id="0" name=""/>
        <dsp:cNvSpPr/>
      </dsp:nvSpPr>
      <dsp:spPr>
        <a:xfrm>
          <a:off x="668238" y="1161355"/>
          <a:ext cx="232171" cy="870644"/>
        </a:xfrm>
        <a:custGeom>
          <a:avLst/>
          <a:gdLst/>
          <a:ahLst/>
          <a:cxnLst/>
          <a:rect l="0" t="0" r="0" b="0"/>
          <a:pathLst>
            <a:path>
              <a:moveTo>
                <a:pt x="0" y="0"/>
              </a:moveTo>
              <a:lnTo>
                <a:pt x="0" y="870644"/>
              </a:lnTo>
              <a:lnTo>
                <a:pt x="232171" y="87064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38C9ECF-BBC3-4027-94B0-681A4D6499A6}">
      <dsp:nvSpPr>
        <dsp:cNvPr id="0" name=""/>
        <dsp:cNvSpPr/>
      </dsp:nvSpPr>
      <dsp:spPr>
        <a:xfrm>
          <a:off x="900410" y="1451570"/>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Step Index Fiber</a:t>
          </a:r>
          <a:endParaRPr lang="en-IN" sz="2500" kern="1200" dirty="0"/>
        </a:p>
      </dsp:txBody>
      <dsp:txXfrm>
        <a:off x="934410" y="1485570"/>
        <a:ext cx="1789374" cy="1092859"/>
      </dsp:txXfrm>
    </dsp:sp>
    <dsp:sp modelId="{0511C75E-1F05-4483-BE6D-AD232C8E00F9}">
      <dsp:nvSpPr>
        <dsp:cNvPr id="0" name=""/>
        <dsp:cNvSpPr/>
      </dsp:nvSpPr>
      <dsp:spPr>
        <a:xfrm>
          <a:off x="668238" y="1161355"/>
          <a:ext cx="232171" cy="2321718"/>
        </a:xfrm>
        <a:custGeom>
          <a:avLst/>
          <a:gdLst/>
          <a:ahLst/>
          <a:cxnLst/>
          <a:rect l="0" t="0" r="0" b="0"/>
          <a:pathLst>
            <a:path>
              <a:moveTo>
                <a:pt x="0" y="0"/>
              </a:moveTo>
              <a:lnTo>
                <a:pt x="0" y="2321718"/>
              </a:lnTo>
              <a:lnTo>
                <a:pt x="232171" y="232171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B157BB-7698-4302-B84C-356B33902713}">
      <dsp:nvSpPr>
        <dsp:cNvPr id="0" name=""/>
        <dsp:cNvSpPr/>
      </dsp:nvSpPr>
      <dsp:spPr>
        <a:xfrm>
          <a:off x="900410" y="2902644"/>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Graded Index Fiber</a:t>
          </a:r>
          <a:endParaRPr lang="en-IN" sz="2500" kern="1200" dirty="0"/>
        </a:p>
      </dsp:txBody>
      <dsp:txXfrm>
        <a:off x="934410" y="2936644"/>
        <a:ext cx="1789374" cy="1092859"/>
      </dsp:txXfrm>
    </dsp:sp>
    <dsp:sp modelId="{2FF867CA-A99E-47A5-87AA-5ACF370B0E09}">
      <dsp:nvSpPr>
        <dsp:cNvPr id="0" name=""/>
        <dsp:cNvSpPr/>
      </dsp:nvSpPr>
      <dsp:spPr>
        <a:xfrm>
          <a:off x="3338214" y="496"/>
          <a:ext cx="2321718" cy="1160859"/>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Modes of Propagation</a:t>
          </a:r>
          <a:endParaRPr lang="en-IN" sz="2400" kern="1200" dirty="0"/>
        </a:p>
      </dsp:txBody>
      <dsp:txXfrm>
        <a:off x="3372214" y="34496"/>
        <a:ext cx="2253718" cy="1092859"/>
      </dsp:txXfrm>
    </dsp:sp>
    <dsp:sp modelId="{E465B5E8-8146-493B-82F0-BD54DBFE3117}">
      <dsp:nvSpPr>
        <dsp:cNvPr id="0" name=""/>
        <dsp:cNvSpPr/>
      </dsp:nvSpPr>
      <dsp:spPr>
        <a:xfrm>
          <a:off x="3570386" y="1161355"/>
          <a:ext cx="232171" cy="870644"/>
        </a:xfrm>
        <a:custGeom>
          <a:avLst/>
          <a:gdLst/>
          <a:ahLst/>
          <a:cxnLst/>
          <a:rect l="0" t="0" r="0" b="0"/>
          <a:pathLst>
            <a:path>
              <a:moveTo>
                <a:pt x="0" y="0"/>
              </a:moveTo>
              <a:lnTo>
                <a:pt x="0" y="870644"/>
              </a:lnTo>
              <a:lnTo>
                <a:pt x="232171" y="87064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88786C-14AA-46EE-832E-FB95973FA5DB}">
      <dsp:nvSpPr>
        <dsp:cNvPr id="0" name=""/>
        <dsp:cNvSpPr/>
      </dsp:nvSpPr>
      <dsp:spPr>
        <a:xfrm>
          <a:off x="3802558" y="1451570"/>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Single Mode </a:t>
          </a:r>
          <a:endParaRPr lang="en-IN" sz="2500" kern="1200" dirty="0"/>
        </a:p>
      </dsp:txBody>
      <dsp:txXfrm>
        <a:off x="3836558" y="1485570"/>
        <a:ext cx="1789374" cy="1092859"/>
      </dsp:txXfrm>
    </dsp:sp>
    <dsp:sp modelId="{F02116C7-B4DC-412C-A1FE-25231B9ABB24}">
      <dsp:nvSpPr>
        <dsp:cNvPr id="0" name=""/>
        <dsp:cNvSpPr/>
      </dsp:nvSpPr>
      <dsp:spPr>
        <a:xfrm>
          <a:off x="3570386" y="1161355"/>
          <a:ext cx="239619" cy="2321718"/>
        </a:xfrm>
        <a:custGeom>
          <a:avLst/>
          <a:gdLst/>
          <a:ahLst/>
          <a:cxnLst/>
          <a:rect l="0" t="0" r="0" b="0"/>
          <a:pathLst>
            <a:path>
              <a:moveTo>
                <a:pt x="0" y="0"/>
              </a:moveTo>
              <a:lnTo>
                <a:pt x="0" y="2321718"/>
              </a:lnTo>
              <a:lnTo>
                <a:pt x="239619" y="232171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CD30E17-269A-4FE5-9840-4898BBE218AA}">
      <dsp:nvSpPr>
        <dsp:cNvPr id="0" name=""/>
        <dsp:cNvSpPr/>
      </dsp:nvSpPr>
      <dsp:spPr>
        <a:xfrm>
          <a:off x="3810006" y="2902644"/>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Multimode </a:t>
          </a:r>
          <a:endParaRPr lang="en-IN" sz="2500" kern="1200" dirty="0"/>
        </a:p>
      </dsp:txBody>
      <dsp:txXfrm>
        <a:off x="3844006" y="2936644"/>
        <a:ext cx="1789374" cy="109285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1DBE3F-D6BD-4137-9D7A-2A42A014B95F}">
      <dsp:nvSpPr>
        <dsp:cNvPr id="0" name=""/>
        <dsp:cNvSpPr/>
      </dsp:nvSpPr>
      <dsp:spPr>
        <a:xfrm>
          <a:off x="0" y="267907"/>
          <a:ext cx="3352800" cy="937124"/>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Based on material used</a:t>
          </a:r>
          <a:endParaRPr lang="en-IN" sz="2400" kern="1200" dirty="0"/>
        </a:p>
      </dsp:txBody>
      <dsp:txXfrm>
        <a:off x="27447" y="295354"/>
        <a:ext cx="3297906" cy="882230"/>
      </dsp:txXfrm>
    </dsp:sp>
    <dsp:sp modelId="{92419230-C676-40E9-A103-4BC5B2763C29}">
      <dsp:nvSpPr>
        <dsp:cNvPr id="0" name=""/>
        <dsp:cNvSpPr/>
      </dsp:nvSpPr>
      <dsp:spPr>
        <a:xfrm>
          <a:off x="335280" y="1205031"/>
          <a:ext cx="335280" cy="822634"/>
        </a:xfrm>
        <a:custGeom>
          <a:avLst/>
          <a:gdLst/>
          <a:ahLst/>
          <a:cxnLst/>
          <a:rect l="0" t="0" r="0" b="0"/>
          <a:pathLst>
            <a:path>
              <a:moveTo>
                <a:pt x="0" y="0"/>
              </a:moveTo>
              <a:lnTo>
                <a:pt x="0" y="822634"/>
              </a:lnTo>
              <a:lnTo>
                <a:pt x="335280" y="82263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38C9ECF-BBC3-4027-94B0-681A4D6499A6}">
      <dsp:nvSpPr>
        <dsp:cNvPr id="0" name=""/>
        <dsp:cNvSpPr/>
      </dsp:nvSpPr>
      <dsp:spPr>
        <a:xfrm>
          <a:off x="670560" y="1624131"/>
          <a:ext cx="2682240" cy="80706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IN" sz="2600" kern="1200" dirty="0" smtClean="0"/>
            <a:t>Silica Fiber</a:t>
          </a:r>
          <a:endParaRPr lang="en-IN" sz="2600" kern="1200" dirty="0"/>
        </a:p>
      </dsp:txBody>
      <dsp:txXfrm>
        <a:off x="694198" y="1647769"/>
        <a:ext cx="2634964" cy="759793"/>
      </dsp:txXfrm>
    </dsp:sp>
    <dsp:sp modelId="{0511C75E-1F05-4483-BE6D-AD232C8E00F9}">
      <dsp:nvSpPr>
        <dsp:cNvPr id="0" name=""/>
        <dsp:cNvSpPr/>
      </dsp:nvSpPr>
      <dsp:spPr>
        <a:xfrm>
          <a:off x="335280" y="1205031"/>
          <a:ext cx="335280" cy="2118164"/>
        </a:xfrm>
        <a:custGeom>
          <a:avLst/>
          <a:gdLst/>
          <a:ahLst/>
          <a:cxnLst/>
          <a:rect l="0" t="0" r="0" b="0"/>
          <a:pathLst>
            <a:path>
              <a:moveTo>
                <a:pt x="0" y="0"/>
              </a:moveTo>
              <a:lnTo>
                <a:pt x="0" y="2118164"/>
              </a:lnTo>
              <a:lnTo>
                <a:pt x="335280" y="211816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B157BB-7698-4302-B84C-356B33902713}">
      <dsp:nvSpPr>
        <dsp:cNvPr id="0" name=""/>
        <dsp:cNvSpPr/>
      </dsp:nvSpPr>
      <dsp:spPr>
        <a:xfrm>
          <a:off x="670560" y="2850301"/>
          <a:ext cx="2682240" cy="945791"/>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IN" sz="2600" kern="1200" dirty="0" smtClean="0"/>
            <a:t>Plastic fiber</a:t>
          </a:r>
          <a:endParaRPr lang="en-IN" sz="2600" kern="1200" dirty="0"/>
        </a:p>
      </dsp:txBody>
      <dsp:txXfrm>
        <a:off x="698261" y="2878002"/>
        <a:ext cx="2626838" cy="89038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10-20T06:13:33.790"/>
    </inkml:context>
    <inkml:brush xml:id="br0">
      <inkml:brushProperty name="width" value="0.06667" units="cm"/>
      <inkml:brushProperty name="height" value="0.06667" units="cm"/>
      <inkml:brushProperty name="fitToCurve" value="1"/>
    </inkml:brush>
  </inkml:definitions>
  <inkml:trace contextRef="#ctx0" brushRef="#br0">0 0</inkml:trace>
  <inkml:trace contextRef="#ctx0" brushRef="#br0" timeOffset="1206.2807">-3236 4662</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7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1 39,'0'0'34,"13"-7"-6,-4 3-11,0-5-18,-1 5-7,4-3-11,0 3-19,-4-2 9</inkml:trace>
</inkml:ink>
</file>

<file path=ppt/ink/ink10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3.07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E6F5132-E6AD-413A-8EB3-3387886990EF}" emma:medium="tactile" emma:mode="ink">
          <msink:context xmlns:msink="http://schemas.microsoft.com/ink/2010/main" type="inkDrawing" rotatedBoundingBox="4139,5124 8312,3783 8344,3883 4170,5223" semanticType="strikethrough" shapeName="Other">
            <msink:destinationLink direction="with" ref="{B88C8CD0-0195-43F2-9254-B2D65ED3A711}"/>
            <msink:destinationLink direction="with" ref="{3B818836-0CDC-41E4-B91B-36BC5C16C8E8}"/>
            <msink:destinationLink direction="with" ref="{C29719DA-D2C3-41FB-AA9A-EC6C74A889E2}"/>
            <msink:destinationLink direction="to" ref="{435EBF54-4429-41A6-B1E3-5F00E9748982}"/>
            <msink:destinationLink direction="with" ref="{E8E912D8-C6DE-443F-93E8-1ECF0D150848}"/>
          </msink:context>
        </emma:interpretation>
      </emma:emma>
    </inkml:annotationXML>
    <inkml:trace contextRef="#ctx0" brushRef="#br0">0 1352 23,'0'0'26,"0"0"-2,0 0-5,0 0 4,0 0 1,0 0-3,0 0 0,0 0-1,0 0-5,0 0-1,0 0 5,0 0-4,0 0-1,0 0 9,0 0-5,0 0-2,0 0 3,0 0-2,0 0-2,0 0-2,0 0 1,0 0 3,0 0-4,0 0-1,0 0 1,0 0-2,0 0 2,0 0-1,0 0 7,0 0-4,0 0 0,0 0 2,0 0-9,0 0 2,0 0 2,0 0-7,0 0 6,0 0-7,0 0 3,0 0 0,0 0-2,0 0 2,0 0-4,0 0-1,0 0-8,0 0 15,0 0-2,0 0-5,0 0-2,0 0 1,0 0-1,0 0 6,0 0-2,0 0-7,0 0 5,0 0 1,0 0-1,0 0 4,0 0-2,0 0-11,0 0 7,0 0 6,0 0-11,0 0 10,0 0-4,0 0 2,0 0 0,0 0-9,0 0 5,0 0 1,0 0 5,0 0-8,0 0 6,0 0-6,0 0 1,0 0 4,0 0-3,0 0 0,0 0 3,0 0-5,0 0 9,0 0-7,0 0-3,0 0 12,0 0-14,0 0 6,0 0 4,0 0-5,0 0-2,0 0 7,0 0-8,0 0 7,41-1-3,-41 1 2,0 0 2,0 0-5,0 0-3,0 0 7,0 0 5,13 0-2,-13 0-7,0 0-18,0 0 24,0 0-7,13-2 6,-13 2-1,0 0-5,0 0-1,0 0 9,0 0-13,0 0 5,13 0 2,-13 0 0,0 0 0,0 0 6,0 0-2,0 0-8,13-3 7,-13 3-4,0 0-1,0 0 13,0 0-12,9-3 9,-9 3-5,0 0 3,0 0 0,14-3-6,-14 3 1,0 0 2,0 0 2,0 0 4,13-4-5,-13 4-3,0 0 2,0 0 9,9-2-10,-9 2 4,0 0-10,0 0 4,0 0 6,14-4 4,-14 4-8,0 0 3,0 0 2,11-3-8,-11 3 4,0 0 4,13-5 6,-13 5-9,8-4 3,-8 4-4,8-5 2,-8 5-5,11-3 2,-11 3 0,12-6-3,-12 6 2,11-5 6,-11 5-3,9-2 7,-9 2-1,13-4-15,-13 4 9,7-5 4,-7 5-6,0 0 7,13-3 6,-13 3-13,0 0-3,12-3-4,-12 3 5,10-2-3,-10 2 6,0 0-6,0 0 6,10-5-12,-10 5 13,0 0 3,12-3-6,-12 3 4,0 0-2,12-7 1,-12 7 5,10-4-5,-10 4-8,11-5 6,-11 5 0,10-5 2,-10 5 1,15-3-6,-15 3 8,9-5-5,-9 5 2,11-6 6,-11 6-4,12-4-7,-12 4-2,12-5-1,-12 5 10,13-4-1,-13 4-3,8-6 0,-8 6-4,13-5 2,-13 5 3,12-4 0,-12 4 0,12-6-3,-12 6 0,10-6-10,-10 6 7,13-4 6,-5 0 2,-8 4-5,11-4 7,-11 4-7,11-5 6,-11 5-5,13-7 1,-13 7 3,12-3-2,-12 3-6,13-8 1,-7 6 3,-6 2 1,13-5-1,-13 5-3,10-2-1,-10 2 1,12-4 6,-12 4 9,11-6-16,-11 6 9,12-3 2,-12 3-5,13-4-1,-13 4-1,10-5-1,-10 5 7,9-2-13,-9 2 7,0 0-5,13-6 3,-13 6 6,10-5 3,-10 5-2,11-5 0,-11 5-13,12-4 9,-12 4 4,9-4 1,-9 4-5,10-5 4,-10 5-1,14-5-3,-14 5 0,11-3-2,-11 3 2,8-8-2,-8 8 2,13-2 6,-13 2-2,9-8-11,-9 8 15,12-5-6,-12 5-3,10-4 5,-10 4-4,10-4-3,-10 4 10,12-6-4,-12 6-5,11-4-3,-11 4 7,9-5-5,-9 5 4,11-3 5,-11 3-4,11-4 2,-11 4-10,10-2 16,-10 2-8,11-7-5,-11 7 4,13-6 3,-13 6-8,13-4 12,-7 0-11,-6 4 9,18-7 0,-11 6-4,-7 1-5,10-8 4,0 5 8,-10 3-6,13-5-4,-4 3 7,4-4 3,-3 2-8,-1 1-2,1-1-12,-1 0 19,-9 4-3,17-7 3,-10 5-7,-7 2 4,15-8-9,-8 6 6,-7 2 3,15-5-8,-8 2 6,-7 3-1,13-6-2,-6 2 3,-7 4-1,9-4 1,-9 4 1,13-6-6,-13 6 9,13-3-14,-3-1 13,-10 4-13,13-7 14,-4 4-5,1-1 1,-10 4 5,15-6-12,-8 2 5,-7 4-2,19-7 7,-9 3 0,0-2-5,-3 3-1,5 0 8,-12 3-4,20-6-2,-8 1-5,2 2 4,-4 0 2,2-1-3,-2-3 4,0 2-22,2 1 21,1 0 9,-3 0-14,2-1 2,-1 3 3,-2-1-7,-9 3 3,19-7 7,-9 4-8,-1 0 0,2 0 8,-11 3 5,21-5-7,-10 0-5,2 0 6,-1 3-7,3-3 4,-2 3 2,1-2-1,-1-3-2,-3 4-1,5 0 7,-2-3-5,-2-2 1,4 7 2,-3-5-7,1 4-1,-2-2 1,-2 1 4,5-2-5,-3 4 8,2-4-6,-2 1 2,-2 1-3,1-1 2,-1 1-20,2 0 20,0-3 4,-1 1-1,-10 5-6,20-2 7,-7-4-1,-3 4-6,0-1 11,2 0-1,-3-1-3,-9 4 2,21-9 0,-12 5-6,3 1-11,-4-1 17,4 1-7,1-1 0,0 0 3,-1 1-3,1 0-1,1-2 8,-1 0-4,-2 2-2,3-4 14,-2 5-5,2-1-12,-1-1 9,-1 2-5,1-4 3,-4 5-7,7-4 6,-2 1 5,-1 0-5,6 1 0,-5-1-1,5 2-2,-1 1-2,-5-5 1,1 2 5,1 1-5,1-1-1,-2 0 7,-1 2 2,2-2-16,1 1 16,-2-1-11,1 4 2,-2-5-2,-2 3 8,4-1-9,1 0 5,-2-1 5,4 2-3,-4-2 1,-1 1-7,2-1 8,2 0-3,-5 3-5,1-1 12,1-1-6,1 0-1,1-1-2,-3 2 5,-4-3-2,2 1-1,4 2-5,-4 1 8,-2-3-7,7 1-5,-16 3 11,19-7 0,-9 6-5,0-1 11,-1-2 2,7 1-10,-7-1-4,2 1 16,4 0 0,-2 0-9,0-2-3,0 1 1,0-1 6,0 1-4,-3 0-9,5-1 14,-4 1-4,1-2-4,2 3-2,-5 1 9,3-2-2,2-2 0,-4 3-3,6-1-9,-4 0 18,1-3-8,0 2-5,3 2 9,-6-2-5,2 3 6,1-6-4,1 5-6,-1-3 12,3 0-11,0 1 3,-4 1-3,2 2-6,-1-5 14,3 3-7,-3 2-1,0-4 3,-1 2-3,3-1 4,-7 3 0,5-3-3,0 0 6,-1 1-9,2 0 1,-2-1 4,1 0 3,-3 1-11,5 0 9,-8 1 0,8-3-1,0 2-14,1-2 16,3 1-1,-6 0-5,5-1 4,-4 1-4,4 2 2,-5 0 5,3 0-7,-6-1 3,-1 1 1,6-3 0,-1 3-5,-6 1-2,-8 2-2,21-4 5,-10 2-5,-1-2 9,-1 1 0,-9 3-6,22-6 3,-16 2 6,4 3-6,-10 1 2,19-4-1,-19 4 4,16-6-5,-6 5 0,-2-1-1,-8 2 3,19-7 0,-7 4-4,-1-2 1,1 4 6,-3-4-2,4 3-8,-13 2 5,19-7 1,-11 4-4,0-2 7,2 3-6,-10 2 4,16-5-4,-8 3-1,-8 2 2,15 0 1,-15 0 4,17-4-1,-17 4 1,15-4 2,-8 1-9,-7 3 4,19-2-1,-12-2-8,-7 4 0,15-4 11,-15 4 0,10-2-6,-10 2 3,13-1-5,-13 1 10,0 0-18,16-3 12,-16 3 3,9-3-2,-9 3-4,0 0 8,10-4-3,-10 4 1,0 0 0,0 0-1,11-4-1,-11 4 1,0 0 2,8-3 1,-8 3-6,0 0 0,11-4 3,-11 4-4,0 0 6,13-2 1,-13 2-7,0 0 1,12-1 6,-12 1-4,0 0-3,13-4 6,-13 4 0,0 0-1,7-3-1,-7 3 1,0 0 4,0 0 0,15-3-6,-15 3 5,0 0 7,0 0-8,5-4-7,-5 4 4,0 0 4,0 0 1,0 0 6,11-4-4,-11 4 2,0 0-3,0 0-5,0 0 5,8-4 0,-8 4 5,0 0 4,0 0-1,0 0 2,0 0-7,0 0 8,0 0-4,0 0-5,0 0 7,0 0-4,0 0 2,0 0-5,0 0-2,0 0-5,0 0 4,0 0-4,0 0 1,0 0 5,0 0-3,0 0-7,0 0 4,0 0-2,0 0 3,0 0-3,0 0 6,0 0-3,0 0-6,0 0 6,0 0-1,0 0-1,0 0-1,0 0 0,0 0 0,0 0-6,0 0-3,0 0 2,0 0 3,0 0 1,0 0-5,0 0-9,0 0 8,0 0-5,0 0 0,0 0-3,12-2 12,-12 2 2,0 0 2,12-7-1,-12 7-5,0 0 11,10-6-4,-10 6 0,0 0 8,11-3-6,-11 3 8,0 0 4,0 0 6,9-4-3,-9 4-3,0 0 4,0 0-10,0 0-3,0 0-4,0 0-15,0 0-19,0 0-21,0 0-37,0 0-64,0 0-110,4-9-287,-4 9 127</inkml:trace>
  </inkml:traceGroup>
</inkml:ink>
</file>

<file path=ppt/ink/ink10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55.25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C17CFD6-88DB-400D-9662-3FE7A308A9A6}" emma:medium="tactile" emma:mode="ink">
          <msink:context xmlns:msink="http://schemas.microsoft.com/ink/2010/main" type="inkDrawing" rotatedBoundingBox="7759,3811 7774,3811 7774,3826 7759,3826" shapeName="Other"/>
        </emma:interpretation>
      </emma:emma>
    </inkml:annotationXML>
    <inkml:trace contextRef="#ctx0" brushRef="#br0">0 0 4,'0'0'44,"0"0"1,0 0 3,0 0 0,0 0-9,0 0 0,0 0-5,0 0 2,0 0-7,0 0 3,0 0-11,0 0 4,0 0-10,0 0 6,0 0-9,0 0 2,0 0 3,0 0-8,0 0-1,0 0 1,0 0 1,0 0-5,0 0 1,0 0 4,0 0 5,0 0-2,0 0 2,0 0-7,0 0 10,0 0 3,0 0 3,0 0-15,0 0 3,0 0 7,0 0-5,0 0 5,0 0-7,0 0 5,0 0-11,0 0 4,0 0 11,0 0-14,0 0 6,0 0-3,0 0-3,0 0-2,0 0-2,0 0 1,0 0-5,0 0 8,0 0-11,0 0 11,0 0-9,0 0 5,0 0-5,0 0 8,0 0-12,0 0 12,0 0-3,0 0 1,0 0-15,0 0 14,0 0 3,0 0-11,0 0 3,0 0 0,0 0-6,0 0 6,0 0 2,0 0-10,0 0 10,0 0 0,0 0 2,0 0-1,0 0-1,0 0 0,0 0 2,0 0-15,0 0-10,0 0-8,0 0-16,0 0-21,0 0-49,0 0-125,0 0 57</inkml:trace>
  </inkml:traceGroup>
</inkml:ink>
</file>

<file path=ppt/ink/ink10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5.04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35EBF54-4429-41A6-B1E3-5F00E9748982}" emma:medium="tactile" emma:mode="ink">
          <msink:context xmlns:msink="http://schemas.microsoft.com/ink/2010/main" type="inkDrawing" rotatedBoundingBox="8157,3896 8188,4237 7916,4262 7885,3920" semanticType="callout" shapeName="Other">
            <msink:sourceLink direction="to" ref="{2E6F5132-E6AD-413A-8EB3-3387886990EF}"/>
          </msink:context>
        </emma:interpretation>
      </emma:emma>
    </inkml:annotationXML>
    <inkml:trace contextRef="#ctx0" brushRef="#br0">161 160 25,'-3'-10'76,"3"10"-8,0 0 2,0 0-9,0 0 1,0 0-4,0 0-1,0 0-7,0 0 3,-10-7-1,10 7-5,0 0-1,0 0-7,0 0-2,0 0-2,-12-3-4,12 3-8,0 0 7,0 0-10,0 0 12,0 0 2,0 0-8,0 0 4,0 0 1,0 0-11,0 0 2,0 0-9,0 0 4,0 0 6,0 0-1,0 0-16,0 0 11,0 0 0,0 0 5,0 0-5,0 0-8,0 0 7,0 0-1,-3-9-8,3 9 6,0 0 0,0 0-3,0 0 0,0 0 4,0 0-13,0 0 15,0 0-3,-2-11-6,2 11 7,0 0 0,0 0-1,0 0-6,0 0 1,0 0 5,0 0-6,0 0 1,0 0 2,-5-10-20,5 10 19,0 0-2,0 0 0,0 0 4,0 0-5,0 0-4,0 0-1,0 0-3,0 0 6,0 0-4,0 0-7,0 0 3,0 0-4,0 0 4,0 0-15,0 0 13,0 0-10,0 0 10,0 0 3,0 0 1,0 0 4,0 0-5,0 0-7,0 0 6,35 10 1,-35-10-2,13 0 3,-4 2-3,-9-2 8,17 4 1,-5-3 1,-12-1-7,19 0 0,-11 2-4,-8-2 8,18 4 5,-18-4-3,14 0-5,-14 0 5,13 4-1,-5-2 0,-8-2 0,11 4-6,-11-4 2,0 0-2,13 1 3,-13-1-8,0 0 12,12 2-5,-12-2 1,0 0-5,7 5 9,-7-5-4,0 0 4,0 0-1,0 0-8,0 0 5,0 0 1,12 4-1,-12-4-2,0 0 2,0 0-1,0 0-3,0 0 7,0 0-17,16-1 9,-16 1-2,0 0-1,0 0 0,16 0 9,-16 0-9,0 0 8,10 1-5,-10-1-7,0 0 3,0 0 3,0 0 1,16-1 5,-16 1 2,0 0-9,0 0 12,0 0-1,0 0-2,0 0 1,0 0-1,0 0-5,0 0 13,0 0-7,0 0-1,0 0 4,0 0-8,0 0 7,0 0-2,0 0 8,0 0-6,0 0 4,0 0-3,0 0 5,0 0-3,0 0 3,0 0-6,0 0 5,0 0 1,0 0 2,0 0-2,0 0 2,0 0 4,0 0-3,0 0-9,0 0 6,0 0-2,0 0-3,0 0 2,0 0-2,0 0-6,0 0 12,0 0-5,0 0 0,0 0-5,0 0 1,0 0 0,0 0 4,0 0 5,0 0-4,0 0-5,0 0-3,0 0-2,0 0 8,0 0-14,0 0 15,0 0-7,0 0 0,0 0 0,0 0 2,0 0 1,0 0-2,0 0-5,0 0 1,0 0 3,0 0 1,0 0-5,0 0 1,0 0 1,0 0 1,0 0 0,0 0 1,0 0 0,0 0 1,0 0-3,0 0 1,0 0-1,0 0 3,0 0-2,0 0-3,0 0 1,0 0 0,0 0 3,0 0-1,0 0-3,0 0 6,0 0 1,0 0-11,-24 19 11,24-19-4,-5 8-6,5-8 6,-9 9-2,5-2 6,4-7-13,-8 11 10,8-11 1,-8 10-12,5-3 24,-3 0-15,6-7-4,-7 13 7,4-9-1,3-4 4,-6 13-4,0-5-1,6-8 4,-7 15-1,4-8-9,3-7 11,-9 17-9,6-12 7,-1 4 1,1-1-5,3-8 4,-6 12-4,2-5-6,4-7 15,-6 15-7,0-8 1,6-7-6,-7 13 2,3-8 5,4-5-1,-7 12 5,7-12-5,-6 12-2,6-12 3,-5 7-6,5-7 4,-3 10-5,3-10 2,0 0 5,0 0-2,-7 7-4,7-7 6,0 0-5,0 0 2,0 0-1,0 0 2,-6 8 1,6-8-4,0 0 4,0 0-9,0 0 2,0 0 2,0 0-2,0 0-7,0 0 4,0 0 5,0 0-17,0 0 5,0 0 1,0 0-3,0 0-10,0 0-10,0 0-8,0 0-16,0 0-16,0 0-34,0 0-78,0 0-205,0 0 91</inkml:trace>
  </inkml:traceGroup>
</inkml:ink>
</file>

<file path=ppt/ink/ink10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7.2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AA4DA89-7C67-4DA9-AB2D-47DC60F2FA3F}" emma:medium="tactile" emma:mode="ink">
          <msink:context xmlns:msink="http://schemas.microsoft.com/ink/2010/main" type="inkDrawing" rotatedBoundingBox="8252,3899 8476,3853 8485,3899 8261,3945" shapeName="Other">
            <msink:destinationLink direction="with" ref="{E115A18C-A83E-467B-BEE5-7F58DD49AA7D}"/>
          </msink:context>
        </emma:interpretation>
      </emma:emma>
    </inkml:annotationXML>
    <inkml:trace contextRef="#ctx0" brushRef="#br0">602 80 14,'0'0'38,"0"0"4,-13 4-3,13-4-4,0 0 1,-12 5-7,12-5-1,0 0-1,0 0-3,-11 1-7,11-1 0,0 0-1,0 0-3,0 0 2,0 0-4,0 0 0,0 0 2,0 0-3,0 0 2,0 0-14,0 0 8,0 0-8,0 0 6,0 0-11,0 0-1,0 0 7,0 0-3,0 0 1,0 0-5,0 0 6,0 0-5,0 0 0,0 0 3,33-10 4,-33 10-3,0 0 1,13-1-3,-13 1 1,9-4 1,-9 4 3,0 0-3,13-3 4,-13 3-4,0 0 5,0 0-2,0 0 10,0 0 2,0 0 7,0 0 5,0 0-7,0 0 3,0 0-3,0 0-3,0 0 0,0 0 5,0 0-6,-34 10 1,34-10 5,-20 4-4,9-1 5,3 0-4,-5-2 3,5 4 6,8-5-9,-16 1 1,16-1-1,-16 2-1,16-2-4,-12 1 0,12-1-2,0 0-8,0 0-4,0 0 3,0 0-9,0 0-1,0 0-2,0 0 6,0 0-9,0 0 8,0 0 4,0 0-2,0 0-1,38-12 3,-30 8-1,3 2 5,0 0 4,-1-1-13,-10 3 3,19-7-2,-10 6 0,-9 1 6,16-6-2,-16 6 1,10-3-3,-10 3 7,0 0-2,12-4 0,-12 4 0,0 0-2,0 0-1,0 0-1,0 0 4,0 0 6,0 0-7,0 0 2,-21 24-5,14-20 6,-3 2-3,10-6-1,-15 10 5,8-5-1,7-5-1,-11 8-3,6-3-4,5-5 4,0 0-5,-10 4-4,10-4-4,0 0-4,0 0 5,0 0-1,0 0 1,0 0-2,0 0 10,0 0 0,0 0 3,0 0 4,0 0-2,39-8 10,-30 2-2,4 3-3,-4-2 2,4-1 2,-5 0-3,0 1 3,2 0-1,-10 5 0,14-5 3,-6 1 1,-8 4 5,5-9-7,-5 9 3,0 0 4,13 0 2,-13 0-6,0 0 4,0 0 2,0 0-2,0 0-1,6-4-4,-6 4-4,0 0 1,0 0 4,0 0-12,0 0 1,0 0-10,0 0-2,0 0-8,0 0-5,0 0-8,0 0 2,0 0 1,0 0-4,0 0 3,0 0 2,0 0-4,0 0 8,0 0 0,0 0 9,13 7-6,-13-7-6,0 0-8,0 0-29,0 0-68,0 0 30</inkml:trace>
  </inkml:traceGroup>
</inkml:ink>
</file>

<file path=ppt/ink/ink10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8.50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9891147-9928-4D9C-AF06-1CE49592EF87}" emma:medium="tactile" emma:mode="ink">
          <msink:context xmlns:msink="http://schemas.microsoft.com/ink/2010/main" type="inkDrawing" rotatedBoundingBox="8445,3889 8449,3906 8435,3909 8431,3893" shapeName="Other"/>
        </emma:interpretation>
      </emma:emma>
    </inkml:annotationXML>
    <inkml:trace contextRef="#ctx0" brushRef="#br0">676 99 30,'0'0'67,"-4"-17"-4,4 17-7,0 0-1,0 0-1,0 0-6,0 0 0,0 0 2,0 0-3,0 0-7,0 0-10,0 0 7,0 0-9,0 0 8,0 0-4,0 0-2,0 0-4,0 0 4,0 0-7,0 0 10,0 0-4,0 0 0,0 0-10,0 0-2,0 0 6,0 0-3,0 0-1,0 0-2,0 0-1,0 0 3,0 0-6,0 0 6,0 0-7,0 0-7,0 0 7,0 0-4,0 0-5,0 0 13,0 0-10,0 0-3,0 0 3,0 0-3,0 0 1,0 0 1,0 0-6,0 0 1,0 0 0,0 0 0,0 0 1,0 0-3,0 0 4,0 0-4,0 0-6,0 0 6,0 0-6,0 0 7,0 0-9,0 0 9,0 0 1,0 0-3,0 0 0,0 0 1,0 0-2,0 0 0,0 0 6,0 0-5,0 0 0,0 0 0,0 0-5,0 0 3,0 0 7,0 0-2,0 0-5,0 0 4,0 0-3,0 0 4,0 0-7,0 0 5,0 0 4,0 0-10,0 0-3,0 0-4,0 0 0,0 0-3,0 0-3,0 0 3,0 0 3,0 0-1,0 0 3,0 0 3,0 0 7,0 0-8,0 0 7,0 0 0,0 0 4,0 0-7,0 0-6,0 0 4,0 0 0,0 0 0,0 0-4,0 0 4,0 0 2,0 0-5,0 0 4,0 0-5,0 0 6,0 0-3,0 0-6,0 0 5,0 0 4,0 0-6,0 0 5,0 0 7,0 0-4,0 0 8,0 0 8,0 0-8,0 0 6,0 0 1,0 0 4,0 0-2,0 0-3,0 0 5,0 0-6,0 0-2,0 0 3,0 0-1,0 0-3,0 0 1,0 0-5,0 0 3,0 0-5,0 0-5,0 0 2,0 0-3,0 0 4,0 0-2,0 0-10,0 0-1,0 0 3,0 0-13,0 0-7,0 0 0,0 0-15,0 0-62,0 0-118,0 0 52</inkml:trace>
  </inkml:traceGroup>
</inkml:ink>
</file>

<file path=ppt/ink/ink10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36.84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115A18C-A83E-467B-BEE5-7F58DD49AA7D}" emma:medium="tactile" emma:mode="ink">
          <msink:context xmlns:msink="http://schemas.microsoft.com/ink/2010/main" type="inkDrawing" rotatedBoundingBox="8537,3799 12097,6603 11985,6745 8426,3940" semanticType="callout" shapeName="Other">
            <msink:sourceLink direction="with" ref="{A6DFE299-B357-49B8-AD24-76D2D0C3E9B4}"/>
            <msink:sourceLink direction="with" ref="{CAA4DA89-7C67-4DA9-AB2D-47DC60F2FA3F}"/>
          </msink:context>
        </emma:interpretation>
      </emma:emma>
    </inkml:annotationXML>
    <inkml:trace contextRef="#ctx0" brushRef="#br0">0 0 36,'0'0'68,"0"0"3,0 0 1,0 0-7,0 0-11,0 0-6,0 0-4,0 0 2,0 0-1,0 0 5,0 0-11,0 0 1,0 0-1,0 0 4,0 0-5,0 0-4,0 0 2,0 0-9,0 0 6,0 0-4,0 0 3,0 0 1,0 0-4,0 0-3,0 0 1,0 0-5,0 0-8,0 0 5,0 0 4,0 0-6,0 0 1,0 0-8,0 0 7,0 0-9,0 0 6,0 0-10,0 0 2,0 0 0,0 0-2,0 0 16,0 0-20,0 0 4,0 0 0,0 0-1,0 0 5,0 0-11,0 0 5,0 0-5,0 0 3,0 0-7,0 0 12,0 0-3,0 0-5,0 0 0,0 0 3,0 0 1,0 0 3,0 0-6,0 0 3,0 0-3,0 0 6,0 0-5,0 0-5,0 0 1,0 0-3,0 0 4,0 0-1,0 0-5,0 0 10,0 0-3,0 0-1,0 0-4,0 0 8,0 0-1,0 0-8,0 0 10,0 0 2,0 0-11,0 0 3,0 0 0,0 0 0,0 0 3,0 0 2,0 0-5,0 0-1,0 0 8,0 0-2,0 0-3,0 0 3,0 0 1,0 0-1,0 0-3,0 0 6,0 0-5,0 0 6,0 0-7,0 0-2,0 0 1,0 0 8,0 0-4,0 0 4,0 0-8,0 0 6,0 0-4,0 0 6,0 0-6,0 0-3,0 0 5,0 0 5,0 0 1,0 0 0,0 0-8,0 0 7,0 0-10,0 0 11,0 0-10,0 0 4,0 0 3,0 0-10,0 0 7,0 0 4,0 0-1,0 0 1,0 0-6,0 0 2,0 0-2,24 18 0,-24-18-1,0 0 6,0 0 2,6 5-3,-6-5-4,0 0-2,0 0 7,0 0-8,0 0 8,6 8-3,-6-8-4,0 0 5,0 0 2,7 5-6,-7-5 0,0 0 3,0 0 10,0 0-9,6 7-6,-6-7 5,0 0 0,4 6-5,-4-6 5,0 0 0,0 0 6,9 6 1,-9-6-10,0 0 2,0 0 2,7 9-1,-7-9-2,0 0 3,0 0-1,3 6-2,-3-6 1,0 0 4,0 0-7,0 0 6,9 7-4,-9-7 4,0 0-5,0 0 6,4 7-7,-4-7 5,0 0-2,6 5 5,-6-5-6,0 0 7,0 0-8,12 5 6,-12-5-2,0 0 1,0 0-15,5 3 15,-5-3-8,0 0 8,0 0-1,8 9-1,-8-9 8,0 0-2,5 5 0,-5-5-6,0 0 2,0 0 1,0 0-2,0 0 1,8 7-6,-8-7 2,0 0 4,0 0-1,8 5 3,-8-5-2,0 0-7,0 0 1,6 8 5,-6-8 1,10 4 3,-10-4-5,0 0 2,0 0 5,8 2 2,-8-2-6,0 0 0,4 10-1,-4-10-3,0 0 11,10 3-5,-10-3-2,0 0-8,4 6 18,-4-6-8,0 0 0,9 8-6,-9-8 6,0 0-2,9 7-1,-9-7 3,0 0-2,7 4 4,-7-4-1,0 0 0,0 0-2,9 6 1,-9-6 0,0 0-7,6 5 4,-6-5 11,0 0-11,13 6 2,-13-6-1,5 3 4,-5-3-1,11 7-2,-11-7 4,4 4-7,-4-4 7,9 6-1,-9-6 3,7 7-4,-7-7 3,0 0-6,11 4 4,-11-4-3,6 6 4,-6-6-9,6 7 10,-6-7-5,0 0 0,12 8 1,-12-8 0,7 7-1,-7-7-1,10 2 6,-10-2-4,0 0-2,10 7 1,-10-7 1,10 6-4,-10-6 2,0 0 3,9 4-3,-9-4 0,10 6-2,-10-6 5,9 1-7,-9-1 7,9 6-7,-9-6 3,0 0 1,10 6 0,-10-6 1,6 5-1,-6-5-4,0 0 1,8 6 4,-8-6-4,5 6 3,-5-6 7,7 7-15,-7-7 10,9 5-2,-9-5 2,0 0-4,10 6-5,-10-6 0,11 4 16,-11-4-10,9 7 2,-2-4 0,-7-3-2,6 5 0,-6-5 3,10 8-5,-10-8-2,9 2 1,-9-2 7,0 0-4,10 7 3,-10-7-4,9 6 5,-9-6-4,6 5 5,-6-5-4,0 0 2,10 8-6,-10-8 2,7 5 1,-7-5 2,9 5-2,-9-5 4,7 6-5,-7-6 6,6 7-3,-6-7-1,0 0-3,11 7 4,-11-7-1,0 0-2,8 7 1,-8-7 2,8 8-3,-8-8 2,6 5 0,-6-5-2,7 7 4,-7-7 0,6 7-6,-6-7 8,10 7-1,-10-7 0,6 7-4,-6-7 4,9 6-6,-9-6-3,7 7 2,-7-7 5,6 7-7,-6-7 8,0 0-6,13 7 8,-13-7-4,6 3 1,-6-3 2,7 6 1,-7-6-3,10 5 4,-10-5-6,9 6 1,-9-6 0,6 7 3,-6-7-2,8 6-1,-8-6-4,11 6 8,-11-6-6,8 8 1,-8-8 4,8 7-5,-8-7-2,8 6 4,-8-6 0,10 8 4,-10-8-6,9 9 4,-9-9-4,7 7 1,-7-7-2,9 4 6,-9-4-5,10 5 1,-10-5 2,10 8 1,-1-5 0,-9-3 0,10 8 2,-10-8 1,9 6-3,-9-6-2,10 7 0,-4-3 0,-6-4 5,7 6-6,-1-1 1,-6-5-1,9 6 2,-9-6 0,10 5-7,-10-5 5,11 6 0,-11-6 5,11 5-2,-11-5-2,10 8 2,-7-5-4,5 3-1,-8-6 2,10 7 2,-10-7-2,12 7-4,-8-4 9,-4-3-6,9 7 5,-9-7-6,10 8 0,-7-2 3,-3-6-4,12 6 6,-12-6-1,7 4 0,-1 3-3,-6-7 4,7 7-4,-7-7 2,9 7-3,-6-1 4,-3-6-5,13 7 3,-10-1 2,-3-6-6,10 5 4,-4 0-2,-6-5-1,10 5 7,-2 1-4,-8-6-7,9 7 8,-2-4-3,-7-3-1,6 8-1,-6-8 4,7 8-4,-7-8 2,12 8 0,-12-8 6,4 7-7,-4-7 0,9 10 0,-9-10 4,6 7 0,-6-7 2,6 7-4,-6-7 0,10 10 3,-4-5-2,-6-5-3,7 6 0,-7-6 1,6 7 2,0-1 1,-6-6-3,10 10-4,-10-10 3,8 7 1,-8-7 5,8 7-5,-8-7-2,8 6-2,-8-6 6,5 7-5,-5-7 5,8 7-2,-8-7 4,8 5-4,-8-5 1,8 8 2,-8-8-5,6 8 2,-6-8-1,7 10 1,-1-7 3,-6-3-5,12 10 4,-5-3-5,-7-7 7,9 11-1,1-6-4,-4-1 3,-6-4-4,13 9 1,-6-4 5,2 2-5,-3-2 4,-6-5-5,13 9 0,-8-4 6,1 1-2,1 0-3,-1 1 4,2 0-6,-3-1 3,1 1 2,-6-7-4,13 10 6,-7-1-4,1-5-1,-1 3 0,0-1 1,4 2 3,-1-1-1,-2-1 0,-4 0 1,10 5-1,-7-8 1,1 3 1,-1 0-1,0 2-1,1-4 3,7 1 1,-4 2-4,-4-3 2,-6-4-2,16 7 0,-10-1 0,1-2 1,-1 0-4,0 3 4,-6-7-1,13 9 1,-7-5-2,1 0-2,-1 1 3,-6-5 1,13 9 0,-7-3-2,-1-2 1,3 2-1,-8-6 0,8 11-3,0-5 5,0-1-1,-2 1 2,4 0-4,0-1 2,-1 3 0,-3-3 0,4 1 1,-3 0-2,-7-6 2,15 8-7,-8-2 2,-1-2 3,3 2-1,-5 1 0,-4-7 2,12 10 1,-5-6-3,-1 3 0,-1-1 3,3 1-4,-8-7 2,11 11 0,-8-4 0,4-1 2,-1 1 0,-3-1-2,-3-6-1,13 13-4,-7-7 7,1 0-2,-1 0 4,1-1-7,2 2 7,-3-1-5,1 0 3,2 1-6,-2-1 4,2 1 3,-3 0-7,1 0 3,2 1 4,-5-2-6,5-2 6,-4 3-1,0-1 0,-5-6-2,11 11 4,-8-5-5,-3-6-1,10 13 3,-7-11 3,-3-2-4,13 11 2,-13-11-6,9 10 6,-6-3-1,-3-7-5,10 7 4,-10-7 1,10 8-1,-4-4 16,0 1-16,-6-5 1,13 11-3,-13-11 2,6 6 1,-6-6 1,10 4-4,-10-4 6,9 7-5,-5 0-3,-4-7 0,9 9 5,-9-9-4,8 5 1,-8-5 0,10 11-1,-7-6 5,3 2-5,-6-7 4,13 7-1,-6-1-3,-1-1-1,0 3 7,1-3-1,-1 2-2,4 3 2,-1-3-3,-3-1 2,1 1 0,-1 3-3,3-4 1,-5 1-4,5-3 5,-2 5 2,2-3-5,-2 2 3,2-1-2,-4 0 1,3-3 5,-3 5-4,1-3-3,1-1 1,5 3 4,-5 1-1,2-3 0,-2 3-1,5 0-3,-5-3 1,2 1-1,-3 0 1,4 0 0,-2-3-2,0 3-2,-2-1 2,-6-6 1,13 13-1,-11-8 0,9 0 6,-11-5-5,14 8 1,-10-4-2,-4-4 3,9 9-4,-2-5 1,-1 2 5,-6-6-2,13 11 2,-10-5-3,6-2 0,-9-4 1,7 9 0,-7-9-2,6 7 1,0-1 4,-6-6-4,13 8 2,-7-3-2,-6-5 3,7 10-3,-1-5-6,-6-5 6,13 10 0,-10-3-1,5-3-3,-8-4 10,10 7-6,-4-3-4,0 3 0,-6-7 4,7 9 1,2-5-5,-9-4 3,10 6-2,-10-6 12,9 7-10,-9-7-4,10 9 4,-4-4 0,-6-5 0,10 8 0,-7-3-1,-3-5 4,10 10-2,-4-7-5,-6-3 0,6 7 2,-6-7-4,10 8 2,-10-8 3,13 9 4,-7-6-6,-6-3 2,13 7-1,-5-5 0,-8-2-2,9 5 6,-9-5-3,10 7 1,-4-3 3,-6-4-5,13 8 6,-6-3-4,-7-5 2,9 6 3,-3 0-6,-6-6 2,10 8 4,-4-4-7,-6-4 6,16 9-5,-10-5 11,-6-4-9,13 7-3,-3-4 4,-10-3-4,11 4 0,0 2 3,-11-6-1,13 4 0,-13-4 8,11 5-10,-11-5 1,10 6 3,-1-3 0,-9-3-2,10 4-3,-10-4 3,9 6-1,-9-6 8,7 7-3,-7-7-3,9 3 4,-9-3-4,0 0 2,10 7-1,-10-7-2,9 6 7,-9-6-3,10 4-1,-10-4 1,12 3-2,-12-3 0,10 1-1,-10-1 2,11 5-1,-11-5 1,8 4-2,-8-4 1,10 3 3,-10-3-5,8 4 2,-8-4-2,9 5 5,-9-5-3,0 0 2,10 2 2,-10-2-2,0 0-3,10 4 2,-10-4-2,0 0 0,9 3 2,-9-3-3,0 0 2,0 0 2,10 4-6,-10-4 5,0 0-1,6 6-1,-6-6 3,0 0-4,0 0 5,6 6-1,-6-6-1,0 0 0,10 4-1,-10-4-2,0 0 3,0 0 0,9 3 0,-9-3-2,0 0 1,7 6 7,-7-6-5,0 0 0,0 0-4,12 4 4,-12-4-2,0 0 0,0 0 2,10 5-1,-10-5-1,0 0 0,6 6-3,-6-6 1,0 0 2,0 0 0,7 6 2,-7-6-2,8 3 0,-8-3-1,0 0 2,0 0-7,0 0 3,11 5 1,-11-5-4,8 1 3,-8-1 0,11 3 2,-11-3-2,0 0-1,8 6-2,-8-6 1,10 2 4,-10-2-4,9 5 1,-9-5-6,0 0 2,13 6-1,-13-6 1,6 2-8,-6-2 6,10 2-4,-10-2 0,0 0-1,6 9 4,-6-9-1,0 0 0,10 4 0,-10-4 9,0 0 3,15 2-6,-15-2 1,7 5 0,-7-5-1,8 4 4,-8-4-3,11 3-1,-11-3 5,13 4-2,-13-4 0,11 6 0,-11-6-1,8 3 3,0 1-2,-8-4 2,10 7 1,-10-7-4,9 5-2,-9-5 3,7 5 0,-7-5-2,12 4-1,-12-4 6,10 4 0,-10-4-5,9 6 3,-9-6 0,7 3-1,-7-3 6,15 8-7,-11-5 12,-4-3-6,14 8-2,-9-6 0,-5-2 5,14 7-11,-9-2 9,-5-5-5,11 5 6,-11-5-1,8 7-6,-8-7 2,8 6 0,-2-3 2,-6-3 1,4 8-6,-4-8 6,6 8-7,-6-8 8,0 0-1,10 7-4,-10-7 0,6 4 8,-6-4-3,0 0-5,10 4-1,-10-4 4,0 0-4,9 5-1,-9-5 3,0 0 2,7 5-1,-7-5 8,6 5-14,-6-5 4,0 0-3,6 8 3,-6-8 1,0 0-2,9 12 2,-9-12-1,4 8-5,-4-8 5,6 5 0,-6-5 4,0 0-2,8 8-3,-8-8 5,0 0-2,5 7-2,-5-7 1,0 0 5,6 4-6,-6-4-1,0 0 5,7 7-1,-7-7 0,0 0-5,6 7 0,-6-7-1,0 0 4,0 0-10,0 0-5,0 0 5,0 0 0,8 5-7,-8-5 13,0 0-5,0 0 2,0 0-8,0 0 2,0 0-4,0 0 6,10 11-2,-10-11 4,0 0-3,0 0 6,0 0-6,0 0 5,0 0-4,0 0 4,0 0-3,0 0 7,0 0-6,0 0-7,0 0 4,0 0 1,0 0 3,0 0 3,0 0-3,14 4-1,-14-4 1,0 0-6,0 0-13,0 0 2,0 0-9,0 0-7,0 0-16,0 0-9,5 9-26,-5-9-85,0 0-191,0 0 85</inkml:trace>
  </inkml:traceGroup>
</inkml:ink>
</file>

<file path=ppt/ink/ink10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37.867"/>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B0EA719-D207-4A0D-A6CF-F9A5F57DF2D8}" emma:medium="tactile" emma:mode="ink">
          <msink:context xmlns:msink="http://schemas.microsoft.com/ink/2010/main" type="inkDrawing" rotatedBoundingBox="10704,6032 10759,5600 11188,5655 11133,6088" semanticType="callout" shapeName="Other"/>
        </emma:interpretation>
      </emma:emma>
    </inkml:annotationXML>
    <inkml:trace contextRef="#ctx0" brushRef="#br0">0 333 99,'0'0'106,"0"0"-4,0 0-15,0 0 1,0 0 0,0 0-1,0 0 1,0 0-1,0 0-5,0 0-1,0 0-2,0 0-6,0 0-4,0 0-2,0 0 10,0 0-16,0 0-6,0 0-4,0 0-7,0 0-4,0 0-2,0 0-4,0 0 0,0 0-6,0 0-7,0 0-1,0 0-2,0 0-9,0 0 1,0 0-1,0 0-4,0 0 5,32-7-3,-32 7 0,16 3-1,-16-3 6,22 3-5,-12-2 1,6 1-2,-2 2 4,0 1-3,1-1 0,-1 1-4,1-2 3,0 1-3,1-1 1,0 3-2,0 1 8,-3-3-6,0 3-4,1-3 3,-3 2-3,-3-2 1,0-1 1,0 1-2,2-2 0,-1 4 5,-2-2-2,-7-4 0,16 5-2,-16-5-2,9 3 0,-9-3 2,13 6 2,-13-6-3,0 0 2,9 4 0,-9-4 2,0 0-3,0 0-4,0 0 2,0 0-1,10 3 4,-10-3-1,0 0-1,0 0 3,13 4-4,-13-4 3,0 0-3,0 0 0,9 1 1,-9-1-5,0 0 7,0 0 0,10 4-3,-10-4 3,0 0-4,0 0 5,0 0 1,0 0 8,0 0 9,0 0 7,0 0 0,0 0 0,0 0-2,0 0-3,0 0-2,0 0-1,0 0-3,0-18-3,0 18 1,0 0-2,0 0-2,0 0-3,-10-22 0,10 22-1,-3-13 2,3 13-1,-7-11 3,7 11-3,-3-16 0,0 8 0,-3 0-2,3-2-2,-1-2 2,-2-4-4,0 4-1,2-4 2,1 2-4,-3-3 3,0 1 1,-1 3-2,4-3 0,0 2 3,-3-2-7,3 1 5,2 4 4,1-5 0,-3 4-6,3 12 0,0-23 1,0 16 1,0 7-4,0-14 1,0 14 4,0-14-3,0 14 0,0-17 3,0 17 0,0-10-5,0 10 0,0 0 0,0 0-5,0-13-3,0 13-4,0 0 1,0 0-8,0 0-1,-3-13-12,3 13-1,0 0-5,0 0-10,0 0-12,0 0-12,7-10-12,-7 10-8,0 0-34,9-7-41,-9 7-86,0 0-276,0 0 122</inkml:trace>
  </inkml:traceGroup>
</inkml:ink>
</file>

<file path=ppt/ink/ink10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05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173EAAD-4BEE-458E-9809-D0B606A2FF0B}" emma:medium="tactile" emma:mode="ink">
          <msink:context xmlns:msink="http://schemas.microsoft.com/ink/2010/main" type="inkDrawing" rotatedBoundingBox="6866,2157 6916,2778 6558,2807 6507,2186" semanticType="callout" shapeName="Other">
            <msink:sourceLink direction="with" ref="{A0AC5E7B-D5E9-4EEE-9EA4-21215935EA54}"/>
          </msink:context>
        </emma:interpretation>
      </emma:emma>
    </inkml:annotationXML>
    <inkml:trace contextRef="#ctx0" brushRef="#br0">340 227 126,'-3'-16'158,"1"1"-8,-2 0-15,1 0-7,2-3-17,-5 1-5,3 4-11,-6-3 2,3 1-11,-1 1-6,0 0-9,0 3-9,-2 2-6,2-4-8,0 9-4,-2-2-4,0 0-12,9 6 3,-17-8-9,5 5-5,-5 3 1,2 2-15,-2 2-5,1 0 0,-2-2-6,0 5 3,2-2-10,3 4 0,-2-1 2,2 0-4,4 3-5,-2-3 1,3 5 0,1-4 1,0 0 3,3 5-4,1-5 8,-2 4 2,5 2-7,2-2 2,1-1 8,2 4-4,0-3-1,4 0 8,-5 1-6,5-1 5,1-2 1,6 9-1,-6-6-4,6 3 2,-3-7-3,1 7 8,5 0-4,-1-1 5,-1-3 2,2 2-1,-3-2-4,3 2 7,-2 0-4,-2-6 1,-1 3-4,-1-2 2,0 2 2,-4-3 3,4 2-6,-7 0 0,0-3-3,-2-1 8,-3 3-2,-1-10 2,-4 14 7,1-4 4,-3 0-2,-4-1 0,0 0 1,-3-2 3,-4-2-3,2 2 7,-2 0 4,-2-3 3,3-1-8,-2 1 0,1-3 4,0-1-2,-1-1-3,-1 0 4,2-3-6,4 1 5,0-2-8,0 0-2,0-2-13,4 2-3,2 0-23,0-1-5,7 6-24,-12-12-37,12 12-39,-6-8-75,6 8-227,0 0 100</inkml:trace>
  </inkml:traceGroup>
</inkml:ink>
</file>

<file path=ppt/ink/ink10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3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F22C9F6-7E7A-466D-8F91-FED66511C734}" emma:medium="tactile" emma:mode="ink">
          <msink:context xmlns:msink="http://schemas.microsoft.com/ink/2010/main" type="inkDrawing" rotatedBoundingBox="7401,2197 7769,2155 7772,2179 7404,2220" shapeName="Other">
            <msink:destinationLink direction="with" ref="{9F755420-0205-4630-A3A7-0C6633E32B49}"/>
          </msink:context>
        </emma:interpretation>
      </emma:emma>
    </inkml:annotationXML>
    <inkml:trace contextRef="#ctx0" brushRef="#br0">858 46 135,'14'-3'145,"2"0"-4,-1-2-14,2 2-3,0-5-7,2 3-6,7 2-7,0-2-10,1 3-10,-3-1-6,-5 2-10,0-2-5,-5 2-13,4-1-8,-1 2-13,-2 0-9,-7 2-12,-8-2-12,19 1-11,-9-1-17,-10 0-11,14 7-17,-14-7-13,14 1-13,-14-1-13,0 0-89,0 0-204,0 0 90</inkml:trace>
  </inkml:traceGroup>
</inkml:ink>
</file>

<file path=ppt/ink/ink10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63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F755420-0205-4630-A3A7-0C6633E32B49}" emma:medium="tactile" emma:mode="ink">
          <msink:context xmlns:msink="http://schemas.microsoft.com/ink/2010/main" type="inkDrawing" rotatedBoundingBox="7581,2225 7621,2597 7594,2600 7553,2228" semanticType="callout" shapeName="Other">
            <msink:sourceLink direction="with" ref="{8F22C9F6-7E7A-466D-8F91-FED66511C734}"/>
            <msink:sourceLink direction="with" ref="{683B1AD8-7D1A-44A6-8BB3-D9E54D4A8223}"/>
          </msink:context>
        </emma:interpretation>
      </emma:emma>
    </inkml:annotationXML>
    <inkml:trace contextRef="#ctx0" brushRef="#br0">1019 58 50,'0'0'127,"1"15"-16,-1-15-1,0 17-16,4-8-5,2 5-4,-3-5-5,1 8-4,-1-4-11,3 5-4,-6-1-6,2-1-7,0 1-4,0 4-1,2-4-1,-1 1-12,-3 0-4,0-4 1,-1 3-8,2 1-9,5-7-26,-9 4-4,6-4-24,-3 3-17,0-14-27,-7 20-90,1-12-191,2 1 85</inkml:trace>
  </inkml:traceGroup>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9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16,'0'0'19,"17"-6"-9,-9 1-18,2 2-8,-1-2 4</inkml:trace>
</inkml:ink>
</file>

<file path=ppt/ink/ink1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93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83B1AD8-7D1A-44A6-8BB3-D9E54D4A8223}" emma:medium="tactile" emma:mode="ink">
          <msink:context xmlns:msink="http://schemas.microsoft.com/ink/2010/main" type="inkDrawing" rotatedBoundingBox="7347,2732 8046,2665 8049,2696 7350,2764" shapeName="Other">
            <msink:destinationLink direction="with" ref="{9F755420-0205-4630-A3A7-0C6633E32B49}"/>
          </msink:context>
        </emma:interpretation>
      </emma:emma>
    </inkml:annotationXML>
    <inkml:trace contextRef="#ctx0" brushRef="#br0">805 595 73,'24'-6'133,"-8"4"-9,-2-3-4,3 1 0,8-2-9,-2 3-1,8-3-17,4-3 1,2 3-4,-6-2-7,8 4-1,-1 0-13,2 0-1,-2 0-3,1 3-8,-11 0-2,4 1-5,-3 0-8,-2 0-6,-2-4 1,-6 8-9,-3-3-3,0 0-8,-8-1 0,5 0-4,-13 0-3,13 0-4,-13 0-2,12 0 2,-12 0 3,0 0-6,13 1-7,-13-1-4,0 0-12,0 0-15,0 0-34,0 0-38,0 0-162,0 0-289,0 0 129</inkml:trace>
  </inkml:traceGroup>
</inkml:ink>
</file>

<file path=ppt/ink/ink1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42.15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6C9B4C7-EEA9-4E95-AD6E-8CB589CAFBAC}" emma:medium="tactile" emma:mode="ink">
          <msink:context xmlns:msink="http://schemas.microsoft.com/ink/2010/main" type="inkDrawing" rotatedBoundingBox="16359,4696 16553,4121 17016,4277 16822,4852" semanticType="callout" shapeName="Other"/>
        </emma:interpretation>
      </emma:emma>
    </inkml:annotationXML>
    <inkml:trace contextRef="#ctx0" brushRef="#br0">134 80 59,'0'0'119,"0"0"-21,-9 5-3,9-5-5,0 0-18,0 0-9,0 0 0,0 0-6,0 0-8,0 0-1,0 0-3,0 0-8,0 0-10,0 0 3,0 0-3,0 0-3,0 0-3,0 0 11,0 0-7,0 0 5,0 0-7,-12 5-6,12-5-3,0 0 5,0 0-7,0 0 8,-20-9-11,20 9-1,-13-4-5,13 4 4,-16-7-1,7 5 8,9 2-6,-14-5 4,8-1 4,6 6-3,-11-2-1,11 2 1,0 0 6,-14-5-4,14 5 1,0 0-7,-10-4-1,10 4-4,0 0 7,0 0-6,0 0-2,0 0 1,0 0-5,0 0 2,0 0 0,0 0-3,0 0-4,0 0 9,0 0-8,0 0 7,0 0-3,29-3-1,-29 3 1,0 0-1,25 7 5,-16-7-3,2 3 0,1-1-6,-2-1 5,-10-1 5,29 1-4,-14-1 2,-2 0-7,4-1 8,0 0-1,1-1-3,-4-1 1,2 3-2,-1-4 0,-1 2-2,2-2 11,-1 1-6,-2-1-2,-4 2-5,-9 2 8,18-2-3,-9 1 3,-9 1 2,13-4 7,-13 4-7,0 0-5,16 0 3,-16 0-6,7-5 7,-7 5-1,0 0-3,13-4-1,-13 4 2,0 0 1,16-3-1,-16 3-4,11 0 4,-11 0-5,0 0 6,15-2-3,-15 2 3,11-1-2,-11 1 8,0 0-6,14-2-6,-14 2 8,16-1-6,-16 1 6,0 0-7,15-1 9,-15 1-6,0 0-1,16-3 3,-16 3-3,0 0 5,0 0 0,0 0 5,13-1 2,-13 1 8,0 0-4,0 0 2,0 0 10,0 0-10,0 0 3,0 0 3,0 0-8,11-2 0,-11 2-3,0 0-5,0 0 2,0 0-1,0 0 1,0 0 0,0 0 5,0 0 6,0 0-6,0 0-2,0 0 4,0 0 1,0 0-1,0 0 4,0 0-3,0 0 2,0 0 6,0 0-4,0 0 1,0 0-4,0 0 2,0 0-1,0 0-2,0 0-2,0 0 1,0 0-2,0 0-4,0 0 2,0 0-2,0 0-1,0 0-1,0 0-1,0 0 0,0 0-2,0 0-4,0 0 0,-30 11 2,30-11-2,0 0 2,-10 9-7,10-9 4,-11 7 1,4-4-4,7-3 1,-10 10 1,3-3 3,1 0-4,-1-1 1,-1 3 3,1 3-5,-3-2 1,3 0 1,-2 5 0,0-3-4,1 1 0,0-1-2,1 4-1,1-2 3,-1-2 3,-2 4 1,5-2-1,-5 3-3,5-1 5,-2 1-3,0-1 1,-1-2 6,1 2-8,1-1 5,-1-1-2,1 1-3,-2-1-2,1-5 10,3 2-6,-1 2 2,1-2-2,-5-2 3,5-3-3,-2 6 3,5-12 3,-7 16-3,6-11 0,-4 3 5,5-8-7,-6 12 6,6-12-3,-4 11-3,4-11 1,0 0 4,-4 10-3,4-10 2,0 0-4,0 0 2,-6 7-2,6-7-3,0 0-14,0 0-5,0 0-12,0 0-14,0 0-19,-6 7-21,6-7-34,0 0-133,-9 4-277,9-4 123</inkml:trace>
  </inkml:traceGroup>
</inkml:ink>
</file>

<file path=ppt/ink/ink1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40.95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D738BE1-6669-4E5F-88C5-03B64B5156C8}" emma:medium="tactile" emma:mode="ink">
          <msink:context xmlns:msink="http://schemas.microsoft.com/ink/2010/main" type="inkDrawing" rotatedBoundingBox="12105,6612 17543,3926 17575,3990 12137,6677" semanticType="callout" shapeName="Other">
            <msink:sourceLink direction="with" ref="{A6DFE299-B357-49B8-AD24-76D2D0C3E9B4}"/>
            <msink:sourceLink direction="with" ref="{392EB666-9316-44C8-B016-D204599D2055}"/>
          </msink:context>
        </emma:interpretation>
      </emma:emma>
    </inkml:annotationXML>
    <inkml:trace contextRef="#ctx0" brushRef="#br0">0 2709 15,'0'0'112,"0"0"-11,0 0-9,0 0-4,0 0-8,0 0-2,0 0-3,0 0-11,0 0-8,0 0-4,0 0 2,0 0-6,0 0-1,0 0-6,0 0-5,0 0 0,0 0-3,0 0-3,0 0-6,0 0 5,0 0-12,0 0 3,0 0 5,0 0-8,0 0-3,0 0 6,0 0-3,0 0-3,0 0-1,0 0 4,0 0-14,0 0 5,0 0 4,0 0 1,0 0 2,0 0-5,0 0 7,0 0-4,0 0 0,0 0-3,0 0 3,0 0-5,0 0-2,0 0 8,0 0-4,0 0-5,0 0 3,0 0-2,0 0-5,0 0 3,0 0-1,0 0-2,0 0 0,0 0 4,0 0-10,0 0 9,0 0 8,0 0-7,0 0 1,0 0-10,0 0 1,0 0 0,0 0 3,0 0-5,0 0 0,0 0 5,0 0 4,0 0-9,0 0 5,0 0-1,0 0 3,0 0-11,0 0 6,0 0 7,0 0 0,0 0-3,0 0-1,0 0 8,0 0-6,0 0-2,17-23 8,-17 23-10,0 0-1,0 0 1,9-5 7,-9 5-6,0 0-3,0 0 4,0 0 0,0 0 0,10-4-7,-10 4 6,0 0 1,0 0 3,0 0 0,9-7-1,-9 7-4,0 0-9,0 0 15,10-6-4,-10 6 0,0 0-2,0 0 9,11-3-6,-11 3-1,0 0 1,13-6 1,-13 6-4,13-5-1,-7 0 5,-6 5 0,16-9-5,-6 5 7,-1-1-4,0 1 2,-2-3-5,8-1 7,-2 3-1,0 1 0,0-2 1,0 0-9,-2 2 5,5-4 5,-3 2-5,0-4 1,2 5 1,1-3-2,-3-1 3,1 3-3,1 0 1,-1-1-2,2-3 3,0 2-7,0 0 8,-1-1-2,2 3-2,1-2 3,-2-1 3,1 0-6,-2 1-1,8-6 7,-7 8-5,1-4 4,-4 1-1,12-2 0,-9 4 6,0-3-4,7 0-2,-7 3 1,4-7-4,-7 5 1,6 0 3,-3 1 1,0 0-3,3-2-1,-3 0 1,6 1-1,1-3-3,-3 2 7,2-1-1,-2-1 6,-4 3-7,9-2 3,-3 0-1,1 1 2,0-4-1,-3 2-8,-1 1 2,0-3-2,3 2 2,-6 4 3,5-3 0,-2 1-1,3 1-2,-6 0 3,0 0-2,0-1 1,0 4 5,0-5-5,0 5 10,-2-1-13,4 1 1,-4-1 0,2 1-2,0-3 5,0 3 10,1-1-13,1-3 3,7-1 2,-7 4-5,-2-3 9,9-1-6,-2 4 4,-1-6-1,0 3-1,1-3-4,-6 3 2,7 2 6,0-4-7,1 2 7,-3-4-4,-4 8-2,3-9 0,2 5 0,-3 0 2,4-1 4,-1 3-6,0-1 2,-4-4 0,3 2-6,-4-2 3,6 0 1,-8 6 5,8-3-6,-3 0-4,2-5 7,0 3 2,0-2-10,-1 2 10,1 0-3,-1-2-3,1 1 1,-1 3 1,1-3-1,-3 1-1,6 0-2,-2 1 2,-1-2-1,0 2 0,2-5-1,-3 6 0,-5 0 8,3-1-8,6-2 3,-5 2 2,2-2-1,-3 2-3,0-1-5,5 1 8,-5-2-7,2 2 5,3-3 0,0 1-2,-1-1 4,-1 0-7,2 1 12,0 0-5,-2-1-3,0 0 3,2 1-2,2-4 0,-2 6 4,4 1-2,-6-3 1,2 3-2,-2 0-3,-1-2 4,-3 3 0,2-1 2,3 0-5,0-2 0,-2 3-1,3-4 2,1 2-1,-1 1 1,-1-3-3,4 3 0,-4 0 1,5 0 1,-2-5 1,-1 6-3,3-5-1,-3 4 5,0-2-1,1-3-4,0 5 2,-3-4 3,1 5-3,-1-3 5,-2 1-6,1 2 1,-1-4 3,3 3-4,0-1-2,-10 4 4,6-4-6,-4 3 9,8-6-7,-3 2-11,4 3 12,0-1 0,-3-3 3,3 0 4,2-1-3,-4 2 2,2-2 0,-1 1-3,1-2-2,0 3-2,-1-2 2,0 6-2,-2-3 6,0 0-9,-3 2 9,2-1 2,1-3-6,-5 5 6,2-2-1,0-1 0,-5 5-6,2-5 5,-1 3-1,2-1 2,5-1-5,-7 4 1,7-4-2,-7 4 3,4-5-4,-2 3 0,-1 1 5,5-2-2,-5 2-4,-1-1 10,7-2 3,-7 2-9,2 0 3,-1 0-2,2 2-1,-3-3 4,1 1-9,-1 2 2,0-1 3,0 1-2,2-2 3,-1-1 7,-2 1-5,2 3 3,-2-6-8,6 0 6,-5 5 2,0-3-4,2 2-4,0-2 3,7 1 1,-3-2-1,3 1-1,-10 2 1,7-6 0,0 3-3,-2 0 2,4 0 1,-10 2-3,1 0 0,3-1 5,0 6-2,-5-3-3,1-4 5,-3 6-1,3-3-13,-5 5 12,-1-3 1,0-1 3,-8 6-5,16-6 0,-6 2 7,-3 0-6,-7 4 3,17-7 0,-9 4-4,-1-4 1,2 2 2,-1-2-7,0 1 4,0 1 4,2-3-2,-1 3 2,3-1 1,-4 1 1,3-1 0,-1 0-6,0 3 5,-1-3-3,4-1 3,-2-1-5,1 2 7,2-3-5,-1 5 3,-2-2-2,-3 3 1,4-2-6,-3 0 3,-9 5 1,16-7 4,-12 3-1,-4 4 0,12-5 3,-12 5-1,0 0 2,5-6 1,-5 6-5,0 0 6,10-6 0,-10 6-2,0 0-1,0 0 0,0 0 0,0 0 1,0 0-1,0 0-1,0 0-8,0 0-5,0 0-7,0 0-7,0 0-8,0 0-7,0 0-15,0 0-17,0 0-20,0 0-26,0 0-30,0 0-103,0 0-265,0 0 118</inkml:trace>
  </inkml:traceGroup>
</inkml:ink>
</file>

<file path=ppt/ink/ink1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42.46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E912D8-C6DE-443F-93E8-1ECF0D150848}" emma:medium="tactile" emma:mode="ink">
          <msink:context xmlns:msink="http://schemas.microsoft.com/ink/2010/main" type="inkDrawing" rotatedBoundingBox="6297,4432 6602,4050 6918,4302 6613,4685" semanticType="callout" shapeName="Other">
            <msink:sourceLink direction="with" ref="{2E6F5132-E6AD-413A-8EB3-3387886990EF}"/>
          </msink:context>
        </emma:interpretation>
      </emma:emma>
    </inkml:annotationXML>
    <inkml:trace contextRef="#ctx0" brushRef="#br0">2668-787 28,'-7'6'141,"7"-6"-1,0 0-5,0 0-4,0 0-10,0 0-7,0 0-16,0 0-6,0 0-11,0 0-5,0 0-12,-17-4-3,17 4-6,0 0-7,0 0-6,-19-3-2,19 3-7,-10-1 0,10 1-3,0 0 0,0 0-2,-16-5-1,16 5-8,0 0 3,0 0-8,0 0 2,-13 0-1,13 0 1,0 0-2,0 0 2,0 0-3,0 0 0,0 0-4,-9-4 1,9 4 3,0 0-6,0 0 1,0 0-3,0 0-5,0 0-9,0 0-3,0 0-9,0 0-6,0 0 5,0 0 0,0 0 3,0 0 4,0 0 6,0 0-3,39-7 9,-30 5-9,7 1-3,-3 1 6,1-3 2,4 1-3,-2 0 6,1-1-4,3-1 3,-5 2 0,7-2 4,-6 3-7,2-4-3,1 4-1,-1-1-1,-1 1 2,-1 0-1,-1-3 2,-1 2-4,2 0 0,-7 0-1,-9 2 3,19-2 0,-9 1-3,-10 1 4,14 0 4,-14 0-2,12-2 3,-12 2 2,0 0-3,14-2 6,-14 2-2,0 0 6,12-3-7,-12 3 2,0 0-3,10-4 7,-10 4-3,0 0 6,9-6-8,-9 6 8,0 0-7,0 0 9,7-7-3,-7 7-1,0 0 2,0 0 11,0 0-3,0 0-2,0 0 3,0 0 3,0 0-6,0 0 14,0 0-2,0 0-6,0 0-3,0 0 2,0 0 2,0 0-1,0 0-2,0 0 0,0 0 0,0 0-3,0 0 7,0 0-11,0 0 1,0 0 0,0 0-4,0 0-1,0 0 0,0 0 3,0 0-11,0 0 7,0 0-2,0 0 0,0 0 0,0 0 1,-22 20-4,22-20 3,-14 14 0,4-6 2,-1 4 1,3-1 1,-2 2-3,1-2 7,-1 2-7,1 2 2,-3-2-3,4-1 1,2 3-1,-4-2-1,1-3 5,3 3 2,0-2-8,4-1 6,-7 0-7,6 3-4,-1 0 5,-2 0 4,3 2 1,-1-1-3,1 3-1,-2-4 5,0 0-6,5 2 2,-6 0-4,4-3 4,-2 0-4,2-3 1,0 0 10,-3 1-10,5-10-7,-6 13-10,6-13-4,-4 9-17,4-9-2,0 0-32,0 0-53,0 0-120,0 0-266,0 0 118</inkml:trace>
  </inkml:traceGroup>
</inkml:ink>
</file>

<file path=ppt/ink/ink1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04.31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0A8FE46-AE14-4DB2-AC09-70B317A729B0}" emma:medium="tactile" emma:mode="ink">
          <msink:context xmlns:msink="http://schemas.microsoft.com/ink/2010/main" type="inkDrawing" rotatedBoundingBox="8061,5255 8458,5281 8432,5688 8035,5662" semanticType="callout" shapeName="Other"/>
        </emma:interpretation>
      </emma:emma>
    </inkml:annotationXML>
    <inkml:trace contextRef="#ctx0" brushRef="#br0">4255 272 95,'0'0'97,"0"0"1,0 0-11,-9-7-10,9 7-2,0 0-3,0 0-12,0 0 2,0 0-12,0 0-9,0 0-2,0 0-4,0 0-10,0 0 2,0 0-6,0 0 1,0 0-6,0 0 3,0 0 2,0 0-11,0 0-1,0 0-2,0 0 0,0 0 5,0 0-1,0 0 5,0 0-6,0 0 2,0 0 2,0 0-1,0 0 2,0 0-12,0 0 8,0 0 6,0 0-7,0 0-10,0 0 11,0 0-8,0 0 8,0 0-7,21 23 4,-21-23-8,0 0 8,7 7-5,-7-7-1,3 6 1,-3-6 3,10 5 2,-10-5-5,9 6 5,-3 0-4,-6-6-6,13 11 8,-9-9-3,-4-2-5,12 11 9,-5-6-6,-7-5 8,14 8-5,-8-3-2,1-1 1,1 1-5,3 0 26,-4-1-21,5 1 2,-6 2-2,1 3 7,2-8-4,1 5-8,-1-5-1,-4 6 3,3 0 9,-1-4-4,-1 4 0,0-3 6,-6-5-4,11 7-5,-11-7 2,7 7-2,-7-7 6,6 6 0,-6-6-4,0 0 8,8 9-7,-8-9 1,0 0-3,0 0 2,5 7 4,-5-7-1,0 0-20,0 0 16,5 8-6,-5-8 6,0 0-5,4 7 7,-4-7-7,0 0 7,0 0-1,0 0-9,10 7 2,-10-7 2,0 0 1,0 0-9,0 0 12,0 0-4,6 4 6,-6-4 2,0 0-6,0 0 3,0 0-11,0 0 11,0 0-1,0 0 2,6 6-2,-6-6-7,0 0 1,0 0 9,1 11 2,-1-11-8,0 0-1,0 0-5,0 0 9,6 6 1,-6-6-6,0 0 1,6 7-1,-6-7 10,0 0-12,7 10 5,-7-10-1,0 0-7,6 7 10,-6-7 2,0 0-2,0 0-1,0 0-8,6 10 12,-6-10-6,0 0 5,0 0 2,0 0 8,0 0-1,0 0 4,0 0 0,0 0 8,0 0-5,0 0-1,0 0 1,0 0-1,0 0-3,0 0 3,0 0-3,0 0-3,0 0 0,0 0 0,0 0-1,0 0 0,0 0 0,0 0 3,0 0-9,0 0 5,0 0-3,0 0-1,0 0 5,0 0-1,0 0-7,0 0 6,0 0-7,0 0 3,0 0 0,0 0-1,0 0-5,0 0 7,0 0-9,0 0 8,0 0-2,0 0-4,0 0 2,0 0 4,0 0-3,0 0-2,0 0-2,0 0 0,0 0-4,0 0 3,0 0 4,0 0 1,0 0 0,0 0-3,0 0-5,-12-30-1,12 30 9,0 0-2,0 0-5,0 0 1,0 0 3,0 0-7,0 0 2,0-15 2,0 15-2,0 0-2,0 0-8,0-19 9,0 19 1,3-13-2,0 6 2,-3 7 0,3-21-1,1 12-4,-2-1 6,2-1-5,-1 2 5,-3 9-1,4-15-2,-2 5-4,2-1 3,-4 11 3,9-13-2,-9 3 4,0 10-5,5-14 11,0 4-4,-4 3 1,-1 7-3,8-17-7,-8 11 18,0 6-9,5-17-6,-3 10-3,-2 7 3,6-14 5,-6 14-5,0-14 8,0 14 0,3-13-5,-3 13 2,2-11 0,-2 11-5,5-8 6,-5 8-6,1-12 4,-1 12-1,0 0 6,0-16-6,0 16 2,0 0-2,2-11-2,-2 11 3,0 0 0,0 0 4,0-13 0,0 13-5,0 0 5,0 0-7,0 0-1,0 0 5,0 0 3,0 0-1,0 0 1,0 0 4,0-11 7,0 11-9,0 0-8,0 0 7,0 0 2,0 0-5,0 0 2,0 0-12,0 0 12,0 0-6,0 0 4,0 0 1,0 0 2,0 0-10,0 0 9,0 0-4,0 0 5,0 0-4,0 0 2,0 0-5,0 0 5,0 0 4,0 0-11,0 0 3,0 0 5,0 0-1,0 0-5,0 0 3,0 0-3,0 0 3,0 0-6,0 0-6,0 0 3,0 0 4,0 0-7,0 0-19,0 0-1,0 0-16,0 0-18,0 0-11,0 0-17,0 0-29,0 0-124,0 0-267,0 0 119</inkml:trace>
  </inkml:traceGroup>
</inkml:ink>
</file>

<file path=ppt/ink/ink1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1.5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A7A1203-76B3-4369-90B9-E68CEEEE64EE}" emma:medium="tactile" emma:mode="ink">
          <msink:context xmlns:msink="http://schemas.microsoft.com/ink/2010/main" type="writingRegion" rotatedBoundingBox="3805,5121 4449,5151 4441,5319 3797,5288"/>
        </emma:interpretation>
      </emma:emma>
    </inkml:annotationXML>
    <inkml:traceGroup>
      <inkml:annotationXML>
        <emma:emma xmlns:emma="http://www.w3.org/2003/04/emma" version="1.0">
          <emma:interpretation id="{C9F848F9-19C7-4659-B383-C4498B409F84}" emma:medium="tactile" emma:mode="ink">
            <msink:context xmlns:msink="http://schemas.microsoft.com/ink/2010/main" type="paragraph" rotatedBoundingBox="3805,5121 4449,5151 4441,5319 3797,5288" alignmentLevel="1"/>
          </emma:interpretation>
        </emma:emma>
      </inkml:annotationXML>
      <inkml:traceGroup>
        <inkml:annotationXML>
          <emma:emma xmlns:emma="http://www.w3.org/2003/04/emma" version="1.0">
            <emma:interpretation id="{1FBAFAE6-F5E6-4A11-B668-7FD5DB97710F}" emma:medium="tactile" emma:mode="ink">
              <msink:context xmlns:msink="http://schemas.microsoft.com/ink/2010/main" type="line" rotatedBoundingBox="3805,5121 4449,5151 4441,5319 3797,5288"/>
            </emma:interpretation>
          </emma:emma>
        </inkml:annotationXML>
        <inkml:traceGroup>
          <inkml:annotationXML>
            <emma:emma xmlns:emma="http://www.w3.org/2003/04/emma" version="1.0">
              <emma:interpretation id="{F688F231-A7C1-4F29-AB24-F10755F5B0B6}" emma:medium="tactile" emma:mode="ink">
                <msink:context xmlns:msink="http://schemas.microsoft.com/ink/2010/main" type="inkWord" rotatedBoundingBox="3805,5121 3837,5124 3836,5127 3805,5125">
                  <msink:destinationLink direction="to" ref="{4DFE9F35-B910-48CF-83F4-D9F75127ED86}"/>
                  <msink:destinationLink direction="with" ref="{72D8C66D-D874-416C-AACD-B1F905D5A61C}"/>
                </msink:context>
              </emma:interpretation>
              <emma:one-of disjunction-type="recognition" id="oneOf0">
                <emma:interpretation id="interp0" emma:lang="en-IN" emma:confidence="0">
                  <emma:literal>-</emma:literal>
                </emma:interpretation>
                <emma:interpretation id="interp1" emma:lang="en-IN" emma:confidence="0">
                  <emma:literal>_</emma:literal>
                </emma:interpretation>
                <emma:interpretation id="interp2" emma:lang="en-IN" emma:confidence="0">
                  <emma:literal>.</emma:literal>
                </emma:interpretation>
                <emma:interpretation id="interp3" emma:lang="en-IN" emma:confidence="0">
                  <emma:literal>`</emma:literal>
                </emma:interpretation>
                <emma:interpretation id="interp4" emma:lang="en-IN" emma:confidence="0">
                  <emma:literal>^</emma:literal>
                </emma:interpretation>
              </emma:one-of>
            </emma:emma>
          </inkml:annotationXML>
          <inkml:trace contextRef="#ctx0" brushRef="#br0">3622 148 67,'0'0'101,"0"0"-10,0 0-1,-10 3-7,10-3-20,0 0 2,0 0-12,0 0 6,0 0-16,0 0-1,0 0-21,0 0-9,0 0-16,0 0-16,0 0-27,0 0-74,32 2-129,-32-2 58</inkml:trace>
        </inkml:traceGroup>
        <inkml:traceGroup>
          <inkml:annotationXML>
            <emma:emma xmlns:emma="http://www.w3.org/2003/04/emma" version="1.0">
              <emma:interpretation id="{2153E1B7-87DA-40CC-890B-7F43EB233D25}" emma:medium="tactile" emma:mode="ink">
                <msink:context xmlns:msink="http://schemas.microsoft.com/ink/2010/main" type="inkWord" rotatedBoundingBox="4096,5172 4427,5081 4464,5216 4133,5306"/>
              </emma:interpretation>
              <emma:one-of disjunction-type="recognition" id="oneOf1">
                <emma:interpretation id="interp5" emma:lang="en-IN" emma:confidence="0">
                  <emma:literal>a</emma:literal>
                </emma:interpretation>
                <emma:interpretation id="interp6" emma:lang="en-IN" emma:confidence="0">
                  <emma:literal>=</emma:literal>
                </emma:interpretation>
                <emma:interpretation id="interp7" emma:lang="en-IN" emma:confidence="0">
                  <emma:literal>€</emma:literal>
                </emma:interpretation>
                <emma:interpretation id="interp8" emma:lang="en-IN" emma:confidence="0">
                  <emma:literal>+</emma:literal>
                </emma:interpretation>
                <emma:interpretation id="interp9" emma:lang="en-IN" emma:confidence="0">
                  <emma:literal>@</emma:literal>
                </emma:interpretation>
              </emma:one-of>
            </emma:emma>
          </inkml:annotationXML>
          <inkml:trace contextRef="#ctx0" brushRef="#br0" timeOffset="182.0544">4193 195 42,'12'-3'39,"3"1"-24,-4 1-31,-11 1-18,25-3 8</inkml:trace>
          <inkml:trace contextRef="#ctx0" brushRef="#br0" timeOffset="33155.1605">3993 247 76,'0'0'163,"0"0"-11,0 0-10,0 0-9,0 0-11,0 0-15,0 0-11,0 0-6,0 0-6,0 0-11,0 0-3,0 0-16,0 0-3,0 0-6,-16 0-4,16 0-3,0 0-7,-5 7-3,5-7-3,-5 8-5,5-8-6,-6 8 6,6-8-2,-2 9-4,2-9-4,0 0-4,0 15 0,0-15-7,0 0 2,5 13-2,-5-13-6,0 0 3,0 0-5,8 7 5,-8-7-5,0 0 2,8 0 6,-8 0-2,0 0-6,0 0 9,21-11-4,-16 5-1,-5 6 8,11-10 8,-9 3-1,-2 7 6,5-13 4,-5 13 2,-2-13 0,2 13-2,-4-15 0,4 15-3,-7-13 3,7 13 1,-10-10-2,5 3-3,5 7 3,-16-6-3,16 6 3,-8-7-2,8 7 5,-11-5-1,11 5-6,0 0-1,-13-5-6,13 5-1,0 0-2,0 0-2,0 0 0,-13 10 4,13-10-8,-6 16 3,4-9-7,0 4-5,2-11 4,0 23 1,0-13-8,2 1-3,-1-2 3,0 0-6,-1-9-1,5 12-2,-5-12-4,4 12 4,-4-12 1,5 11-4,-5-11 15,4 4-6,-4-4 6,0 0-2,0 0 2,0 0-11,17-13 8,-17 13 2,9-15 13,-2 3-7,-2 1 15,-2 4-9,-5-6 15,2 13 2,2-17 6,-2 17-1,-3-11 3,3 11-3,-6-12-2,6 12-6,-12-7-3,12 7-7,-10-5-10,10 5-11,-16 1-19,16-1-26,0 0-19,-14 10-25,14-10-31,-8 11-116,8-11-272,-4 7 121</inkml:trace>
          <inkml:trace contextRef="#ctx0" brushRef="#br0" timeOffset="37930.7868">4075 243 25,'0'0'72,"0"0"-8,0 0 3,0 0-11,0 0-6,0 0-10,0 0-6,0 0 2,0 0-4,0 0-7,0 0-5,0 0-1,-5-10 4,5 10 0,0 0-10,0 0-13,0 0 15,0 0 4,0 0-3,0 0-4,0 0 5,0 0 2,0 0-17,0 0 2,0 0 7,0 0 4,0 0-3,0 0-2,0 0-1,0 0 8,0 0-11,0 0 14,0 0-10,0 0 5,0 0 1,0 0 2,0 0-5,0 0 3,0 0-8,0 0 8,0 0 5,0 0-9,0 0-3,0 0-2,0 0-3,0 0 3,0 0-1,0 0 6,0 0-4,0 0-4,0 0-2,0 0 7,0 0-8,0 0 9,0 0-4,0 0-3,0 0 8,0 0-15,0 0 7,0 0 3,0 0 4,0 0-11,0 0 5,0 0-8,0 0 15,0 0-13,0 0 1,0 0 5,0 0-8,0 0 4,0 0-5,0 0 12,0 0-4,0 0-2,0 0 5,0 0-14,0 0 2,0 0 1,0 0 7,0 0 1,0 0-6,0 0 3,0 0-1,0 0 1,0 0 10,0 0 3,0 0-9,0 0-2,0 0 2,0 0-4,0 0-3,0 0 2,0 0 0,0 0 2,0 0-17,0 0 5,0 0 1,0 0 2,0 0 5,0 0-7,0 0 3,0 0-1,0 0 1,0 0 7,0 0-4,0 0 4,0 0-6,0 0 8,0 0-10,0 0 5,0 0 0,0 0 6,0 0-6,0 0 1,0 0-1,0 0 3,0 0 8,0 0-12,0 0 3,0 0-1,0 0 4,0 0 3,0 0-10,0 0 5,0 0 2,0 0-5,0 0 7,0 0-13,0 0 4,0 0-1,0 0 1,0 0 4,0 0-10,0 0 15,0 0 0,0 0 2,0 0-12,0 0 0,0 0 7,0 0 2,0 0-2,0 0-2,0 0 1,0 0 6,0 0-7,0 0 5,0 0 1,0 0-2,0 0-7,0 0 3,0 0 0,0 0-6,0 0 5,0 0 3,0 0-4,0 0 4,0 0-3,0 0-1,0 0 1,0 0 4,0 0 2,0 0 4,0 0-1,0 0-3,0 0 2,0 0 2,0 0-4,0 0 4,0 0-13,0 0 14,0 0-9,0 0-1,0 0 11,0 0-6,0 0-8,0 0 8,0 0-13,0 0 12,0 0-8,0 0 4,0 0-1,0 0 1,0 0 12,0 0-13,0 0 5,0 0-1,0 0-6,0 0 5,0 0 5,0 0-6,0 0-2,0 0 4,0 0-4,0 0 1,0 0-3,0 0 0,0 0 7,0 0-10,0 0 0,0 0 10,0 0 2,0 0-2,0 0 2,0 0-7,0 0-8,0 0 11,0 0-3,0 0-1,0 0-2,0 0 6,0 0-3,0 0-7,0 0 9,0 0 4,0 0-7,0 0 3,0 0-3,0 0 6,0 0-9,0 0 12,0 0-3,0 0-4,0 0-1,0 0 4,0 0-7,0 0 6,0 0-3,0 0 8,0 0-8,0 0 4,0 0 3,0 0-1,0 0 0,0 0-8,0 0 10,0 0-9,0 0 8,0 0 8,0 0-9,0 0 1,0 0-10,0 0 3,0 0-1,0 0 3,0 0 0,0 0 1,0 0 3,0 0-9,0 0 2,0 0 3,0 0-8,0 0 8,0 0 1,0 0-9,0 0 6,0 0-6,0 0-22,0 0 3,0 0-1,0 0-10,0 0 0,0 0-8,0 0-4,0 0-12,0 0-50,0 0-122,0 0 54</inkml:trace>
        </inkml:traceGroup>
      </inkml:traceGroup>
    </inkml:traceGroup>
  </inkml:traceGroup>
</inkml:ink>
</file>

<file path=ppt/ink/ink1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2.24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C0BC8D6-5CEA-4906-941D-358746EE6F0F}" emma:medium="tactile" emma:mode="ink">
          <msink:context xmlns:msink="http://schemas.microsoft.com/ink/2010/main" type="inkDrawing" rotatedBoundingBox="7005,5244 7185,5243 7186,5247 7006,5248" shapeName="Other"/>
        </emma:interpretation>
      </emma:emma>
    </inkml:annotationXML>
    <inkml:trace contextRef="#ctx0" brushRef="#br0">6813 274 51,'16'0'65,"0"0"-13,6-1-9,1-2-24,2 6-13,-5-2-30,-1-1-12,0-1-38,1 1 17</inkml:trace>
  </inkml:traceGroup>
</inkml:ink>
</file>

<file path=ppt/ink/ink1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47.72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7760429-46C9-4D63-A219-5CD6D99A88E2}" emma:medium="tactile" emma:mode="ink">
          <msink:context xmlns:msink="http://schemas.microsoft.com/ink/2010/main" type="inkDrawing" rotatedBoundingBox="5193,12948 9265,12621 9525,15860 5453,16187" semanticType="callout" shapeName="Other">
            <msink:sourceLink direction="with" ref="{52965A9E-C6D2-4DEB-992B-800A568C84C3}"/>
            <msink:sourceLink direction="with" ref="{C64BFE83-E840-4DC5-A117-A86E174033A5}"/>
            <msink:destinationLink direction="with" ref="{21979D0D-221A-413B-8B30-4685F664EAED}"/>
          </msink:context>
        </emma:interpretation>
      </emma:emma>
    </inkml:annotationXML>
    <inkml:trace contextRef="#ctx0" brushRef="#br0">330 0 113,'0'0'136,"0"0"-13,0 0 0,0 0-15,0 0-5,0 0-5,0 0-13,0 0-2,0 0-8,0 0-10,0 0 5,0 0-14,0 0-5,0 0-9,0 0-2,0 0 0,0 0-6,0 0-10,0 0 4,0 0-13,0 0 3,0 0-5,0 0 3,0 0 2,-18 27-2,18-27-2,-8 20-2,2-11-5,2 6 3,-2-2 0,3 4 4,-2-3-6,-3 2-5,4 2 7,-2 5-16,-1 1 18,0-1-3,-1-1 1,4 4-2,-3 1 4,0-3-3,-1-1 2,1 3-6,-2 0 11,1 2-1,0-2 3,1 8 3,0-8-4,-2 2-3,2-5 3,0 2 3,-1 0 3,1 1-4,0 1 4,-2-1-10,5 9 7,-5-1 2,2 0-2,4-6-3,-3-2-3,3 11-1,-1-3 6,0 0-5,-1-8 0,2 10-2,-1-3-3,3 2 2,-4-1-3,5 2 2,-1-8-1,-1 6-1,-2 6-1,3-3 5,1 0 1,-5 1-1,4-4 1,2 1-2,-4 1-1,5-8 1,-8 5 2,3-5-1,0 8-1,-3 1 4,5-8-7,-2 6 5,0 1 9,0-2-2,-1-7-2,-2 1-2,6 8 4,-3-2-6,3 3-3,-3-2-3,6 1 0,0-4 6,0 5-7,0-10-2,-2 7 1,2-7 2,0 1-1,9 6 0,-5 3-3,0-10 0,5 9 5,-2 0-9,-1-2 4,2-1-2,-4 2 0,7-2 4,-6-6-3,5-3 0,3 10-3,-1-2 2,-1-6-1,4 4-1,-5-2 3,6 3-4,-1 2-1,-5-9 2,8 12 0,-4-5-2,-2-3 2,2 6 1,2-4 2,-5-6-3,1 3 1,-2-3 1,-1-2 1,5 0-6,-2-4 1,-1 4-4,3-5 3,-1-3 4,6 0 1,-7-3-4,-1-2 4,9 5-5,-8-8 0,4 2 2,-2-2-3,-1 1 0,3-1 8,0 2-10,0-2 5,0-5-3,1-1 1,-6 2-3,4 2-2,-4-8 2,5 2 0,-1-2-1,0-3-4,0 1 2,1-8 4,4 4 0,-3-3-4,0-2-1,1 2 1,1-5 0,-4 2 6,3-1-1,-5 0-1,-3 3 3,0 1-2,3-4 3,-2-4 1,-1 3-1,0 0 0,2-3 1,-4 1 0,1-4 5,0 2 0,-4-4-2,-2-1 0,9-8 2,-10-1-2,6-2-2,-3-1 3,-2 0-2,1-8-2,5 8 5,-3 0-4,-2-1 3,-1 2-1,4-2 0,-3 4 6,5-1-2,-6 0 3,-2 2-5,0 8 3,-2-13-2,4 4 1,-2-5-2,-3-1 1,1 2-1,2 0-2,-4-6 0,-1 3-1,1 2 1,-3-4 0,1 2-3,2 3 3,2 1-2,-5 3-3,0 1 5,-1-2-1,4 3-3,-6-2 3,0 1-2,-1-1 0,-3 1 2,1-1-1,-1 3-1,1-1 1,-1-2-3,-5 1 3,8 8-4,1 0 3,-1 1 6,1 1-4,-2-3-4,0-1 2,0 5 8,0-2-8,0 1-2,2 1 3,-4-3-2,4 2-1,-1 1 1,1-1 0,-1 3 3,-1 1 0,0-1-3,-3 1 2,3-2-1,2 6 0,0 0-1,-1-3-1,0 3 5,-1 0-4,0 0 2,-1 3 1,2 0-3,-1-1 5,-2 1-6,3-1-1,1 4 3,-1-5-1,1 3 1,0-1-2,-2 0-1,2 1 2,-4 0-6,5 2 1,-3 1 2,0-3 4,1 2-5,1 4-4,-2-6 0,0 2 4,3-1-6,5 12 4,-19-19 1,13 10 3,-3-2-3,9 11 3,-11-17 0,5 10 0,6 7 1,-15-17-4,7 7 4,0 3-2,1 1-2,1-1-1,6 7 3,-13-16 1,8 8-1,-1 2 3,-2-1-8,3-2 1,-3-2 2,3 4-5,0 0 7,5 7 3,-10-14-5,7 9 1,3 5 7,-10-10-2,4 5-5,6 5 3,-7-11-1,1 5 2,6 6-4,-7-13 3,7 13-3,-7-9 2,7 9 2,-8-10 2,8 10-3,-10-8 5,10 8-1,-7-8-2,7 8-2,-9-9 2,9 9-4,-11-7 1,11 7 0,-13-6 2,7 1 0,6 5-2,-12-7 4,12 7-2,-10-6 0,10 6 4,-12-6-2,12 6-6,-11-4 2,11 4 3,-9-3-6,9 3 6,0 0-6,-17-4 4,17 4-3,0 0-9,-19 6 0,19-6-4,-13 4-5,4-1-1,3 3-9,-1 2 1,-2-5-10,2 7-3,-4-1-9,0 2-19,0-5-9,2 5-22,-1-5-37,-2 3-132,12-9-295,-21 13 130</inkml:trace>
    <inkml:trace contextRef="#ctx0" brushRef="#br0" timeOffset="17708.3551">140 1843 52,'0'0'71,"0"0"-6,0 0-6,0 0-1,0 0-9,0 0-5,0 0 0,0 0-2,0 0 1,0 0-2,0 0-5,0 0-4,0 0 6,0 0-2,0 0-8,0 0-2,0 0-3,0 0-2,0 0 1,0 0-1,0 0 3,0 0 4,0 0-6,31 0-4,-31 0 0,13-1 3,-13 1-5,19-2 1,-8 1 1,-2-3 1,3 1-7,1 0 5,1 0 3,2-4-7,0 3-4,0-1 4,-1 3-2,-1-2-1,2-2-2,-1 3 0,-2-1 1,-2 1-1,5 1-9,-4 0 16,1-1-19,-2 2 15,4-1-9,-1 1 4,2-2-7,-1 2 10,-2 1-12,0 0 1,1 0 3,0-2 5,3 0-4,2 1-1,-5 0-1,5-3 1,-4-2 6,4 4-6,-2-3 3,9-1-2,-7 1-3,0-1 3,3 0 1,2 3 1,-5-5-9,-2 5 10,-2-1-7,-1 1 1,5-2-4,-4 1 5,1 1 3,-3-1 1,1 3-2,4-3-1,-4 3 6,1 0-7,-5 1-4,4-4 7,-14 4 2,21-2-3,-10 0 2,2 0-6,-1 1-1,2-2 5,2 0-5,-3-1 4,3 2-5,2 1 7,-4-2-6,2 2 6,0-2-4,-3 0 1,5 1 0,-5 0 5,1 2-8,-2 0 4,1-3-9,1 3 12,-14 0-5,21-3 1,-4 3-6,-2-1 7,-4-1-1,-11 2 7,26-1-10,-11-2 4,-2 3 1,4-1 2,1-3-8,-2-1 4,1 4 0,2-3 0,-3 2 6,3-4-1,0 5-6,-2-2 2,2-1-5,0 3 6,-2-2-6,1-1 5,-1 2 2,-1-2-6,-3 1 1,4-1 9,-4 4-10,-1-2 6,3-2-4,-2 0 2,1 3-3,2-1 5,-3-1-11,3 0 5,-4 3-1,5-4 1,-2 3 5,-1-1 7,4 0-12,-3 0 7,0-2 6,1 1-7,-2 0 9,4 2-1,-4-4-6,1 1 7,1 1 2,-2-1-14,-2 3 8,1-5-5,4 6 3,-2-3-1,-1-1-2,-3 0 6,-11 4-8,33-6-2,-23 0 0,5 2 7,-1 1 5,3-2-7,-1 3-2,-3-2-2,3 1 3,-3-1 2,3-1-2,2 2 6,-2-1 7,-2 0-10,1 4 0,-1 0-6,4-1-2,-7 0 12,4 1-10,-4-2 0,4 2-1,-2-2 2,0 1 2,-13 1 7,25 0-13,-12 0 7,0 0-9,1-4 5,2 2 4,0 1-5,-3 0 2,2-2 0,2 3 0,1-6-2,-2 4 2,2-2 2,1 0-4,-1 1 1,1 1 1,-1-3-3,6-1 5,-7 5-6,2-2 5,0 1-2,-3-1-3,3-1 7,-2 3-2,2-3-1,-3 3-3,0 1 9,0-3-8,0-2-1,0 4-2,-3 1 8,4-2-11,-1 0 8,1-2-2,2 4 2,-4-2 1,2-2-3,2 1 0,-4-1 3,3-1-1,-2 3 4,0-2-6,3 1-1,-3 0-2,0 1 8,-16 2 0,32-4-6,-17 1 1,3-1 2,-2 0-2,3 4 1,0-1 2,-19 1 2,29-1-4,-4-4-1,-6 3-2,-1 1 2,1-3-1,-3 3-1,3-3 3,7 3 0,-7-3-8,6 2 0,-2-3 8,-4 3 0,5-4-9,1 4 7,-6-1 0,0-1-2,4-3 1,-4 6 0,1-3-3,-2 1 3,2-1-5,-1 3 5,1 0-10,-4-3 3,1 6-6,2-4 2,2-2-11,-5 1-1,2-1 4,1 3-7,0-4-5,0 4 5,-3-2-7,1 2-13,-1-2-2,0-2-23,0 3-91,-9 2-177,-7 0 78</inkml:trace>
  </inkml:traceGroup>
</inkml:ink>
</file>

<file path=ppt/ink/ink1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35.74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A102360-EC13-49AC-A863-E444C8058E6A}" emma:medium="tactile" emma:mode="ink">
          <msink:context xmlns:msink="http://schemas.microsoft.com/ink/2010/main" type="inkDrawing" rotatedBoundingBox="6062,13374 10979,12547 10995,12643 6078,13470" semanticType="strikethrough" shapeName="Other"/>
        </emma:interpretation>
      </emma:emma>
    </inkml:annotationXML>
    <inkml:trace contextRef="#ctx0" brushRef="#br0">332 1699 42,'0'0'54,"0"0"-6,0 0-1,0 0-4,0 0-4,0 0-9,0 0 2,0 0 0,0 0 3,0 0-3,0 0 1,0 0 3,0 0 4,0 0 2,0 0 1,0 0-2,0 0-7,0 0 1,0 0 0,0 0 7,0 0-7,0 0-6,0 0-1,0 0-7,0 0 0,0 0 3,0 0-4,0 0 4,0 0-6,0 0-1,0 0-2,0 0 2,0 0-3,0 0 4,0 0-2,0 0-5,0 0 6,0 0-4,0 0-10,0 0 7,0 0-10,0 0 7,0 0-4,0 0 2,0 0-4,0 0-1,0 0-3,0 0-5,0 0-1,0 0 0,0 0-7,0 0-4,0 0 0,0 0 6,0 0 0,0 0 0,0 0 1,0 0 9,0 0-6,19-3 1,-19 3-2,15-4 1,-7 2-5,1-2 5,-9 4-10,20-4 6,-9 2-5,-1-2 1,6 1-1,-8 3 2,3-5 3,-11 5 2,20-2-3,-11-1 1,-9 3 2,18-1-7,-10-2 5,-8 3-1,17 3-1,-17-3 1,17 0-7,-17 0 3,14 0-2,-14 0-7,14 4-1,-14-4 2,13-3 4,-13 3-2,15-1 4,-15 1-2,13-3-3,-13 3 0,21 0-1,-12-1 5,-9 1-5,15-2 1,-15 2 5,16-1 3,-16 1 1,14-3 0,-14 3 1,13-3 3,-13 3-1,13-3 6,-13 3-3,0 0 6,15-1 4,-15 1 2,0 0 4,13-2 0,-13 2 4,11-4-6,-11 4 2,8-5 2,-8 5 0,11-6-4,-11 6 0,9-3 3,-9 3-5,12-5 6,-12 5-4,10-7 2,-10 7 2,8-2-1,-8 2 8,12-6-6,-12 6 0,0 0 5,14-3 0,-14 3-1,11-4 1,-11 4 0,0 0 7,16-3 1,-9 0 5,-7 3-5,13-7 5,-13 7-1,13-4-3,-4 2-6,-9 2 5,16-5 2,-9-1-6,-7 6-6,16-1-1,-16 1 13,14-1-12,-14 1 4,18 0-5,-18 0 6,14 1-4,-14-1 1,15-1 1,-15 1-8,19-2 2,-12 0-3,-7 2 0,19-1 2,-19 1-3,17-2 8,-7 1-9,-10 1 0,19-4 1,-7 0 0,-1 1 3,4 0 3,-4 1-12,1 0 2,1-4-4,0 2 0,-4 1-6,2-3 0,1 5 4,-12 1-5,19-4 1,-10 0-1,1 2-7,-10 2 9,17-4-7,-17 4 0,18-1 0,-18 1 8,14 0-4,-14 0-1,16 1 3,-16-1-5,15 0 14,-15 0-5,18-1 4,-18 1-7,12 1 2,-12-1 1,16-1-1,-16 1 4,16-2 4,-16 2-3,13-2 1,-13 2-2,19-1 0,-19 1 0,16-5-2,-6 3 0,-10 2 1,17-3 2,-6 1 2,-11 2-4,17-5 7,-8 4-1,-9 1 1,18-3 0,-9-1-9,-9 4 2,19-4 5,-19 4-4,16-2 5,-16 2 1,13 0-2,-13 0-1,13-4-2,-13 4 1,12 0-2,-12 0 2,0 0 6,19 0-2,-19 0-4,0 0 10,16-2-4,-14-3-4,-2 5 12,0 0-8,22 0 3,-22 0-5,15-6-3,-15 6 2,17-6-7,-17 6 7,20-7 1,-11 3 1,-9 4 0,19-7 2,-9 1-10,-10 6 5,16-5 2,-16 5 6,15-6-7,-15 6-2,0 0 1,16-3 2,-16 3 6,0 0-7,15-4 2,-15 4-3,0 0 2,0 0 4,19 1-4,-19-1-2,0 0 4,19-2-4,-19 2 3,16-2-2,-7 0-2,-9 2 0,16-7 5,-7 7-5,1-4 3,-10 4 0,19-3 1,-11-1 0,-8 4 2,16-2-2,-6-2 1,-10 4 6,15-7-7,-8 7 4,-7 0-3,18-8-3,-10 8 1,-8 0 3,18-6-8,-8 5 7,-10 1-5,16-4 2,-16 4-2,13-4 2,-13 4-3,14-4 1,-4 3-1,-10 1 4,16-2-2,-16 2-2,12-1 4,-12 1 0,17-5-9,-8 3 5,-2-3 2,-7 5-1,18-2 2,-11-4 3,-7 6 2,17-4-6,-8 1 1,-9 3-5,19-4 1,-12 4 5,-7 0-2,21 0-2,-11-3-1,-10 3 2,20-2-1,-7 2-6,-13 0-2,19-2 3,-6-2 4,-6 1 3,5 2-7,-12 1 4,22-2 2,-15 1 2,-7 1-2,22-4-1,-14 3-3,2-3-1,-10 4 3,22-3-1,-13 2-2,-9 1 6,19-8 1,-9 7-1,2-3-4,-2 3 6,-10 1-6,19-3-2,-6-1-1,-6 3 8,4-4-4,5 5 3,-7-2-5,1-2 7,-10 4-3,16 0-2,-16 0-2,19 0 1,-19 0 1,16-3-1,-16 3-2,16-4 5,-7 4-4,-9 0 7,13-4 0,-13 4-3,16-2 0,-8-2-1,-8 4 4,16-3-4,-8-1 5,-8 4-1,16-5-2,-9 3-2,-7 2 3,17-4 2,-8 2-6,-9 2-1,13-4-4,-13 4 7,19-2 0,-19 2 0,13-4-2,-1 4 2,-12 0-5,15-1 1,-15 1 4,16-2-3,-16 2 0,19-1 3,-19 1-5,19 0-1,-10 0 3,-9 0-5,26 0 14,-20-3-13,-6 3 2,20-1 0,-4-2-3,-4 2 7,-12 1 1,21 0-5,-13-1 9,-8 1-10,17-1 5,-17 1 0,16-3-3,-6 6 3,-10-3-3,13 0-3,-13 0 3,13 0-6,-13 0 4,15 0 2,-15 0 3,19 1-8,-11-1 7,-8 0-2,21 0-2,-13 0 2,-8 0 3,21-1-2,-21 1 1,18-4-1,-9 4 3,-9 0-3,22-4 3,-13 2 0,4 2 1,-13 0 3,19-1-4,-9 0 1,-10 1 0,19-2-3,-9-1 8,-10 3-10,20-4 4,-13 4-4,-7 0 0,19 0 2,-9-2 4,-10 2 0,19 0-6,-10-1 1,-9 1 3,19-4 3,-11 2-2,-8 2-5,19 0 2,-6-1 3,-13 1-3,24-5 3,-16 3-3,8-3 4,-3 1 1,0 0-7,2 0 2,-2 2 5,-4 1-2,4-1 3,-13 2-5,23-2 2,-14-1-4,1 2-6,1-1 2,-11 2-1,19 0 2,-9-1-6,-10 1 5,22 0-6,-13 0 6,-9 0-3,20-3 2,-8 3 1,-12 0 3,21-2-1,-10 2 0,2 0 1,1-1 3,-1-1-5,0 0 2,2-1 9,-2 2-9,0-1-2,3-1 6,-3 1-8,-4 0 5,7-2-5,-3 4 3,-2 0-6,-11 0-3,21-5 0,-13 5 3,-8 0-6,22-1 0,-13 0-1,-9 1 0,16 0 1,-16 0 1,18 0-1,-18 0 0,18 1-2,-18-1 5,19-1-1,-11-1 4,-8 2-1,19-4 2,-19 4 2,16-1 9,-7-2 2,4 2 0,-4-1 7,4-2 3,-13 4 0,19-6-7,-6 1 6,0 3-3,-2-4 0,2 2-4,0 1 1,-1-1 1,-2 1 4,0 0-3,2-1-1,-12 4 0,16-3-2,-7-1-1,-9 4 1,16-2-3,-6 1 2,-10 1-3,16-4 0,-5 0 0,2 2 6,-13 2-1,19-5 0,-12 4-1,-7 1 5,19-4-11,-7 3 1,-2-1 5,-10 2 1,16-4 0,-7 3-1,-9 1 1,19-3 0,-12 1 2,-7 2-6,19-4 3,-11 3-3,-8 1 4,16-6-5,-5 5 0,-11 1 0,21-3-9,-15 1 6,-6 2 3,19-3-4,-9 2-7,2-2 2,-12 3 1,19-4-4,-12 3 3,4 0-3,-11 1 1,19-1 2,-11-3-6,-8 4 1,18 0-1,-18 0 0,19 0 1,-10 0 0,-9 0 1,19-4 2,-9 2 1,0 1 0,-10 1 6,19-3-3,-19 3 11,19-1-6,-10-1 3,-9 2 1,18-4-5,-12 2 9,-6 2-7,19-4-4,-19 4 6,13-3-1,-13 3-1,16-1 0,-16 1 0,16-3 0,-16 3 0,16-1 3,-16 1-2,16 0 1,-16 0-4,19-3 3,-11 3-2,-8 0-3,19-3 6,-9 3-3,2-2 1,-12 2 0,23-5 3,-14 2 0,7 1 5,-3-1-1,0 1 4,4-1 2,-6 2 0,-1-3-2,-10 4 3,22-3-4,-11-1-3,-4 2 0,6-2 7,-13 4-9,25-3-1,-16 3-4,-9 0-4,19-3-9,-9 2-4,-10 1-8,19 0-16,-19 0-42,13-3 19</inkml:trace>
  </inkml:traceGroup>
</inkml:ink>
</file>

<file path=ppt/ink/ink1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53.0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608953B-2962-466F-91BB-3DE63DE102D1}" emma:medium="tactile" emma:mode="ink">
          <msink:context xmlns:msink="http://schemas.microsoft.com/ink/2010/main" type="inkDrawing" rotatedBoundingBox="5890,15630 17756,13773 17870,14503 6005,16359" semanticType="callout" shapeName="Other">
            <msink:sourceLink direction="with" ref="{ED20D4FB-51A1-4515-9B20-B665DDB48EED}"/>
            <msink:sourceLink direction="with" ref="{171B2319-F6F7-4642-8E3E-DF650491CAAF}"/>
            <msink:sourceLink direction="with" ref="{98125F98-9A01-4C78-967B-0C3D841D19DF}"/>
          </msink:context>
        </emma:interpretation>
      </emma:emma>
    </inkml:annotationXML>
    <inkml:trace contextRef="#ctx0" brushRef="#br0">146 1822 21,'0'0'50,"0"0"-1,-13 4-4,13-4 1,0 0-6,-13 3 4,13-3 1,0 0 0,-12 4 6,12-4-8,0 0-2,-10 0-10,10 0-1,0 0-10,-17 0 11,17 0-13,-13 0 3,13 0-5,-15 0-4,15 0 5,-16 3-1,16-3 6,-13 1-9,13-1 9,0 0-9,-13 0 8,13 0-3,0 0-5,-11 3 2,11-3-12,0 0 9,0 0-5,0 0 3,0 0-8,0 0 9,0 0-10,0 0 2,0 0 12,0 0-13,0 0-6,0 0 2,0 0 7,0 0-7,0 0 3,0 0 6,0 0 0,0 0 3,0 0-3,36-17 2,-24 16-5,2-1 10,1-3-6,-2 2-2,3-3 2,0 2 3,-1-2-1,1 0-1,2 1 1,1 0 6,-3 0-5,8-1 4,-5 2-1,0-3 3,3 1 9,1-1-11,-4 2-3,7-1 5,-4-1-11,-3 4 4,-1-2 1,0 3-4,-2-2 1,1-2 3,2 1-1,0 0 5,0 1-11,-3 0 4,1 2 1,-2-4 0,1 1-1,0 1 0,2 1 5,0-2-3,1 1 1,-3 0-3,1-2 10,2 3-5,0-2-4,4-2 8,-4 2-9,4-2-5,2 2-1,-9-1 2,2 3-3,9-3 0,-4 2-2,0-2 2,2 1 1,-5 2 2,-1-1-1,5-1 2,-5 2-2,0-1 0,2-1-2,3 2-1,-4 0-4,-1 0 8,0 2 1,0-3 2,4-5-14,-4 7 7,-1-2-3,0 3 2,7-3 0,-5 0 2,-1 2 1,6-5-4,-2 1-2,2 2 4,-8 1-3,6 0 8,-4-1-3,3 1 2,1-1 0,2-1-5,1-1 1,-1 4 8,-1-2-12,2 1-4,0-1 6,2-2 4,-3 2-6,2 1 9,-1-2-7,2 4 9,1-3-8,1 1 7,-1-1-7,0-1 1,0 4-1,0-3-8,0 1 11,0-1-6,-1 0 1,-2 2 3,2-3-10,-2 2 9,3-1-7,-2-2 7,-1 0 1,5 2 0,-5 1 4,4-3-3,-2 1 5,1-1-7,0 4-3,-3-2 0,5-1 0,-2-2 2,8 1-10,-6 0 18,-2 2-5,11 2-3,-12-2 2,1-1 6,0 1-5,0-2 7,2 3-6,0-1-2,-3-1-7,4 1 11,-6-1-11,15-3 5,-17 6 8,8-4-20,-3 0 17,2 1-2,-2-1-3,11-5 9,-11 9-9,9-9 2,3 5-1,-7-1 5,7 1 4,-3-3-2,-1 0-6,-8 2 9,9 0-11,-10 0 7,4 0-4,-5 1 2,5 2-1,-3-1-4,-4 1 5,4 0 2,-5 2-5,5-3 6,-4 3-9,0 0 3,-5-1 0,8 0-6,-4-1 6,5-1 9,0 0-9,-1-1 0,13-4 1,-2 5 9,-9-1-3,12-5-6,-4 2 5,3-1-4,-4 0 3,1 2 3,-9 4-7,12-2 3,-4-4 6,-8 3-15,5 4 4,-5-3-3,11 2 5,-11-2-5,9 2 3,0 0 5,-11-1-2,2 0-1,3-1-1,-4 2 1,10-2-14,-7 3 8,7-3 10,-9 3-11,12-5 4,-4 0 7,4-2-5,1 0 0,-4 3-6,5 3 1,-2-3 9,4-3 13,1 0-13,-1 3-4,-1 0-1,1 1 9,-2 0-9,-2-1-5,4 0 7,-7 4 3,2-1 8,1 0-13,-3-2 3,2-2 0,2 5-10,-4-2-3,3-2-13,-1 3 21,2 1-11,-1-5 6,2 6-3,-1-3-5,-4-1 11,0 2-7,0-3 3,2 1 1,-2 0 10,0 1-1,1-3-6,-12 1 11,11 2-17,3 2 7,-2-2-2,-1 3-5,-1-2-8,-9-1 11,2 0-5,1 4 3,-4-2-3,7-1 11,2 2-14,5-1-4,-12 0 0,11-1 0,-2 3 4,0-5-6,-1 2 10,1 1-1,-6-3 3,6-1 3,2 0 6,-9 4 0,5-4-6,2-1 3,-9 2 4,10 0 1,-10 2 6,-2 0 9,0 0-13,4 2 0,0-4 17,-5 2-21,6 2 1,-3-3-1,-3-1-1,5 2 4,-7 1-1,4-3 6,1 2 2,0-3-6,1 3 5,-2-2-9,-2 5 4,6-5 5,-2 2 0,-1-2 5,3 3-10,6-2 7,-6 2 2,-2 0 0,9-1 0,-7-4-5,5 1 2,-8 2 0,8 1 0,-2-2-2,-1 2 2,-4-1-6,9 0 2,-8 4 2,-4-5-6,1 5 6,1-1-10,-2-2-6,2 0-14,-1 2 13,-2 1-8,2-3 2,-1 4 7,2-1-9,-3 1-4,5-5 6,-5 3-4,6 2 13,7-1-3,-10-3 2,1 4-4,1-6 9,-4 6-3,-1-4 6,14 4 0,-13-2 3,2-3 12,-1 3-15,-1-3 1,2 4 0,-1 0 3,-1-3-7,1 1 4,0 0-6,-2 2 6,4-2-8,-2 2 3,2 0 11,-4-3-7,3 3 4,-3-1-3,5-2-4,-4 2 4,2-2 12,-2-1 0,2 3-5,0-2-3,-3 2 8,3 0 6,-5-3-5,1 3 6,1-4-8,2 6-4,-2-1-2,3-1 14,-3-2 0,-1 0-5,-2 2 12,6 1-16,-5-3-1,0 1-6,0 0 4,2 2 5,1-4-7,-3 4-1,7-1 4,-4-2-4,-2 3 14,1 1-14,-1 0 3,1-1-11,-3-1 12,3 1-8,-3 1 6,-4 0 4,6-4-7,-2 4-13,-4-1 29,6-2-15,-1 1 3,2 0-1,0 1-2,-1 0 2,1-1 4,2-3-14,-1 3 6,2-2 10,-1 4-17,2-6 10,-2 3-2,1-1 1,-3-1-17,3 4 15,0-4-6,-1 2 10,-2 0-5,-2 0-6,2-1 8,1 0-6,-3 1 6,-5-1 5,7-1-10,-3-2 1,4 3 1,-3 1 8,1-1-10,1 1 0,0-3-11,2 2 14,2-2-15,-4-1 11,2 1-3,-7 2 0,3-3 3,0 2 1,2 0 2,-1-2-4,-2 3 5,3-3-9,-4 4 8,4-3 0,-1 2 4,-6 0-4,0-2-3,0 5 0,1-2 5,2-2-9,-4 0 10,7 1-1,-7 0-4,-1 0 5,2-1-8,0 2 7,0-1-3,-1 1 1,7-2 9,-9 3-8,3-2 8,0 0-7,-3-1 2,-2 1-2,8-1-9,-6 3 5,-3 2 1,0-4-5,-3 0-17,6 1 11,-7-1-4,-9 4 2,19-5-18,-9 4-16,-10 1-23,13-6-24,-13 6-125,0 0-237,0 0 105</inkml:trace>
    <inkml:trace contextRef="#ctx0" brushRef="#br0" timeOffset="60284.4948">2352 848 11,'0'0'62,"0"0"-3,0 0-6,0 0 0,-14 0-9,14 0 2,0 0-3,0 0-14,0 0-2,0 0 2,0 0-5,-6-9-1,6 9-1,0 0-2,0 0-2,0 0 8,0 0-4,-6-9-2,6 9 0,0 0 4,0 0-4,0 0-10,0 0 7,-5-8-4,5 8-4,0 0 1,0 0-11,0 0 1,0 0 1,0 0-6,0 0-1,0 0-1,0 0 8,18-7-3,-18 7 3,18-3-3,-8 2-1,-10 1 5,19-6-6,-9 5 1,4-2 1,-3 1 2,-11 2 2,20-5-3,-11 5 9,2-2 1,2 1-6,-4-2 2,-9 3 2,19-3-7,-8 1 3,-2 0-3,-9 2 3,25 0-3,-12 0 2,-2 0 4,4 0-3,2-4-3,-4 4 11,3 0-6,-1-1-6,4-1 6,-6 2 0,3-3-4,1-1 1,2 1 4,0 2-7,-5 0 4,2-1 1,6-1-4,-3-1 1,0 1-1,0-1 4,-2-1 2,2 4-12,-2-2 9,-1 2 10,3-5-13,-3 4 5,0-3-4,3 3-6,-3 0 10,3 0-6,-3 0 1,3-1-4,-4-1 1,4 0-2,0 4 2,0-5 0,0 2 1,0-1-1,0 1-2,-3 0 3,2 0 7,-2 2-10,-1-2 7,2 0-9,-2 2 9,1 0-7,0 1 2,-3-2 5,1 1-4,2-1-2,-6 2 1,6-3 10,-1 3 2,-2-1-10,3-2 1,0 3-4,0-1 6,0-1-5,0-2 2,3 1 2,-4 1-6,0 0 8,2-4-1,1 5-6,-2-3 7,0 2-10,3-2 7,-1 2 0,-5 1 7,6-6-9,-7 4 2,4 2-3,0-3 2,-3 3-1,-4 0 3,7-3-1,0 2 0,-3 1-3,3-3 4,0 1 1,-1 2-2,1 0-4,2-3 4,-2 3-2,3-5-2,-3 4 2,10-3 1,-10 3-3,3 0 3,5-4-4,-5 3 5,-3-1 2,3 0-7,0-1 6,0 1-4,-3 0 2,5 2-4,-8-2 8,6 0-2,-4 1 6,2 1-3,-2 0-4,1-4 2,0 3-1,-1 2-4,1-3 1,3 1 1,-6 0-5,5-1 9,-2 0-1,3 0 6,-3-1-9,2 3 4,-2-3-7,0 1 4,3 0 1,0 1-2,0-2 5,0 1 2,-3 3-8,3-5 5,-1 5 4,-2-3-4,0 3-3,3 2-4,0-3 3,-3-1 2,0-1-1,0 3 2,0-1-4,-2 1 4,-1-1 17,3 0-15,0 1 0,-3 0-1,5-3 1,-5 2-4,3-2 0,0 3-3,3-1 6,-6-2-6,3 0 0,2 1 2,0-1-1,-5 2 3,0-3-4,3 4 6,0-4 0,3 2-2,-3 2-2,1-2 8,-4 0-6,6 1 5,-3 1-12,0-2 9,0 2-3,3-2 2,-3 0-1,5 1-1,4-1 0,-6 1-5,1-1 5,-5 2 1,14-2-9,-13-1 8,5 3-6,-2-1 1,0-3 3,0 3 1,0-4-5,-3 3 7,0 3-7,3-4 9,-6 2-6,6-2 0,-5 4 0,-4-3 1,3 3 4,0-1 0,-13 1-7,25-4-1,-16 4 5,7-3 3,0 2-8,-6 0 3,6-1 4,-5 2-1,8-2-1,-6 1 2,3 1-5,0-2 2,-1 2-2,1 0 1,0-1 1,-3 1 4,3-3-5,0 2 2,-2 1-3,2-1 8,0-1-4,-6 2 2,6-3-3,-4 1 2,4 1-7,-3-2 8,3-1 5,-2 3 2,-1 0-10,3-1 0,-3 1 10,0-1-6,2 0-8,-2 2 7,3 0-5,-3 0-4,3-2 1,-2 2 3,-1-4 2,3 4-3,0-2 1,0 1 1,-1 2-2,-2-5 6,6 1-1,-6 3 3,0 0-7,6-4 2,-6-1 5,1 4 2,-1-4-5,3 3 4,3-2-1,-3 1 1,-3 1 2,2 1-8,-2-3 10,3 3-8,0-2-1,-1-1 4,-3 3-6,1 1 6,3-1-3,-4-2-2,-12 3 9,26-1-14,-17-1 5,6 1-3,-4-2 2,5 3 1,-8-1-5,8-3 3,0 2 0,-3-2 8,2 2-10,1-2 5,0 3-6,0-1 5,0-2-7,0-2 8,-1 2-4,4 0 2,0 0 3,0 1-13,0 0-2,-3-1 0,3 1 0,0-1 4,5-1-4,-8 2-2,0-1-3,3 3-1,-3-2 4,3 0 8,-3-1-4,1 2-1,1-2 4,-1 3 0,-1-2 3,0 0 2,-3 1-2,3 0 2,-4 2 0,1-7 1,-3 7-6,1-3 7,-1 0-3,4 1 6,-1 0-4,-2-1 6,2 1-8,0 0 6,2-2 0,2-2-2,-2 3 2,1-1 4,3 1-5,2-1 1,-8 0 0,9-2-1,-6 3-1,0 0 3,3 0 0,0-1-1,0 0 9,-3 2-9,1-2 8,-3 1-1,4-2-3,-8 3 3,3-1-2,0 2 3,-13 1-3,25-6 5,-9 5-4,1-2-1,-4 0-5,3-1 3,-6 1-4,9 0 3,-3 2-4,3-3-1,-2-2 1,-1 4 0,2-2-5,1-1 6,-3 3-1,0-2 8,-1 2-4,3 1 6,-1-2-5,-5-1 9,2 0-10,-1 3 8,1-2 0,0 1-2,-2-1 1,1 0 2,1-1-3,2 0-1,2 1 1,-3 0-2,4 0 3,-1 3-8,1-1 4,-1-3-1,7 1-4,-6 0 1,1 3 2,-1-4-4,0 4 2,0-2 3,0 0-4,-3 2 7,0-2-2,-2 1-6,2-5 4,2 6-2,-4 0-5,2-2 3,-2 0 3,4-3 2,-4 4-6,1 0 2,2-1-4,1 0 5,-2 0-3,1 1-3,-1-1-3,3-1-1,-2 0 4,1 2-2,-2-3 3,10 3 0,-7-1-4,-1 1 4,-3 1 1,4-4 0,0-1-2,0 2-2,-1 2 5,7-5 1,-9 6-1,3-2-5,-2 2 8,2-2-16,-1 2 8,0-4-8,1 5 1,0-4 4,0-1-7,6 3-5,-7 1-1,3 0 1,-4-2 3,9 2 5,-10 0-2,3-4-1,1 4 2,-2-5 1,2 4 2,-1 0 4,0-2 1,0 2-2,5-5 0,-5 6 0,0 0 5,1-1 7,-1 0-8,0-3 3,-1 3-3,6-1 0,1 0-6,-6 0 0,0-2 0,-4 3-1,4 0 1,-1 0 2,1 1 1,-5-3 2,4 2 0,-5 1 3,3-2 9,-1 1 2,0-2 6,0 3-6,0-1 4,0-1-8,2-1 0,-2 6 0,-1-6 0,4 3 3,-2-1 8,1-3-7,1 4-7,0 0 5,0-2-8,4 4 9,-4-4-7,-2 2-1,9-4 6,-8 3-5,1 1 11,-1 0-5,2 0-6,0 0 0,-3-2-1,-16 2 6,35 0 9,-21-4 1,-14 4 1,31 0-16,-18-2 1,-5 2-2,10-2 0,-4 2 5,4-2-2,1 1 3,-3 1-7,4 0 3,2 0-5,-5-4 8,2 4-3,0 0 1,1-2-7,5 2 10,-8 2-10,8-2 5,-8 0-2,5 0-2,-3 0 0,-2 0 6,2-2-1,-3 2 0,0 0 0,0 0-4,-3-4 5,3 8-1,0-8 3,-6 3-5,2 0 5,2 1 2,2 0-8,-16 0 1,26-1 1,-11 1-2,-1 0 5,4-3-8,-5 3 9,4 0-5,-4 0-5,2-1-3,-1 1 11,-2 1-5,-12-1 3,23-1 0,-10-1-2,0 1 4,2-2-8,-4 2 6,-11 1-1,23-5 1,-11 5 1,-12 0-6,23-1-2,-10-2 3,-4 2 11,-9 1-7,26 0 0,-14-2-2,-12 2 1,20 0 2,-10-1-6,0-2 8,-10 3-9,19 0 5,-19 0 0,18-1 0,-18 1-4,14 1 5,-14-1 2,10 0-3,-10 0-2,10 4 0,-10-4 0,0 0 3,13-1-8,-13 1 3,0 0 0,0 0-2,18-4 1,-18 4 2,0 0 0,0 0 0,0 0 0,11-1 1,-11 1-5,0 0 2,0 0 12,0 0 0,0 0-4,14 1 22,-14-1-7,0 0-1,0 0-6,13 0 3,-13 0 0,0 0-3,14 4 7,-14-4 4,18 1 4,-18-1 7,15 2 8,-15-2-17,18 4 10,-18-4 5,20-3-4,-20 3 2,25 0 2,-25 0-9,19-1 3,-19 1 0,14-2-10,-14 2 3,15 0-2,-15 0 0,0 0-7,0 0-8,0 0-3,24 0-7,-24 0-15,0 0-4,0 0-23,0 0-5,13-1-22,-13 1-23,8-4-67,-8 4-174,0 0 77</inkml:trace>
  </inkml:traceGroup>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1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4 42,'12'-1'56,"-12"1"-5,8-6-3,-8 6 2,15-6-11,-8 5-6,2-1-11,2-6-4,3 5-7,-6-3-11,5 0-2,0-3-16,-1 3-11,1-1-25,-1 0-58,-1 1 26</inkml:trace>
</inkml:ink>
</file>

<file path=ppt/ink/ink1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6.09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39EFCF3-FF8F-44AE-B40C-EDDE05705DEE}" emma:medium="tactile" emma:mode="ink">
          <msink:context xmlns:msink="http://schemas.microsoft.com/ink/2010/main" type="inkDrawing" rotatedBoundingBox="5285,7899 12006,7548 12100,9346 5379,9697" semanticType="callout" shapeName="Other">
            <msink:sourceLink direction="with" ref="{06C1FC1D-D210-401D-B12B-EF222A471BAF}"/>
            <msink:sourceLink direction="with" ref="{A2C72A7E-0277-46DD-B184-BA9039C454BB}"/>
          </msink:context>
        </emma:interpretation>
      </emma:emma>
    </inkml:annotationXML>
    <inkml:trace contextRef="#ctx0" brushRef="#br0">-1172 487 92,'-3'8'119,"3"-8"-6,0 0-24,0 0 7,0 0-4,0 0-2,0 0-10,0 0-4,0 0-5,0 0-3,0 0-10,0 0-7,0 0-3,0 0-5,0 0-2,0 0-13,0 0 1,0 0-4,0 0-1,0 0-5,0 0 4,20-27 1,-14 21-1,-6 6-4,9-11-2,-2 2 0,2 3 6,-5 1-2,6-6-3,-2 2-3,0 0-1,4 1 6,0-6-7,-1 6 1,-2-3-1,1 4-13,0-4 9,3 0 3,-1-1-3,-1 1 1,1 1-4,1-4-3,0 2 5,-3-3-2,3 4-2,3-5-2,-1 2-2,2-3 2,-1 3 2,3-3-2,0 0 1,-2-2-4,2 6 2,-3-8 2,1 3 3,2 2 5,0 0-6,-6 2 0,6-2 4,-3-1 5,-3 4 0,0 0-4,3 0-6,-6 1 16,2-3-11,-1 2 2,3 0-5,0-5 2,-1 3-3,2-3-2,1 0 6,-2 1-12,3-2 9,-1 1 1,2-1-1,-4 4-1,4-4-2,1-1-2,-5 1-4,5 0 8,0 3-9,0-3 6,-3 2-1,-3 3 0,0 0-1,6-1 4,-6 3-5,0 2 0,-3-4-2,3 3 7,-1 0-8,-2 2 6,1 0-3,-1 1 7,-2 0-11,2 2 11,-4-3 0,2 2-2,0 1-6,-1-1 5,2 1-2,1-5 4,-2 1-2,0 5 0,2-7-5,-3-1 9,5 6 2,-5-2-4,0 1 6,0 2-2,1-1-1,-3-1-1,1 2 4,0-1-2,-6 7-3,12-11 1,-9 8-1,-3 3 5,5-7-1,-5 7 2,6-7-4,-6 7 4,0 0-3,0 0 4,0 0 0,7-6-4,-7 6 3,0 0-1,0 0-2,0 0 2,0 0 0,0 0 2,8-7 0,-8 7-3,0 0 6,0 0-3,0 0-5,0 0 0,0 0-2,0 0 0,0 0 0,0 0-2,0 0 0,0 0 1,0 0-2,0 0 0,0 0-3,0 0 2,0 0-3,0 0-1,0 0 7,0 0-6,0 0 2,0 0-2,17 10 1,-17-10-5,12 3-1,-12-3 6,13 7 3,-6-4-2,2 1-1,-2-1 4,3 2-2,-1 1-1,7 4-1,-6-4 3,3 2-3,3 2 6,-4 3-3,1-2 2,-3 2 1,6-1 1,-2 0-1,4 5-1,-2-7 4,-2 8-3,1-5 0,2 4 0,2 0 0,-2 0-1,1 2 0,-1-2 0,1 0 2,-1 3-1,2-3 1,-5 2 3,5 0 6,1-2-4,-1 3 2,2-3-3,-1 1 1,5-1-2,-7 2 2,4-2 1,0 1-1,1-2 1,2 4 0,1 2-2,-3-4-1,-3-2 1,8 9-1,-5-8-1,2-1-1,-5 7-4,0-5 7,2 0-1,1 2-3,-4-3 3,3 3-2,-3-2-5,6 10 7,-1-2-3,-5-8-1,-3 3 1,10 5 0,-7-9-4,1 5-1,1-3 1,0 0 3,-2-3-3,-1 4 1,0 0 0,4 1-2,-7-6-2,4 3 4,1 3-1,-3-4-1,1 0 3,-2 0-7,-2 1 8,4-3-4,-4 2-1,5 0 1,-6 0-2,-1-3 2,-2 2-1,1-1 4,1-2-5,2 5 1,-3-5 1,3 7-3,-1-7 2,-1 1 2,-1 0 0,1-3-3,-2 4 0,2-4 1,1 0-1,-2 0 0,0 1-1,-1-5 1,-2 4 2,0-5-1,0 1-2,-3 3 0,1-4 0,2-1 1,-3 3 0,0-3 2,1 2-2,-6-7-2,9 8 2,-9-8 1,7 5-3,-7-5-2,6 5 4,-6-5 1,0 0-2,10 4 3,-10-4-5,0 0-1,9 7 3,-9-7 0,0 0-1,0 0 2,0 0 3,0 0-2,0 0 3,0 0-1,0 0-2,9 1 1,-9-1 3,0 0 2,0 0-1,0 0-3,0 0 0,10-24 2,-7 17-3,1-9-4,2 4 6,0-1 0,-1 0-1,3-4-3,-3 0 1,8-4 1,-7 1-3,4-3 4,-1 4-3,4-3 0,-6 0-1,6 0 2,-1-2 2,0 0-3,-2 1 0,0-1 1,-1-1-4,1-1 2,0 5-3,2-2 2,-1-12-2,-1 10 3,1-8-2,-3 10-2,-2-3 4,4 5-1,2-3 1,-2 3 2,-4-3-4,4 1 6,-4 9-3,4-9 0,-3 1-1,5 4-4,-6 0 3,4 1 3,0-6-3,-1 11 2,-2-6 3,1 3-3,1 2-1,0-3 1,1-3-2,-4 4-2,1-2 3,3-4-2,2 1 3,-3-2-1,1 3 2,0-4-3,-4 7 1,-1-7-1,3-1 1,5 4-3,-5-1 2,-2 2 2,4-3-3,-4 0 1,0 8 5,1-3-6,-4 3 0,3 1 3,1-1-3,-4 2 1,3-4 3,-2 0 1,2 6-3,0-5 0,0 2-2,1-3-1,-1 2-1,1-9-2,2 0-2,-5 1 1,8-2-2,-7 3-3,3-1 3,-2 5-1,-1 2 3,3-1 4,-3 2-5,-2 1 7,-3-4-3,5 7 8,-1 1 3,-4 9 4,1-19-1,2 12-1,-3 7 1,0 0-3,-3-17-1,3 17 4,0-14-4,0 14 4,0-10-4,0 10 2,0 0-4,0 0 4,-4-13-3,4 13-2,0 0-2,0 0-2,7-11 4,-7 11-2,0-10-3,0 10 2,0 0-1,6-13 0,-6 4 1,0 9 3,3-11-1,-3 11 3,3-10-5,-3 10 1,0 0 5,0 0 0,0 0-2,-2-15-1,2 15-1,0 0 2,0 0 3,0 0-3,0 0-3,0 0-4,0 0 5,0 0 0,6-6-2,-6 6-2,0 0-1,0 0 3,0 0 2,0 0-3,0 0-1,0 0-1,0 0-2,0 0 4,0 0-3,0 0 0,0 0-1,0 0 2,0 0-4,0 0 8,0 0-4,15 21 0,-11-14 2,5-2 3,-8 4-2,8-3 2,-3 7-2,3-2 2,-2-1-1,1 3 1,3-3 0,0 7-2,-4-3 3,7-1-3,-3 1-1,-1 0 3,0 0-1,2 2 1,1 2-3,3 1 2,0-2 0,1 4 4,-1-5-4,0 2 1,3-1-4,0 4 2,-2-1-1,1-3 5,1 3-2,-2 0 2,2-2-3,0 3 6,-2-2-4,2-2 1,1 3-2,1 0 3,-1-4-1,-1 3-1,0 1-1,2-3 2,-2 0-2,0 2 2,-3 2-4,6-5 5,-3 3-4,-3 1 0,3-3-4,-1 2 7,-2-2-4,0-2-6,3 3 9,0-1 0,-3-1-2,3 4 0,-3-3-1,-2 0 1,-1-4 2,6 5 1,-3-1-4,3 2-3,-3-2 5,3-3 2,-6 0-5,3 3 4,3 0-5,-6-7 2,6 8 0,-2-5 0,-1 0-1,3 4 3,0-3-3,0 2 3,-6-5-1,0-1 2,3-3-2,-2 4-5,2 0 5,3 4 0,-6-4 0,0-5 2,0 8-2,2-7 3,-2 2-2,-3 1 1,1 1-2,-3-7-1,0 1 2,-2 0 0,4 1-1,-10-6 2,8 11-5,-3-7 6,-5-4-4,9 11-1,-9-11 3,10 4-2,-10-4-2,3 4 7,-3-4-4,0 0-1,10 7 3,-10-7-1,0 0-5,6 7 5,-6-7-1,0 0 0,0 0 0,0 0 3,0 0 2,0 0-2,0 0 1,0 0-1,0 0 0,6 8-4,-6-8 2,0 0 1,0 0 1,0 0-4,0 0 0,0 0 2,3 5-1,-3-5 5,0 0-7,0 0 0,0 0 1,0 0 3,0 0-1,0 0 2,0 0 2,0 0-2,0 0 4,0 0 0,0 0-2,0 0 5,0 0 0,0 0 0,0 0-3,0 0-1,0 0-2,0-27 4,0 12-4,0 4-3,0-3 0,0-2-1,3-9-1,-2-1 0,5 0-4,-3 0 3,3-8 1,-5 8-4,5-2 2,0-10 5,-3 11-5,1-7 2,2 9 3,-3-2 3,0 4 2,2-1 0,-3-1 2,1 4 0,3-4-1,-4 2 4,1 1-5,0-1 1,2 0-1,0-1-1,-2 2 3,5 1-4,-3 0-4,4-4 4,-2-2 0,-1 1-4,4 0 0,-1 0 4,4-7-6,-1 0 1,-5 7 4,3 1-3,-1 3 2,-3-4 1,1 7-1,-4 3 4,3 2 2,-4-2-4,-2 2 2,3 1 2,-3 2 1,5 1 3,-5-4-6,0 1 4,0-1-7,0 14 1,0-14-1,0 0 0,0 14-2,0-19 2,0 6-2,0-1 3,0 0-4,0 1 2,0-1-4,0 0 1,0 1-3,3 3 3,-3 10-2,-3-18 2,3 18-1,3-11 6,-3 11-5,-3-14-1,3 14 1,0 0-3,3-13 6,-3 13-5,0 0 1,0 0 1,0-14 0,0 14-1,0 0 3,0 0 0,2-8-5,-2 8 2,0 0 0,0 0-1,0 0-1,0 0 1,0 0 1,0 0 5,0 0-4,0 0 3,0-13-3,0 13 1,0 0-2,0 0-2,0 0-2,0 0 4,0 0-2,0 0 2,0 0-4,0 0 1,0 0 1,0 0-3,0 0 2,0 0 2,0 0-1,0 0 1,0 0-1,28 13 2,-21-7-1,-7-6-2,13 5-3,-4 3 1,1 1-1,2 2 7,1-2-2,0 1 3,-1 2-2,1 2-3,-3 1 5,6 0-3,-2-1-1,-4-1 3,9 2-2,-9-1 2,2-1 0,4 2 1,0 3-4,0 4 3,0-7-1,3 5-1,-1-2 1,1 4 3,3-4-1,3 7 2,1 3-3,-1-1 1,-4-10-2,5 6 1,-1-1 0,7 0 2,-4 0-2,-5-2 0,4 1-2,-2-1 2,-2-4-2,12 8 3,-5-4-3,-3-4 4,0-4-4,5 7 4,-7-4-4,1 1 2,1-4 0,-5 2 2,1 2 0,12-1-1,-10-1-3,-1-3 6,3-1-3,-3 2-3,-1-1 3,-1 2 0,0-3-1,3 5 1,-4-4-3,3 1 6,-6-4-4,7 8-1,-6-5 1,-3-2 4,6 1-5,-6-1 0,-3-2 1,1 1 0,-1-2 1,3 1 0,-6 1-2,2-3 0,-5-2 1,5 2 1,-5 2 2,-7-7-5,13 6 4,-7 1-1,0-3-2,-6-4-2,13 6-3,-13-6 1,11 8-2,-6-5-1,-5-3 1,0 0 0,0 0-8,0 0 6,14 2-4,-14-2 0,0 0-5,0 0 0,0 0-8,0 0 1,7 5-3,-7-5-11,0 0-4,0 0-16,0 0-22,0 0-17,0 0-21,0 0-25,0 0-22,0 0-33,0 0-107,-31-19-332,20 15 147</inkml:trace>
  </inkml:traceGroup>
</inkml:ink>
</file>

<file path=ppt/ink/ink1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76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EAEE491-E477-4A76-A35B-B50599B6D837}" emma:medium="tactile" emma:mode="ink">
          <msink:context xmlns:msink="http://schemas.microsoft.com/ink/2010/main" type="inkDrawing" rotatedBoundingBox="9966,8486 10665,8428 10666,8437 9967,8495" shapeName="Other"/>
        </emma:interpretation>
      </emma:emma>
    </inkml:annotationXML>
    <inkml:trace contextRef="#ctx0" brushRef="#br0">3441-172 10,'17'-4'40,"-4"4"11,3-1-9,-16 1 3,28-4-4,-15 4 5,3-1 7,2-3-4,-4 4-13,4-1 11,1-3-11,-3 1-5,3 2 7,-3 1-3,6-1-4,-6-2 2,0 2-3,3 1 2,-3-3-1,2 3-1,-2-1 1,-1 1 6,1 1 0,0-1 2,-6 0-5,4-3 0,-14 3 10,21 0 4,-10-1-2,-11 1-12,22-3-1,-15 2-18,-7 1 13,19-2-12,-10-1-8,-9 3-19,26-1 18,-10-3-5,0 4-4,1-2-12,9 0-29,-7 0-31,0-1-39,0 1-58,-3 0-184,3 0 81</inkml:trace>
  </inkml:traceGroup>
</inkml:ink>
</file>

<file path=ppt/ink/ink1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2.10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9781DDC-6D11-4618-8050-BAE582333312}" emma:medium="tactile" emma:mode="ink">
          <msink:context xmlns:msink="http://schemas.microsoft.com/ink/2010/main" type="inkDrawing" rotatedBoundingBox="11068,8395 11709,8356 11709,8367 11069,8406" shapeName="Other">
            <msink:destinationLink direction="from" ref="{B28CFAAA-74EB-4D8F-B570-F883D876C4C3}"/>
          </msink:context>
        </emma:interpretation>
      </emma:emma>
    </inkml:annotationXML>
    <inkml:trace contextRef="#ctx0" brushRef="#br0">4543-264 51,'19'-2'103,"-19"2"-7,13 0-9,-13 0-9,16-2-12,-16 2-18,16-2 13,-7 2-12,4 0-6,-13 0 2,18-1-4,-6 1-7,4 0-6,0-2-12,0 2 10,0-1 2,0 1-22,0 0 3,0-1-4,3 1-13,-1-2 3,1 1-1,0 1 3,0-3-2,3 3-5,2-2 3,-5-1-11,7 2 17,-7 1-1,-3 0 3,2-1 5,-1 1 7,-2-4 1,-5 4 15,-10 0-9,21-2 13,-7 0 4,-14 2 0,18-2 4,-18 2 4,19-1-2,-13-2 6,-6 3 1,16 0-2,-16 0-6,13-3-11,-13 3 0,0 0-6,0 0-8,16 0-8,-16 0-16,0 0-11,0 0-26,9-4-29,-9 4-45,0 0-85,0 0-220,0 0 98</inkml:trace>
  </inkml:traceGroup>
</inkml:ink>
</file>

<file path=ppt/ink/ink1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38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13294FE-F00A-4939-A160-F59ED1982FE8}" emma:medium="tactile" emma:mode="ink">
          <msink:context xmlns:msink="http://schemas.microsoft.com/ink/2010/main" type="inkDrawing" rotatedBoundingBox="9117,8561 9359,8539 9360,8545 9118,8566" shapeName="Other">
            <msink:destinationLink direction="with" ref="{CE1FD69E-81F8-423C-8672-7327F5000D82}"/>
          </msink:context>
        </emma:interpretation>
      </emma:emma>
    </inkml:annotationXML>
    <inkml:trace contextRef="#ctx0" brushRef="#br0">2592-98 32,'16'-3'122,"0"1"-11,0 0-8,-2-1-16,2 1-8,0 0-11,3 0-6,-6 2-14,6 0-15,-9-1-15,5 1-9,4-3-15,-6 3-9,-2-1-23,-11 1-82,21-1-128,-13-2 58</inkml:trace>
  </inkml:traceGroup>
</inkml:ink>
</file>

<file path=ppt/ink/ink1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7.05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28CFAAA-74EB-4D8F-B570-F883D876C4C3}" emma:medium="tactile" emma:mode="ink">
          <msink:context xmlns:msink="http://schemas.microsoft.com/ink/2010/main" type="inkDrawing" rotatedBoundingBox="11059,8524 11100,8036 11647,8082 11606,8570" semanticType="callout" shapeName="Other">
            <msink:sourceLink direction="from" ref="{39781DDC-6D11-4618-8050-BAE582333312}"/>
            <msink:sourceLink direction="to" ref="{A2C72A7E-0277-46DD-B184-BA9039C454BB}"/>
          </msink:context>
        </emma:interpretation>
      </emma:emma>
    </inkml:annotationXML>
    <inkml:trace contextRef="#ctx0" brushRef="#br0">4584-247 25,'0'0'132,"0"0"1,0 0-8,0 0-11,-13-5 7,13 5-14,0 0 0,0 0-11,0 0-9,-15 0 6,15 0-10,0 0 0,0 0-8,0 0-7,0 0-3,0 0-4,-13-1-11,13 1 0,0 0-6,0 0-1,0 0-8,0 0-1,0 0-4,0 0-1,0 0-4,0 0-2,0 0 7,0 0-4,29 10 4,-20-7 1,4 5-3,3-4-2,0 1-2,-2 2 0,5-1-2,0 1-4,0 0 1,-3-2-8,0 1 4,0 5 1,3-7-6,-6 5-1,3-1 3,-1-1-5,3-3-3,-2 2 4,0-1-4,-6-2-1,6 2-5,-2-1-5,-1 0 4,1-3 0,1 2-4,1 0-1,-4 0-4,1-1 2,0-1 5,0-1-4,-13 0 1,19 0 1,-7 0 0,-12 0-3,16-1 3,-16 1 0,0 0 0,16-2 7,-16 2-3,0 0-3,11 0-2,-11 0-3,0 0-1,0 0 0,0 0-4,0 0-6,0 0 5,0 0-17,0 0 3,0 0-3,0 0-2,0 0 2,0 0-4,0 0-3,0 0-4,-3-15 4,3 15 6,0 0-7,-17-12 6,10 4 1,-2 4-2,-1-2-1,1-3 1,-1-1-8,1 2 12,-1-5-3,1 3-7,-1-5 0,0 2 0,4-3 2,0-1 0,-1-4 2,1 5 8,3 0 12,1-6-6,-3 4 8,2-4 8,3 5-5,-3 2 20,1-4 1,2 2 16,0 1 8,-3 2 10,0 0-2,3-3 4,-3 6 6,-2-2-1,5 3 5,-2 0 4,2 10 7,0-18 0,0 18 4,-3-13-6,3 13-2,-6-10-1,6 10-6,0 0-2,0-11-5,0 11-3,0 0-5,0 0-6,0 0-1,0 0-8,0 0-3,0 0-1,0 0-3,0 0 3,0 0-7,0 0-6,0 0 6,0 0-2,0 0-2,0 0-4,0 0 4,0 0-2,25 24 1,-20-14 1,-2 5-6,2-2 4,0 0 1,1 4-5,-1-3 4,-3 3-3,4 0-1,0 4-2,-3-2-2,1-4 2,2 2 4,-3-2-2,1 3-2,-1 1 3,0-4-2,0 2 3,0-6 0,0 5-7,1-6-6,-1 5 6,3-7-8,-3 3 3,0-4 0,1 3-1,-1-4 0,3 2-2,-6-8-9,6 8 12,-6-8-6,4 9-3,-4-9 3,0 0-8,3 9-7,-3-9-17,0 0-26,0 0-28,0 0-47,0 0-144,0 0-316,0 0 140</inkml:trace>
  </inkml:traceGroup>
</inkml:ink>
</file>

<file path=ppt/ink/ink1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63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6C1FC1D-D210-401D-B12B-EF222A471BAF}" emma:medium="tactile" emma:mode="ink">
          <msink:context xmlns:msink="http://schemas.microsoft.com/ink/2010/main" type="inkDrawing" rotatedBoundingBox="6525,8686 6680,8663 6682,8676 6528,8699" shapeName="Other">
            <msink:destinationLink direction="with" ref="{039EFCF3-FF8F-44AE-B40C-EDDE05705DEE}"/>
          </msink:context>
        </emma:interpretation>
      </emma:emma>
    </inkml:annotationXML>
    <inkml:trace contextRef="#ctx0" brushRef="#br0">0 21 56,'0'0'108,"13"2"-10,-13-2-6,0 0-12,0 0-5,0 0-12,15 0 1,-15 0-12,10 4-8,-10-4-12,16 0-1,-16 0-1,17-4-13,-17 4-2,16-4-25,-6 3-18,5-4-17,1 1-84,-3 0-140,1-1 62</inkml:trace>
  </inkml:traceGroup>
</inkml:ink>
</file>

<file path=ppt/ink/ink1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82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A91EC537-6D75-4D01-BDE5-5F9396C057CA}" emma:medium="tactile" emma:mode="ink">
          <msink:context xmlns:msink="http://schemas.microsoft.com/ink/2010/main" type="inkDrawing" rotatedBoundingBox="7018,8654 7259,8608 7261,8618 7019,8663" shapeName="Other"/>
        </emma:interpretation>
      </emma:emma>
    </inkml:annotationXML>
    <inkml:trace contextRef="#ctx0" brushRef="#br0">492-11 86,'13'1'111,"-13"-1"-5,13-1-21,-13 1-7,13 0 0,-13 0-7,17-2-14,-8 2-4,8-5-17,-5 0-12,3 2-12,-2-2-12,4 2-2,-1 0-15,3-1-10,0 2-15,-2-2-77,0 3-128,-1 0 57</inkml:trace>
  </inkml:traceGroup>
</inkml:ink>
</file>

<file path=ppt/ink/ink1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18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E1FD69E-81F8-423C-8672-7327F5000D82}" emma:medium="tactile" emma:mode="ink">
          <msink:context xmlns:msink="http://schemas.microsoft.com/ink/2010/main" type="inkDrawing" rotatedBoundingBox="8564,8602 8636,8593 8637,8595 8565,8604" semanticType="callout" shapeName="Other">
            <msink:sourceLink direction="with" ref="{213294FE-F00A-4939-A160-F59ED1982FE8}"/>
          </msink:context>
        </emma:interpretation>
      </emma:emma>
    </inkml:annotationXML>
    <inkml:trace contextRef="#ctx0" brushRef="#br0">2039-62 14,'15'-2'11,"-1"2"-11,2-3-5,-3 1-4,1 0 2</inkml:trace>
  </inkml:traceGroup>
</inkml:ink>
</file>

<file path=ppt/ink/ink1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43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0A432DE-BB33-4BC1-88A0-5DE24F43F187}" emma:medium="tactile" emma:mode="ink">
          <msink:context xmlns:msink="http://schemas.microsoft.com/ink/2010/main" type="inkDrawing" rotatedBoundingBox="5998,8841 6159,8774 6160,8777 6000,8845" semanticType="callout" shapeName="Other">
            <msink:sourceLink direction="with" ref="{0CE68275-A7FE-40D5-B4D5-5DB0556B66B5}"/>
          </msink:context>
        </emma:interpretation>
      </emma:emma>
    </inkml:annotationXML>
    <inkml:trace contextRef="#ctx0" brushRef="#br0">-527 177 36,'0'0'111,"0"0"-2,0 0-11,0 0-13,0 0-9,0 0 5,0 0-5,0 0 0,0 0-8,0 0-4,0 0-2,0 0-16,0 0 9,0 0 0,0 0 2,0 0-13,0 0 0,0 0-1,0 0 0,0 0-14,0 0-8,0 0 5,0 0 1,0 0-5,0 0-8,0 0-5,0 0-5,0 0-9,32-10-10,-32 10-11,21-10-19,-4 3-11,-2 0-7,2 0-25,0 2-8,-2-3-86,-2 0-196,1 4 87</inkml:trace>
  </inkml:traceGroup>
</inkml:ink>
</file>

<file path=ppt/ink/ink1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6.42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A50264C-07BC-4976-BD16-5AA23B34A79E}" emma:medium="tactile" emma:mode="ink">
          <msink:context xmlns:msink="http://schemas.microsoft.com/ink/2010/main" type="inkDrawing" rotatedBoundingBox="5930,13943 9735,13011 9864,13539 6059,14470" semanticType="scratchOut" shapeName="Other">
            <msink:sourceLink direction="with" ref="{C9DC2040-B47C-4F94-921E-EF4B0B779366}"/>
          </msink:context>
        </emma:interpretation>
      </emma:emma>
    </inkml:annotationXML>
    <inkml:trace contextRef="#ctx0" brushRef="#br0">-3051 890 56,'0'0'65,"0"0"-16,0 0 2,0 0-9,0 0-7,0 0 2,0 0-11,0 0 5,0 0-9,0 0-2,10-5 2,-10 5 0,0 0-5,0 0-10,0 0 6,0 0 8,0 0 1,0 0-15,19 3 5,-19-3-7,0 0 1,13 0 0,-13 0 1,0 0 0,0 0 3,14 0 2,-14 0-5,0 0 3,0 0-6,13 0 5,-13 0-2,0 0 1,13-4 2,-13 4-3,0 0 6,15-2-5,-15 2-1,14-4-2,-14 4-3,10-3 0,-10 3 1,0 0 0,16-4-1,-16 4-2,10 0 6,-10 0 2,12-3-5,-12 3 3,0 0-6,15-3 1,-15 3 0,11-4 8,-11 4 0,0 0-4,15-1 5,-15 1-3,0 0-2,13 0-2,-13 0 1,0 0-1,11-2-7,-11 2 9,0 0-3,0 0 5,19-1-3,-19 1 8,12-5-10,-12 5 3,13-1-10,-13 1 15,11-6 1,-11 6-5,11-4-6,-11 4-1,11-4 7,-1 3-2,-10 1 0,13-2-3,-13 2-2,13-4-3,-13 4 5,0 0 0,19 1 0,-19-1 2,15 0-1,-15 0 4,14 0-4,-14 0 4,15 3-8,-15-3 1,16 0 0,-16 0 3,14-4-11,-14 4 13,18-2-8,-5 1-3,-13 1 3,19-4 7,-11 3-9,3-3 0,-11 4 6,17-5-2,-7 5 1,-10 0 5,19-6 4,-10 5 3,-9 1-14,17-2-2,-17 2-2,16 0 7,-16 0-6,13-4 5,-13 4 3,16 0-9,-16 0 1,15-2 2,-15 2 3,13 0-2,-13 0-3,14 0 7,-14 0 3,16-5-9,-16 5 10,16-4-4,-6 2 2,-1-2-2,-9 4-2,17-2 3,-8-2-7,-9 4 1,19-4 7,-12 4-7,5-4-4,-12 4 11,17-3-5,-17 3 1,16-6 8,-6 3-13,-10 3 13,19-4-15,-10 3 11,-9 1-4,20-3 2,-11 1 1,1 1-1,-10 1-2,19-3 3,-8 3-2,-11 0-4,18-7 1,-10 7 6,-8 0 0,19-2-3,-10 0 0,-9 2 5,19-3 2,-12 3-9,-7 0 6,18-4-13,-18 4 10,14 0 0,-14 0 2,17-5-7,-9 4 8,-8 1 2,19-3-11,-12 1 4,-7 2 0,17-4 2,-17 4-4,19-2 7,-12-1-2,-7 3 0,16-3 3,-6 2-5,2-2-1,-12 3-4,15-3 3,-15 3 6,14-4-9,-2 3 2,-12 1-3,11 0 5,-11 0-3,15-1 13,-15 1-12,13-4 0,-6 0 9,-7 4-5,0 0 4,17-1-7,-17 1 10,14-2-7,-14 2 6,11-5-2,-11 5-7,13-2 0,-13 2 4,16-4-7,-16 4 14,16-2-15,-7 1 6,-9 1-1,19-6 1,-14 4-1,-5 2-4,19-2 8,-10-2 2,-9 4-19,16-2 11,-16 2 14,14-4-9,-14 4 4,14-3-2,-6 3-9,-8 0 3,13-4 3,-13 4 0,18-2-2,-18 2 0,19-3-6,-19 3 10,13-1 0,-5 0 2,-8 1-2,18-6-11,-7 5 16,-11 1-2,24-5-7,-13 5 2,-1-4-2,-10 4 0,19-3 0,-10-1 3,-9 4-4,19-5 2,-12 4-2,2-3 0,-9 4 8,19-3-8,-19 3 7,18-4 1,-12 2 0,-6 2-12,18-5 3,-18 5 3,20 0 0,-13 0-5,-7 0 5,19-4 2,-10 4-2,-9 0-1,21-2 1,-10 1 1,-11 1 1,18-4 2,-7 2-4,-3-2-3,-8 4 1,21-2-2,-10 0-6,-11 2 8,19-3 5,-10 1-6,-9 2 10,22-4-10,-15 3 4,4-3-2,-11 4 1,18-3 2,-8 3-5,2-3 1,-12 3 11,16-3-9,-5 2 8,2-3-12,0 2 13,0 1-8,0-1-2,-1-2 8,2 4-5,2-3-4,0 0-1,-3 2-1,1 0 2,1-1-4,0 1 10,-1-1-8,1 0 4,1 0-1,-3-2 0,0 4-1,-1-3-4,-2 1 1,1-2 0,2 4 5,-13 0-4,19-4 3,-7 4 4,-2-3-6,-10 3-6,19-3 12,-6 2-2,-3-2-6,2 0 1,-2 2 4,6-3 8,-6 0-7,-10 4-6,23-5 0,-8 2-1,2-1 2,-4 3 0,0-1-7,2-2 0,-2 0 11,0 4 0,0-6-6,0 5-1,-1-1 5,-2-2 4,1 2-2,2-2-7,-1 3 2,1-1-4,-13 2 12,22 0-11,-12-2 11,-10 2 2,19-2-9,-19 2 6,13 0-8,-3 0-7,-10 0 2,19 0-16,-8 0-2,-11 0-21,16-4-58,-16 4-115,12-3 52</inkml:trace>
    <inkml:trace contextRef="#ctx0" brushRef="#br0" timeOffset="9111.2329">-2959 535 30,'0'0'36,"0"0"-3,0 0-2,0 0 5,0 0-2,0 0-6,-4-10-3,4 10-2,0 0 5,0 0 2,0 0-2,0 0 8,0 0-4,0 0-1,0 0-4,0 0 0,0 0-3,0 0 3,0 0-4,-6-10-5,6 10 4,0 0-9,0 0 2,0 0 2,0 0 0,0 0-5,0 0 1,0 0-1,0 0-2,0 0 7,0 0-7,0 0-2,0 0 1,0 0-2,0 0-3,0 0-2,0 0 10,0 0-7,0 0 1,0 0 1,0 0 7,0 0-5,0 0-3,0 0 2,0 0-4,0 0 4,0 0 0,0 0-4,0 0 0,0 0-2,0 0 5,0 0-8,0 0 1,0 0-3,0 0-3,0 0 4,0 0-3,0 0 0,0 0 0,0 0 1,19-7 9,-19 7-2,13-4-8,-13 4 6,12 0 3,-12 0-6,11-5-2,-11 5 2,0 0 0,18 0 2,-18 0-2,16-1 6,-16 1-5,13-3-3,-13 3 4,16 0-7,-16 0 11,16 0-9,-16 0-2,14 0 2,-4-4 6,-10 4-8,16 0-2,-6-3 9,-1 0 2,-9 3-13,19-5 5,-7 2 1,-2-1-1,3 2 0,3-2 1,0 1 2,-3-4-3,0 4-1,3-4-2,-2 4 0,1-2 6,1 3-1,-3-2-4,0-2-1,-2 3 4,-2-1 4,6-1-5,-5 3 1,-1-2-1,2 2 1,-11 2-4,19-5 8,-10 5-2,-9 0 4,17-3-2,-8 1 4,-9 2-13,19-1 12,-12-2-4,-7 3 1,19-3 2,-19 3 1,16 0 1,-16 0-5,19-1 7,-11-2-5,-8 3-4,15-1 10,-15 1-6,19-5 4,-9 4-1,-10 1 4,16-6 1,-9 2 7,-7 4-4,16-3-6,-7-1 17,-9 4-13,16-2-1,-16 2 5,14-5-3,-7 2 5,-7 3-3,13-5 10,-13 5-1,15-4-6,-5-1 5,-10 5-8,16-6-2,-7 4-1,1-3 2,-10 5 0,19-3-3,-9 2 5,-1-5-1,-9 6-1,21-2-10,-12 0 9,-9 2-11,19-2 3,-10 1 0,-9 1 8,20-2-7,-10 1-2,-10 1 0,19-4 8,-10 3-6,-9 1-3,20 0 3,-8-3 0,1 0-10,0 2 9,-2-1-1,1 0 5,-2-2-6,3 2 1,3-3-2,-3 3 7,2-4-4,-2 4 0,3-2-6,-9 3 9,-7 1-11,20-4-2,-13 2 6,-7 2-7,22-4-2,-15 3 4,-7 1 2,19-1 4,-9 1-7,-10 0 4,19 0-2,-10-1 3,-9 1-4,25-4 2,-14 2-3,-2 1-2,3-2-1,-1 2 2,2-1 0,-3 0 6,8 1-7,-7 0 6,0-3-2,0 1 1,1 0 0,1 2 5,1 0-1,-2 0-5,0-3 1,-12 4 1,15-6 3,-6 2 0,-9 4-1,16-3 4,-6 3-5,-10 0 5,16-4-5,-4 4 5,-12 0-8,19 0 1,-11-2 1,-8 2 0,19-1 6,-9-2-5,6 0 5,-5 2 4,-1-2-6,6-1-1,-2 3-5,-2-1 5,4-2-1,0 1 9,0 0-4,-3 2 8,3-2-8,-3-3-5,-2 5-5,2-2 8,0-1-7,0 1 12,2 0-9,1-1 3,-6 2 7,-10 2-11,22-2 6,-11 0-2,5 0-5,-3-3-3,1 5 7,-1 0-4,1-2-2,-1 0 2,6 0-3,-6 1 3,2-2-6,0 0 3,1 1-7,0-3 13,0 1-3,-5 2 6,3-2-4,2 0-4,-3 1-2,-3 1 13,5 0-11,-15 2 5,20-3-2,-6-1-3,-3 3-3,-1-1 4,1 1 2,-11 1-3,19-2-1,-10 0-1,-9 2 1,16 0 3,-16 0-5,22 0-1,-12-1 0,-10 1 5,22-1 1,-14-3 0,4 2 0,0 1 1,-1-2-4,5 0 3,-1-1 0,-1 1-1,-1-1 7,0 0-4,-1 2-3,4-2 3,-6 2 4,3-3-5,-1 2 0,-12 3 6,18-3-2,-9 2-3,4-3 1,0 3-3,2 0 5,-5 1-1,6-4-3,0 2-6,-5 1-3,8-2 3,-4 2 2,-4 1-6,2-5 10,6 0-8,-6 3 5,2-2-1,2 1-1,-2-1 3,1 2 7,-8 2-6,-8 0 4,21-5 4,-10 2 1,2 3-8,-13 0 7,19-1-1,-10-1-4,-9 2 2,19-4 3,-6 2-3,-6 1 2,5-3-1,4 2 1,-3-3-2,3 1 0,3 2 2,-5-4-4,2 1 1,0 2 5,1 1-9,1-2 9,-2-3-6,0 5 0,0-3 3,0 1 8,2 1-8,-6 0-3,1-1 3,-6 1 6,-7 3-7,25-4 2,-16 2-2,-9 2 0,19-1 0,-9-1-2,1 1 3,-11 1-5,24-3-1,-13-1 7,5 0 10,0 1-13,-3 0 4,0 2-3,2-3 1,-2 1 0,3-1 2,-8 3-2,8 0-2,-6-2 4,6 0-7,-5 2 3,0-3-2,-11 4 3,22 0-6,-12 0 0,-10 0 1,22-4 1,-12 4-2,-10 0-3,17-2 4,-6 2-4,2-4 4,-13 4 1,21 0-3,-12-2-3,1 1 0,0-2-8,2 2-5,1 1-6,3-2-6,0-2-22,-2-1-61,2 3 27</inkml:trace>
  </inkml:traceGroup>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3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3 55,'0'0'51,"10"-6"-3,-10 6 0,15-9-12,-8 5 0,-7 4-9,15-9-11,-4 3-14,-1-1-1,3 2-16,-2-3-37,0 3-54,1 1 24</inkml:trace>
</inkml:ink>
</file>

<file path=ppt/ink/ink1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39.63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F990E57-FAD3-4C31-AED6-6215B71D9C65}" emma:medium="tactile" emma:mode="ink">
          <msink:context xmlns:msink="http://schemas.microsoft.com/ink/2010/main" type="inkDrawing" rotatedBoundingBox="12604,12449 13828,12331 13831,12354 12606,12472" semanticType="callout" shapeName="Other"/>
        </emma:interpretation>
      </emma:emma>
    </inkml:annotationXML>
    <inkml:trace contextRef="#ctx0" brushRef="#br0">-4 125 20,'0'0'69,"0"0"-12,0 0 5,-9-5-6,9 5-2,0 0-9,0 0 9,0 0-7,0 0-4,0 0-10,0 0 0,0 0-5,0 0-2,0 0-2,0 0-3,0 0-1,0 0 8,0 0-8,0 0-7,0 0-6,0 0 5,0 0-2,0 0 4,0 0-5,0 0 1,0 0 0,0 0 0,0 0-2,0 0-4,0 0 5,0 0 0,0 0-4,0 0 3,0 0 0,0 0 0,0 0-2,0 0 0,0 0-8,0 0 1,0 0-3,0 0 3,0 0-2,0 0-3,0 0 3,0 0-2,0 0-4,38-6 12,-38 6-3,16 3-6,-16-3 7,17-3-4,-10 6 5,-7-3 3,19 1-1,-7-1-6,-12 0 3,19 0 2,-9 0-2,2 0 5,-12 0 1,23 4 3,-7-6-8,0 2 5,-3-2 0,-13 2-2,21-1-3,-3-2 5,-5 1-6,6-1 3,-6 1-3,6-1 1,-6 2 4,3-1-4,1 1 1,-4 1-2,0-2-2,3 0 3,0 0-4,-1 2 5,-2-3-2,-13 3-1,24-3 0,-13 2 2,-11 1-4,24-1 0,-14 1 4,2-2-4,-12 2 4,20 0-1,-11-3-2,-9 3-1,19 0 7,-19 0-10,17-2 9,-17 2-1,19-2-11,-10 2 8,2-4-3,-11 4 4,16 0 0,-16 0 0,22-3-3,-9-1 6,-4 2-5,-9 2 3,20-2-1,-8 2 9,-2-2-13,6 2 3,-16 0 8,19 0-5,-8 0-11,2-3 11,-13 3-10,16 0 8,-4-2-8,-12 2 6,19-2-4,-8 2 7,-11 0-4,22 0 1,-12 0-6,-10 0 3,22-3 6,-10 2-5,-12 1 2,19-2 0,-8 2 7,4 0-9,-4-4 3,-11 4 2,22-2 4,-12 1-4,3 1-9,-13 0 9,18-4-1,-7 1 4,-1 2-5,-10 1 0,16-3-2,-4 0 1,-12 3 3,19-3-11,-10 0-9,-9 3 0,18-1-3,-7-1-8,-3 1-6,7-3-8,-4 1-8,1 2-17,-3-1-42,-9 2-119,21-6 52</inkml:trace>
  </inkml:traceGroup>
</inkml:ink>
</file>

<file path=ppt/ink/ink1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0.59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D6B0AFD-7D08-4575-AF5F-075F496E7E75}" emma:medium="tactile" emma:mode="ink">
          <msink:context xmlns:msink="http://schemas.microsoft.com/ink/2010/main" type="inkDrawing" rotatedBoundingBox="14006,12317 16193,12128 16198,12186 14011,12375" semanticType="underline" shapeName="Other">
            <msink:sourceLink direction="with" ref="{A2C72A7E-0277-46DD-B184-BA9039C454BB}"/>
            <msink:sourceLink direction="with" ref="{E54088FC-E4BE-4E89-B112-66CAEA952B74}"/>
          </msink:context>
        </emma:interpretation>
      </emma:emma>
    </inkml:annotationXML>
    <inkml:trace contextRef="#ctx0" brushRef="#br0">0 186 14,'0'0'62,"0"0"-4,0 0-4,0 0-1,22-6-2,-22 6-3,0 0-6,14-4-4,-5 2-4,-9 2-3,17-2-9,-17 2 8,19-3-11,-7 3-5,-5-2 0,-7 2 7,25 0-1,-17 0-8,-8 0-5,23 0 7,-12 0-2,0-2-3,-11 2 0,21 0-5,-6 0-1,-15 0 8,21-2-4,-11 1 1,6 1-1,-2 0-1,1-3-1,7 2 5,-9-1-13,1 2 14,5 0-10,0-5 9,0 5-3,-3-5 6,0 4-7,0 1-1,3-2 1,-2 1-1,-1 1 1,1 0-2,-2-1-1,1-2 10,-6 0-11,3 3 3,-13 0-5,23 0 2,-14 0 0,2-1 1,-11 1-3,19-2 3,-19 2 1,19 0-3,-12-3-1,-7 3 6,21 4-6,-21-4 0,17 0 0,-17 0-1,19 0-1,-9 0 4,3-1-2,3-2 2,-16 3-5,23-1 10,-7 2-11,-4-2 3,1 1-3,-3-2 10,-10 2-6,26-1 0,-14-2-2,-1 3 2,1-2-3,3 3 6,-1-2 0,2-1-2,-1 1 0,-1 2-7,2-1-4,-6 0 1,6-1 1,-1-1 3,-1 4-2,-2-2 1,-12 0-4,30 0 1,-17 1 7,-3-1-5,1 2 5,-11-2-4,20-2 4,-20 2 1,17 2 13,-17-2-18,15 0 0,-7 1 7,-8-1-4,18-1-2,-18 1 7,19 0-5,-8-2 4,0 1-2,4-3-7,-4 4 2,5-4-3,-3 2 2,1 0-2,-2 1 3,5-2-2,-4 2 9,2-3-4,-2 2 1,1 2-3,-14 0 2,21-4-1,-10 2-5,-11 2-3,19-4 1,-10 1-2,2 3-1,-11 0-2,21-4 0,-11 4-4,-10 0-6,20-3 0,-10 3-3,-10 0 7,21-3-3,-13 2 1,4-2 6,1 0-2,-1 2 5,-12 1 7,18-3-4,-7 1-1,-11 2 6,17-3 1,-8 1 6,-9 2 3,19-4 2,-9 1-1,0-1 3,-10 4-3,17-2 2,-7-2 0,-10 4 0,18 0 4,-10-4-3,-8 4-3,15-5 5,-8 3-2,-7 2 1,19-6 4,-7 6-7,-2-2-5,-10 2-3,25-1 3,-14-2-2,2 0 0,5-1 5,-4 4-1,-2 0-2,2-4-2,1 4-5,2-1 5,-5 1 5,1-1-6,-13 1-2,23 1 2,-13-2 2,-10 1 2,20 1-1,-8 4-6,0-5 9,-12 0-10,26-4-10,-12 4 2,1 4-2,1-4-7,0-4-2,1 3 2,2 0-25,-3 1-51,4 0 23</inkml:trace>
  </inkml:traceGroup>
</inkml:ink>
</file>

<file path=ppt/ink/ink1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4.08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2965A9E-C6D2-4DEB-992B-800A568C84C3}" emma:medium="tactile" emma:mode="ink">
          <msink:context xmlns:msink="http://schemas.microsoft.com/ink/2010/main" type="inkDrawing" rotatedBoundingBox="6205,15013 11392,14238 11410,14354 6222,15128" shapeName="Other">
            <msink:destinationLink direction="with" ref="{97760429-46C9-4D63-A219-5CD6D99A88E2}"/>
          </msink:context>
        </emma:interpretation>
      </emma:emma>
    </inkml:annotationXML>
    <inkml:trace contextRef="#ctx0" brushRef="#br0">133 689 5,'0'0'37,"-15"0"-3,15 0 2,0 0 1,0 0-1,-14 1-8,14-1 8,0 0-5,0 0 4,0 0-11,0 0 0,-13 1-2,13-1-3,0 0-5,0 0-4,-14 3-2,14-3 7,-10 4-7,10-4 2,-10 4-1,10-4-2,-12 9-1,6-6 6,6-3-11,-13 9 9,13-9-10,-9 6 1,9-6 2,-8 3 3,8-3-7,0 0 3,-9 4 5,9-4-2,0 0-3,0 0 5,0 0-4,0 0-3,0 0 1,0 0 0,0 0 2,0 0-8,0 0 2,0 0-5,0 0 1,0 0 1,0 0-3,0 0 5,0 0-4,0 0 2,0 0 3,0 0-2,0 0 0,0 0 3,0 0-4,0 0 5,0 0-3,31 0 2,-31 0 0,15-5 1,-4 3-3,-11 2 2,18-6 6,-9 2-1,1 0 7,5 3-1,-2-5-4,1 4 1,2-2 2,-5 1-3,2-1 4,4 3 4,-3-3-10,-3 2 10,3-2-10,1 1 4,1-1-3,-3 3 0,1-3 6,-1 3-2,-1-1-7,-2 0 5,-10 2-2,22-2 5,-15 1-6,5-2 2,-12 3 1,17 0 5,-7-1-8,-10 1 4,18-2-2,-18 2 5,14 0-7,-14 0 3,16 0 3,-6 0 0,-10 0-4,19-4 1,-7 4-4,-2-4-5,3 1 5,0-3-2,6 6 0,-6-5 5,3 3-3,-3-1 0,1 0-1,-1 2 1,2-3-3,-2 1 9,0 0-12,-1 3 3,-12 0 5,20-4-9,-13 1-2,-7 3 5,19-3 0,-10 2-3,-9 1 4,16-3-8,-16 3 11,19-2-7,-11 1 3,-8 1 4,16-4-6,-9 1 6,-7 3 0,19-5-1,-19 5-5,16-5 9,-7 5-7,-9 0 3,16-4 4,-6 1-3,-10 3-2,15-4 8,-8 2-9,-7 2 0,13-4-4,-13 4 8,13-1-6,-13 1 0,13-3 8,-13 3-7,13-2-1,-13 2 4,16-1 2,-16 1-6,10 0 1,-10 0 4,13-2-6,-13 2 8,16-1-3,-16 1-3,15-1 1,-15 1 1,19-4 1,-8 2-2,-11 2-3,20-1 8,-8-2-3,1 2-11,-3-1 1,3-1 0,3 2-6,-1-5 1,1 5 0,0-1 1,-3-1-10,4 2 3,-7-3-3,3 2 4,-1-2-8,2 3 4,-2-1-1,0-2 7,-4 0 2,-8 4-3,19 0 4,-9-3 0,-10 3 2,16-4-2,-16 4 4,19-2 3,-19 2-3,13 0 1,-13 0 0,19 0 9,-19 0 0,15 0-2,-15 0 0,10-5-4,-10 5 0,19 0 0,-19 0 3,14-2 3,-2-1-2,-5-1-1,-7 4 0,17-4 1,-6 1 7,-11 3-5,18-2 10,-7 2-15,-11 0 5,14-4 1,-4 3-2,-10 1 3,16-2 2,-16 2 1,13-1 2,-13 1-3,13-3 1,-1 2 7,-12 1-6,14-4 4,-3 3 8,-11 1-9,18-4-4,-7 1 4,-3-1-4,-8 4-1,18-2-4,-7-3 6,-11 5 7,16-2-7,-7 0 1,-9 2-5,19 0-3,-12-3 4,-7 3 0,19-3 0,-10 3-6,-9 0 0,18 0-2,-5-1 4,-13 1 3,19-2-4,-11 2-3,-8 0 3,21-4 1,-12 4 6,-9 0 1,20-4-4,-8 4-3,2-3 3,-2 1 4,0 1-4,-12 1-2,21-4 0,-5 1 4,-7 1-7,-9 2 8,19-2-1,-9 0-4,-10 2-3,19-1 5,-10-1 2,-9 2-1,19-4-2,-12 3 3,3 0-2,0-2 9,-10 3-11,19-4 7,-7 3 0,-2-2 1,7-2-2,-4 4 1,0-1-2,6-1 0,-6-1-4,2 4 7,-2-4-8,3 1 2,-3-3 8,1 6-15,1-4 3,2 1 7,-4 1 2,3 0-8,0-1-4,-3 0 3,2-2 5,-2 3-4,3-1-1,-2-1 0,1 3 11,-1-2-8,-1-1 4,2 2-2,-1-1 0,1 2-5,-2-1-4,3-2 5,-6 4 0,-10 0-9,27-4 7,-11 1 3,-7 3 2,7-4-1,0 4-2,-3-2-4,3-2 5,0 3-1,0-1-5,1-2 3,-1 4 5,0-4-5,3 2 4,-3-2-9,0 3-6,-3-2 13,0 0 3,5 2 4,-5 0-9,0-1 1,1 0-1,-1 1 3,0-1 2,-1 0-1,-12 2 1,20-3-8,-10 0 6,2 2-10,-12 1 1,22-1 11,-22 1 2,16-1-6,-11-2 1,-5 3-1,19 0 1,-19 0-9,16-3 11,-8-1-1,-8 4-2,18-2 8,-9 0-4,4 1 2,-13 1-8,19-6 7,0 6 0,-8-3-7,5-1 7,0 2-8,0-2 0,-3 0-2,3 4 11,-1-3-4,-2 0 1,3 2 6,0 1-10,-3-3 4,-4 3 6,7 0-6,-16 0-5,21 0 5,-13-3-2,-8 3 5,18 0-4,-6-1 2,-12 1-2,17-1-1,-17 1 5,21-2 2,-11 1-12,-1-3 6,1 3 6,3 0-3,-2-3 5,2 0-3,-5 0 5,-8 4 2,24-3 0,-15 2-8,1 0-2,0-3 2,-10 4 4,18-2 0,-8-2-6,-10 4 2,22-3 4,-12-1-2,-10 4 5,19-3-9,-11 2 4,3-2 1,-11 3 0,18-4-5,-7 2 8,-11 2-5,18-4-4,-9 3 1,7-4-2,-4 4 0,-12 1-7,23-4 13,-12 2 0,3 2 0,-4-3-4,4 1 3,-4 1 0,1 0-11,3-3 6,-14 4 0,23-7 4,-8 6-7,1-3 2,-3 0-2,3 1-2,-3-1 5,3 4-12,-2-2 6,-1 1-1,6 1-3,-6-4 2,0 4-1,2 0-2,-15 0 6,21-3 0,-10 4-7,-1 1 5,4-2-4,-1 0 9,-13 0-3,22 0 8,-9-2-8,-13 2 1,25 2-4,-12-2 3,3-2 0,0 1 11,3-2-7,0-1-3,-4 1 1,1 3-2,3-4 3,-3 2-5,2 1 0,-1-2-2,-2 3 3,1-1-4,-1-1 6,1 2-4,0 0 1,-3 2-1,-1-1-1,1-1-1,3 3 1,-4-3 2,1 0 0,0 1 1,0-1-7,1 0 3,-1 0 2,3 0 1,-4 2-2,-12-2 2,23-3 1,-10 0 0,-1 3-1,-12 0 9,24-1-5,-13-1-5,-11 2 3,24-4 4,-14 4-3,1 0 0,0-1-5,-11 1 6,22 0-11,-12-1 2,-10 1 11,25-3-16,-15 3 9,-10 0-1,19-1 8,-19 1-6,19 0 0,-11-1-2,-8 1 2,24-3 8,-24 3-6,18 0 1,-6-1-1,-12 1 0,19 0 1,0-2 4,-6 2-2,3-1 1,0-2 1,-3 1-6,4 0 3,-1 0 1,3-2-7,0 1 5,-3 2 0,3-2-2,-6 2 1,6 1-13,-1 0 13,-5 0-9,0 0-15,-1-1 46,-12 1-18,26-2-3,-14 2-5,1-2-9,0 1 4</inkml:trace>
  </inkml:traceGroup>
</inkml:ink>
</file>

<file path=ppt/ink/ink1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7.02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001D4EF-B26B-4F7C-B312-A7C7D02A2BA6}" emma:medium="tactile" emma:mode="ink">
          <msink:context xmlns:msink="http://schemas.microsoft.com/ink/2010/main" type="inkDrawing" rotatedBoundingBox="11298,14234 16798,13544 16808,13621 11308,14311" semanticType="underline" shapeName="Other"/>
        </emma:interpretation>
      </emma:emma>
    </inkml:annotationXML>
    <inkml:trace contextRef="#ctx0" brushRef="#br0">0 712 41,'0'0'70,"13"-1"-10,-13 1-2,0 0-14,9-7 3,-9 7-6,7-6 0,-7 6-13,12-7-7,-12 7 12,10-6-2,-1 1 2,-9 5-22,13 0 4,-13 0-15,13-6 22,-13 6-8,16-5-5,-7 3 9,-9 2-7,16-4-4,-16 4-4,16 0 3,-8-3 1,-8 3 2,19-3-2,-12 2 1,2-6-2,-9 7 0,16 0 2,-6-3-17,-10 3 14,19-1 2,-6 0-2,-4 0 0,1-2-5,2 2 1,-2-1 7,3 0-5,-2-1-9,-11 3 4,25-3 4,-15 2 1,3-1 2,3-1-1,-4-1-2,4 1 3,-6 3 0,6-2-2,-2-2 5,2 3 0,0-3-13,0 4 0,-3-6 9,2 3-2,-2 3-6,0-4-1,6 4-8,-6 0 10,3-2 9,0 0-3,-2 0-7,2-1 2,-3 1-3,3 0 13,-1 2-12,1-5 0,-6 4 8,6-3-6,-2 1 2,-1 2-1,3 1 7,-3-5-3,0 1 5,-1 4-2,-2-4-8,5 4-5,-5-3 10,-10 3 1,26-4 2,-12 2-9,-3 0 3,2 0 8,-5 1-2,5-1-8,-1 1-2,1 0 2,-13 1 1,26-7 5,-14 4 2,1 3-7,3-3 8,0 3-3,0-4-8,-3 1 7,1 1-2,2 1 2,-3 0-7,2-3 4,-2 2-1,3-4 4,-6 5-2,6-1 1,0 1-7,-7 0 9,6 1 2,-1-3-6,1 2 0,-3-2-4,1-1 3,2 3 2,-5 0 2,3-2-4,-2 2 1,0-2-1,2 0-2,0 3 6,-13 0-5,20-3-2,-7 1 4,-6 0 1,11-2-5,-4 4 5,1-2-3,-2 1 4,3-3 6,-2 2-12,-2 0-1,-1 0 8,5 2-4,-7-4 0,1 4 1,-10 0-1,19-3 2,-7 3-2,-12 0-11,17-3 11,-17 3 2,18 0-1,-18 0-2,13 0 8,-13 0-9,18 0-2,-18 0 2,14 0 8,-14 0-2,18 0 1,-9-1-5,-9 1 1,22-2 0,-12 2-3,-10 0 3,20-5 6,-8 4-7,1-3 4,-1 0 0,-2 3-6,1-1 11,5-2-4,-3 3-3,3 0-7,-6 0 5,2-2-2,-12 3 5,22-1-1,-15-1-12,-7 2 8,19 2-4,-19-2 3,14 1 6,-14-1-9,16 0 3,-8 3 0,-8-3 1,17 0 6,-17 0-14,16 0 15,-16 0-2,20-4-1,-8 2 0,-2 1 0,-10 1-1,26-3 0,-11 2 1,-2-3-2,1 3-1,2 0 5,-1-2-4,-4 2 1,4-1-5,-6 1 9,-9 1 2,23-3-18,-12 3 11,-11 0 0,24 0-11,-7 0 14,-5 0-5,1 3 1,1-6-2,1 3 8,1 0-9,-16 0 5,26 0-8,-10 0 11,-3 0-5,3-1 2,-3-2-2,6 0 8,-3-1-1,-1 4-1,4-2-3,-1-2 8,-1 3-11,1-1 4,-3 2-3,1-4 1,0 2 2,0-2 3,0 3-2,0-2-2,0-1-4,-3 1-1,5 2 5,-2 0 2,0-1-5,-3 0-1,6 2 9,-5 0-6,1-1-3,0-2-2,1 2 4,-4 1-6,5-3 1,-1 2 2,-3-1-1,6 1 5,-4-1-5,4-2-5,-2 2 4,2-2-2,-3 3 4,0-2 4,3 2-2,-3-1 1,1-2-2,-1 0 4,1 4-1,-4-5 0,5 4-1,-8-2-1,0 3 3,5-4 1,-5 4-2,3-3-6,-13 3 8,19-2-2,-9 1-8,2 0 7,-1-2-1,-11 3 4,22-3-3,-11 2 7,1 1-7,3-4 0,-5 2-5,0 0 5,3 1 2,3-3-2,-2 3-3,-1-2 8,2-1-2,1 3-5,-3-3 5,2 0 1,-4 3-2,2-1-3,2 1 2,-4-2 3,4 2-7,-1 1 4,2-1 2,-1 0-1,-15 1-1,24-4 0,-9 2 1,-2 1-1,0-3 4,3 2-1,-2 0-3,0 0-1,0 2 2,-2 0 1,1-4-9,1 2 6,-2 2 0,2 0-2,-1-4 2,-1 3 1,-12 1-3,25-2 6,-14 2 0,-11 0 0,21-4-1,-10 4-7,4-4 5,-7 1 11,4 0-8,2 2-3,0-2 4,3 0-1,-3 1-3,2-3 6,0 3-14,2 1 3,-1-6 5,-2 5-3,-1-3 5,2 5-2,-1-4-1,-4 2 6,4 1-8,-2 0-2,-13 1-3,20-2 4,-8 2 0,2-3 4,-14 3-2,21 0 5,-8 0-3,-2 0-3,-11 0-2,26 0-2,-10-2 2,0 0 10,2 0-7,-2 1 5,2-2-3,1 0 3,2 2-3,-3-3-4,7 1-3,-6 2 1,-2-3 6,4 2-6,-7-4 3,4 5-2,0-2 4,-2-2 7,-3 4-9,5 0 9,-5-2-15,-1 2 3,1-1-1,-3 1-1,7-2-5,-2 2 2,-2-1 0,3-2 1,0 2-1,1 0 2,2-1-1,0-1-2,0 2 4,-2 2-3,2-4 5,0 4-7,0-2 5,-1 1-4,0-3-2,-4 2 0,1 0 13,-2 2-5,3-2 0,-2 2 1,-2-1 3,-12 1-3,22-4-2,-11 4 7,2-1-7,0-3 5,5 1 1,-2 2 4,0-2-7,0 0 2,1 1 2,3 1-1,2-3 2,0 1-1,1-1 3,-4 3-1,0-1 0,0-2 0,-2 4 1,-1-2 0,3 0 5,-3 2 0,-6-2 5,6 2-3,-16 0 0,16-1-5,-16 1-2,17 0 4,-17 0 2,13 0 0,-13 0-3,0 0 0,19-3-3,-19 3-3,10 0 4,-10 0 2,16-1-6,-16 1 2,15 1-3,-15-1 2,19 0 8,-5 0-6,-4 0-4,-10 0-1,21 0 1,-13 0 5,-8 0-3,19 0-2,-19 0 0,19 3-1,-12-2-3,-7-1 3,13 4 0,-13-4-3,0 0-2,13 0 5,-13 0-7,0 0-13,0 0-12,0 0-38,18-4-77,-18 4 35</inkml:trace>
  </inkml:traceGroup>
</inkml:ink>
</file>

<file path=ppt/ink/ink1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9.7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81DD184-448D-43B6-A42B-688D7E9C1CB4}" emma:medium="tactile" emma:mode="ink">
          <msink:context xmlns:msink="http://schemas.microsoft.com/ink/2010/main" type="inkDrawing" rotatedBoundingBox="10050,15009 10220,14968 10222,14973 10051,15015" semanticType="callout" shapeName="Other"/>
        </emma:interpretation>
      </emma:emma>
    </inkml:annotationXML>
    <inkml:trace contextRef="#ctx0" brushRef="#br0">0 39 4,'16'-4'16,"0"0"-1,0 1 1,0-3-4,2 1 3,-3 0 3,1 2-5,-6 2-10,2-3 8,1 3-8,-3-1-9,-10 2-2,13-1-11,-13 1-20,0 0 8</inkml:trace>
  </inkml:traceGroup>
</inkml:ink>
</file>

<file path=ppt/ink/ink1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9.10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1979D0D-221A-413B-8B30-4685F664EAED}" emma:medium="tactile" emma:mode="ink">
          <msink:context xmlns:msink="http://schemas.microsoft.com/ink/2010/main" type="inkDrawing" rotatedBoundingBox="6298,15581 8370,15158 8384,15228 6312,15651" semanticType="callout" shapeName="Other">
            <msink:sourceLink direction="with" ref="{97760429-46C9-4D63-A219-5CD6D99A88E2}"/>
          </msink:context>
        </emma:interpretation>
      </emma:emma>
    </inkml:annotationXML>
    <inkml:trace contextRef="#ctx0" brushRef="#br0">-1 455 14,'0'0'24,"0"0"-12,0 0 5,0 0-4,-3-7-1,3 7 0,0 0-3,0 0-1,0 0-1,0 0-3,0 0 3,0 0-5,0 0 2,0 0 3,0 0 0,0 0 2,0 0 0,0 0 4,0 0-8,0 0 5,0 0 3,0 0-3,0 0 2,0 0-5,0 0 1,0 0-3,0 0-1,0 0 9,0 0-6,13-12 1,-13 12 1,11-5-3,-11 5 2,0 0-2,17-4-3,-10 2 0,-7 2-3,12-4 2,-1 3-1,-11 1 6,18-3-4,-8 0-1,-1-1-1,-9 4 3,23-9 0,-10 4 4,3 0-6,-5 0 4,3-5-1,-1 1 1,0 4 7,0-1-7,3-4-1,-3 3-2,0 2 1,0 0 2,-3 2 4,0-1-2,-10 4-8,20-1-1,-8-1-5,0 0 2,-12 2-1,20-1-3,-8-3 4,-2 3-2,-10 1 2,23-2 1,-13 1-1,6-2 2,-4 2-2,1 0 6,1-3-6,-1 0 1,-1 3 3,1-2-2,0 0-2,0 2 2,-3 0 1,2 0 4,1-3-6,-2 2 6,-2-2-6,-9 4-3,23-5-1,-11 3 1,-2-2-2,3 1-1,-3-1 0,3-2 2,-1 1-3,-2 4 4,2 0-4,-2-3 7,-10 4-3,17-6 0,-8 4 4,-9 2-7,19-5 4,-19 5-1,14 0 0,-6-3 3,-8 3 0,14 0-2,-14 0 6,13 1 0,-13-1-3,16-1 0,-16 1 1,13 0 3,-13 0-3,16 0 2,-4 0-3,1-3-1,-13 3 5,23-1 1,-11-2-10,-12 3 5,21-1 4,-9 0-3,-2 0-1,-10 1 5,20-3-6,-8 3-3,-12 0 8,19-1-5,-9 2 1,-10-1-3,17-3-6,-17 3 0,18-4 5,-18 4-1,19 0 2,-11 0-3,-8 0 3,19-1-2,-9-2-1,-10 3-3,22 0 6,-15-1 2,-7 1 1,22-2 2,-9-2-2,-4 1-1,-9 3 1,19-6-2,-10 5 2,1-2 1,-10 3-4,21-5 2,-9 0-3,-2 1 1,-1-1-2,-9 5 2,19-5 1,-8 2 6,-2-2-3,3 3 0,-12 2-12,19-6 18,-12 3-8,-7 3 2,19-1 0,-12 0-2,-7 1 0,17-4 5,-17 4-6,13-3 5,-4 0 0,-9 3 3,17-3 2,-5-1 3,-12 4-4,19-5 1,-9 4 0,2-2-4,1-1 4,0-2 0,1 1 2,-2-1-2,-1 3-1,3 0 1,-3-2-2,-11 5 0,19-3 1,-9-1-4,0 3 5,-10 1-6,16-4 3,-16 4 0,19-1 2,-19 1-3,15-4 2,-7 2-2,2-2 1,-10 4 2,16-2-1,-7 1 7,-9 1-9,20-4 12,-8 1-14,-3-1 0,4 2 1,3-2 7,-6 4-3,6-5-1,-3 3 2,1-1-7,-3 2 3,-11 1-1,21-2-2,-10 1 2,-3-2-3,4 2 8,-12 1-7,19 0-2,-19 0 0,20-1 2,-11 1-3,-9 0 7,19-2-2,-9 0-4,-10 2-4,21-1 5,-10 2-7,-11-1-2,20-4-1,-10 4-5,3-1-11,-13 1-31,23-6 14</inkml:trace>
  </inkml:traceGroup>
</inkml:ink>
</file>

<file path=ppt/ink/ink1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3.1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524C69F-A32A-4FDB-AAFB-29F46243FBA5}" emma:medium="tactile" emma:mode="ink">
          <msink:context xmlns:msink="http://schemas.microsoft.com/ink/2010/main" type="inkDrawing" rotatedBoundingBox="21328,12568 24327,12510 24329,12596 21330,12654" semanticType="underline" shapeName="Other">
            <msink:sourceLink direction="with" ref="{9454FFA2-1533-4D01-8EEF-6DCD172B7B60}"/>
          </msink:context>
        </emma:interpretation>
      </emma:emma>
    </inkml:annotationXML>
    <inkml:trace contextRef="#ctx0" brushRef="#br0">-3 63 64,'0'0'65,"0"0"-6,-11-2-2,11 2-7,0 0-5,0 0-2,0 0-7,0 0-8,0 0-7,0 0-7,0 0-6,0 0 8,0 0-9,0 0-1,0 0 2,0 0 5,0 0-8,0 0 7,0 0-12,49 2-2,-35-1 6,4-1-9,-2-1 8,-2 1-9,5 0 5,-1 1-1,-1 2-10,2-2 5,-2 1-2,1-2 1,0 0-5,-3 2 4,5 0 2,-1-2-2,0 1 6,6 0-4,-1 2 2,-5-3-4,0 1 11,7-5-11,0 3 5,0 1 2,-1-1 1,4-3 1,2 1 1,-2 3 4,0-3 1,2 2 2,-2 0 4,0 0-10,-1 1 5,0-3-2,1 2 2,0 2 1,3-2-3,-3-1-3,0 2 6,1 0-4,0 0 3,-1-1-8,3-2 4,-1 3-2,-2-1 10,1-2-9,1 3 1,1 0 1,-5-1-3,4-1 0,-2 3 1,0-2-3,-2-2 5,1 6 5,-2-3-6,-1 0-4,-1 0 4,1 0 10,-5-3-8,-1 2-2,0 1-7,0 0 7,0-2-2,1 2 0,3-1-2,-4-2 4,7 2-6,-1 0-1,-6-4 5,7 1-1,0 2-1,0 1 6,0-2-4,-3 2-1,3-1-2,-1-2 3,1 4-4,-3 0-1,2 0 9,-6-2-4,6 1 2,-5-2-6,0 2 3,-2 1 0,0-2-2,-2 2 5,2-1-1,1 2-3,-2-2 5,0 1-2,2 0-4,-1 1 2,-1-1 0,1 0 0,-1 2-5,2-2 4,-2 1 3,2 2 1,4-3-3,-4 0-2,0 1-7,6-1 12,-6-1-6,5 1 8,-1 0-5,3 1 2,-7-2 2,0 1 2,2 1 0,-3-2-1,1-2 0,0 3-6,-2 0 14,-1-3-6,2 5-2,-4-4-14,2 2 10,-16 0 2,21 0-1,-11 0 5,1 2-6,5-4-4,-16 2-2,18 2 7,-7-4 1,2 4-4,-2-1-4,-11-1 2,20 0 2,-9 0 9,3 0-6,-1 3 2,-3-2-3,3-1-1,3-1-9,-2 1 8,1 0 6,-15 0-2,24 0-1,-11 0 2,2 1 2,-3-2-11,-12 1 0,13 0 1,-13 0 8,16 1-5,-16-1 6,0 0 7,0 0 6,8 2-3,-8-2 0,0 0 0,0 0 3,0 0 3,0 0-8,0 0-1,0 0-4,0 0 5,0 0-3,0 0 6,0 0-8,-33 7 4,33-7-14,-12 6-8,12-6 11,-14 0-14,14 0 1,-13 4 5,13-4-8,-18 4 5,10-2-6,8-2 6,-19 4-4,7-4 3,1 1-1,11-1 8,-22 2-2,9-2 3,-5 0-2,2 1 7,0 2-5,2-2 6,-5-1-6,0 1 3,2-1 4,-1 1-2,1-1 0,-2 3-3,0 1 0,0-4 2,1 3-1,-1 1-15,3-4-2,-3 2-11,2 2-5,-2 1-8,3-3-9,-3 0-39,0 1-95,2-3 43</inkml:trace>
  </inkml:traceGroup>
</inkml:ink>
</file>

<file path=ppt/ink/ink1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4.6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1E9EE83-EEA0-437C-B45C-36302937071C}" emma:medium="tactile" emma:mode="ink">
          <msink:context xmlns:msink="http://schemas.microsoft.com/ink/2010/main" type="inkDrawing" rotatedBoundingBox="21418,12649 24204,12537 24205,12570 21419,12682" semanticType="underline" shapeName="Other">
            <msink:sourceLink direction="with" ref="{9454FFA2-1533-4D01-8EEF-6DCD172B7B60}"/>
            <msink:destinationLink direction="with" ref="{5D297CA6-7D44-40F0-A35F-0B95101B346A}"/>
            <msink:destinationLink direction="with" ref="{726788E6-CE45-4B59-A64F-D84733B530A8}"/>
          </msink:context>
        </emma:interpretation>
      </emma:emma>
    </inkml:annotationXML>
    <inkml:trace contextRef="#ctx0" brushRef="#br0">0 118 19,'0'0'54,"0"0"-9,0 0 0,0 0-11,0 0-2,0 0-4,0 0-1,0 0-5,0 0-2,0 0-3,0 0-1,0 0-2,27-9-2,-17 9 2,-10 0 0,21 0-3,-13 0-2,-8 0 1,19 0-3,-7 0 2,2 0-5,-14 0 0,25-3-1,-8 6 1,-5-3-4,2 0 1,-1 0 5,2 0-3,-2-3-4,0 3 6,4-1-4,-2 1 2,2 0-1,-2 0 2,4 0-4,0-1 3,1-1 2,-1 1-5,5-1 5,3 0-1,0 1-5,-2-4 2,-1 3 5,-5 4-1,7-4-3,0 2 1,-7 0 0,2 0-2,-5-1 6,2 1-6,1 1-3,0-1 4,0 0 4,1 0-7,-2 0 4,2 2 3,-1-4-7,0 2 4,-3 0-1,3 2 1,2-2 2,-5-2 2,2 4 4,2-4-4,-1 2 0,0-1 3,0 1 1,-1-3-4,4 0-1,3 1-1,-9 2 3,3 0-3,5 0-2,-5-2 2,-1 2 3,2-3-5,-4 3-1,3 0-1,-3 0-2,3-1-1,-2 1 2,0 0 3,1-2 2,1 2-2,-2 0-1,5 0-1,0-5 1,-4 5-5,7-2 10,0 2-10,-2 0 6,2 0-11,-7-4 2,1 2 1,0 2-6,-3 0 2,3 0 4,-2 0-6,4-3-1,-7 6 1,5-6 3,-2 3-5,1 3 1,-2-6 4,3 6-1,-2-3 2,-1 1 5,3 0-8,-2-2 3,-1 2 0,6-2 5,1 1-5,-4 0 2,6-4 0,-1 3 4,2-2-4,1 3 3,-1-4 1,-7 4 3,8-1-4,-7-2 12,5 2-8,-6-1 1,0-1-4,0 6-7,0-6 0,-4 3-4,4 0 3,-6 0 0,0 0 3,-1-1-5,-12 1 2,23 0 0,-14 0 2,-9 0 0,13 0 7,-13 0 1,17 0 1,-17 0 12,13-2-6,-13 2 12,14-1 2,-14 1 2,13 0 6,-13 0-6,13-7 8,-13 7 3,16-1-15,-8 0 7,-8 1-10,21-5 1,-13 2-4,2 0 7,-10 3-12,19-3 5,-19 3-3,16-4 3,-16 4-6,13 0-5,-13 0 9,12-4-8,-12 4 0,0 0 2,0 0-4,14 0 2,-14 0 0,0 0-6,13 0 2,-13 0-2,0 0-7,18 0 4,-18 0-3,13 0 0,-13 0-6,17 0 10,-6 0-6,2 0 4,-13 0-4,21 0 4,-12 0 1,0 4 2,-9-4-3,17 0 1,-17 0-2,13-4 3,-13 4-7,0 0 8,12 4-5,-12-4 1,0 0 2,0 0-1,0 0-5,14 0 1,-14 0 6,0 0 1,15 0 9,-15 0-9,13-4 3,-13 4-1,16 0 0,-16 0 1,20 0-3,-11-2-2,-9 2 8,17-1-4,-17 1 8,18 1 0,-18-1-13,13 0 4,-13 0-7,8 2-3,-8-2-9,0 0-11,0 0-16,0 0-43,12 4-98,-12-4 43</inkml:trace>
  </inkml:traceGroup>
</inkml:ink>
</file>

<file path=ppt/ink/ink1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1.8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412C1B1-7616-4661-BBD7-9B45B865BF4E}" emma:medium="tactile" emma:mode="ink">
          <msink:context xmlns:msink="http://schemas.microsoft.com/ink/2010/main" type="inkDrawing" rotatedBoundingBox="15779,12842 16481,12746 16482,12756 15780,12852" semanticType="callout" shapeName="Other"/>
        </emma:interpretation>
      </emma:emma>
    </inkml:annotationXML>
    <inkml:trace contextRef="#ctx0" brushRef="#br0">6716-544 16,'0'0'79,"0"0"-8,0 0-10,0 0-4,0 0-1,0 0-10,0 0-12,0 0-3,0 0 0,0 0-3,0 0-4,0 0-4,0 0 5,0 0-11,0 0 1,44 0 2,-44 0-2,19-4 1,-6 1-2,0 0-3,3 0 6,0 3-3,3-5-1,-2 2-1,5 1-6,-3-3 10,1 3-4,5-3 5,-2 1-11,-4 3 4,1-3-1,-3 1 0,2-1-6,-1 3 8,-2 0 0,1-3-5,2 4 15,-5-1-20,1-3 3,-2 4-3,3-2 6,-3 1-10,3-2 15,-3 2-9,3-1 2,-6 2-1,-10 0-6,22-4 8,-12 2-4,7 1 10,-5 1 7,-2-3-6,-10 3 3,22-3 3,-13 3-2,-9 0 9,17-4 2,-17 4 3,13 0-8,-13 0-1,10-5 6,-10 5-10,0 0 15,0 0-5,12-1-3,-12 1-2,0 0 5,0 0-11,0 0 0,0 0-8,0 0-3,0 0-8,0 0-11,11-1-9,-11 1 2,0 0-28,0 0-1,0 0-4,0 0-23,0 0-14,0 0-77,0 0-180,0 0 80</inkml:trace>
  </inkml:traceGroup>
</inkml:ink>
</file>

<file path=ppt/ink/ink1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8.5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64BFE83-E840-4DC5-A117-A86E174033A5}" emma:medium="tactile" emma:mode="ink">
          <msink:context xmlns:msink="http://schemas.microsoft.com/ink/2010/main" type="inkDrawing" rotatedBoundingBox="9051,13599 17208,12923 17258,13526 9101,14202" semanticType="underline" shapeName="Other">
            <msink:sourceLink direction="with" ref="{E8CF9E80-C483-4BC9-8CB5-21E23B234933}"/>
            <msink:sourceLink direction="with" ref="{A2C72A7E-0277-46DD-B184-BA9039C454BB}"/>
            <msink:sourceLink direction="with" ref="{E54088FC-E4BE-4E89-B112-66CAEA952B74}"/>
            <msink:destinationLink direction="with" ref="{97760429-46C9-4D63-A219-5CD6D99A88E2}"/>
            <msink:destinationLink direction="with" ref="{8CE93731-8B50-441B-8105-CE02D7B27B27}"/>
          </msink:context>
        </emma:interpretation>
      </emma:emma>
    </inkml:annotationXML>
    <inkml:trace contextRef="#ctx0" brushRef="#br0">63 358 37,'0'0'72,"0"0"-4,0 0-3,0 0-9,0 0 6,0 0-17,0 0 3,0 0-5,0 0 1,-35 0-6,35 0 0,0 0-11,0 0-3,0 0-2,0 0-6,0 0 3,0 0-1,0 0 3,-15-3-6,15 3-7,0 0 7,0 0-3,0 0 2,0 0 1,0 0 6,0 0-9,0 0 2,-13 3-10,13-3 6,0 0 2,0 0-12,0 0-3,0 0 2,0 0-8,0 0 5,0 0-7,0 0 0,0 0 5,0 0 11,0 0-16,0 0 1,0 0 12,0 0-10,0 0-1,38 4 8,-38-4-1,13-2-4,-13 2 2,19-2 12,-7 0-15,4 1 7,0 0-3,0-4 0,-1 1-5,1 2 8,3-5 3,0 3-2,-3 3 1,-1-2-2,3 0-3,1 1 4,-3 0-6,2-4 4,-1 2-2,-1 4-2,3-3 8,-3 0-3,0 2-4,0-2 2,0 2 0,-2-2-2,1 3-5,2-3 6,-4 2 5,0 1-8,0-2 13,2 0-9,1 0-5,0 0 6,-3 0-2,-2 0 1,2-1 0,-2-1 4,2 4-9,1-4 7,-4 2 2,5-2 4,1 1-2,-6-2-4,-1 1 7,4 3 3,-3-3-3,-10 4 7,19-3-6,-8-1 0,5 1-8,-16 3 7,23-3 1,-8-1 3,-2 1-5,3-1 6,-3 3-7,2-1 2,0 2-3,-1-4-1,2 4-2,-1-2 1,1 2 1,0 0-3,-1 0 0,1 0 5,0 0-3,-3 0 4,0 0-2,-2 2-2,5-2-2,0 0 3,-3 0-9,2 0 7,1 0-3,0 0 1,-3-4-2,3 2 4,0-2-10,0 3 8,0-1-9,1-2 13,-4 2-4,3-2 6,3 3-10,-6-1 5,3-2-6,-1-1 9,-2 4-11,3-3 9,0 3-1,-3-1-6,1-2 5,-1 3 2,3 0-7,-3 1 6,2-4-6,1 3 1,-3-2 0,3 2 2,-3-1-5,-2 2 6,5 0 0,-6-1-1,6-2 7,-4 2-5,-12 1 0,23-1-1,-11-1-2,1 0 2,-13 2 0,22-1 5,-9-1-9,-13 2 1,18-2 6,-6-2 0,4 4-4,-6-2 7,-10 2-5,22-3 3,-9-1-5,0 2 11,2 2-10,-15 0 2,23-4-2,-15 4 8,-8 0-3,19-1-5,-6 1 7,-1-2-6,-12 2 1,20-4 0,-8 4 0,-12 0 3,22-4 3,-12 3 9,6-4-9,-5 5-6,-11 0-2,21-3 5,-7-1-3,-4 4 3,-10 0 1,19-2 1,-6-1 0,-1 3-8,-12 0 2,26-4-1,-13 3 6,2-3-5,-5 3 0,3-2-4,-5 0 2,3 0 6,0 0-4,-11 3-1,23-5 4,-11 3 0,1-3-6,-4 3 8,1-2-9,-10 4-2,22-6 13,-12 5-6,1-2-3,2 2 2,-2-1 5,0-2-4,2 1 0,0 0-3,-1 2-1,-2-3 11,-10 4-7,25-3 0,-15 0-5,4 1 10,-6 1-13,5-2 15,-2 3-4,-11 0 6,19-3-10,-9 2 5,-10 1-5,19-3-4,-9 3 2,-10 0 5,15-1-4,-15 1 2,16-1-2,-16 1 2,10-3-4,-10 3 5,16-1-7,-16 1 7,0 0-9,17-1 10,-17 1-3,10 1-2,-10-1 1,14 0 1,-14 0-12,13 0 4,-13 0-11,11 0-7,-11 0-17,13 1-20,-13-1-49,0 0-122,19-1 54</inkml:trace>
    <inkml:trace contextRef="#ctx0" brushRef="#br0" timeOffset="-10853.9202">470 776 65,'0'-12'93,"0"12"-12,0 0 9,0 0-11,0 0 3,0 0-14,0 0-6,-7-7-7,7 7-8,0 0-1,0 0 4,0 0-16,0 0 0,0 0-4,7-11 8,-7 11-12,9-4 2,-9 4-16,10-7 15,-10 7 4,19-6-5,-10 2-3,4 1-1,0 0 1,-1 2-12,-5-3 4,-7 4-14,24-6 16,-8 6 0,-3-3-1,2 1 1,-2 0-4,6-1 4,-6 3-5,3-1 0,0-1-15,-2 1 15,5-3-2,2 3-2,-3-3 2,10-1 1,-5 2-1,2-1 0,-1-2-8,5 3 4,-1-3-11,1 2 12,-1 0-1,1 2-3,-2-2 3,-1 1 3,0-2-10,2 1 4,-3 3-6,-2-4 7,4 2-2,-2-1-6,-2-1 14,5 4-5,-5-5 3,-4 2-6,6 1 4,-1-4-8,2 2 6,-1 0-2,1-1-2,2 2 7,-1 1-5,-1-5 4,3-1-9,2 1-1,-2 3 2,-2 0 5,-1-1-9,5-1 0,-2 2-1,-2 0-8,0 1 15,-3 0-3,5-1 2,-4 1-2,1 0-4,-1-2 5,-4 2 1,6 1 1,-9 2-11,7-3 5,0 4 3,-9-4 1,3 4-2,7-1-7,-8 0 13,7-2-10,1 2-1,-1-1 3,-3-3 1,2 3 3,-3-1 5,3-1-10,1 1 6,1-2-3,-1-1 4,1 3 3,-2-1-11,4-2 3,-2 1-3,2 0 7,-2-2 1,-2 5-7,3-3 0,-3-1 1,-2 0 10,7 2-8,-12 1 6,7-5-3,0 1 9,0 3-8,0 0-4,-5-1 2,3-2 2,-3 3 4,7-4 4,-7 5-5,5-3-4,-5 0 4,6 2-2,-6-1 2,4 0 1,-1 1-4,2 1 7,-8 0-5,10-3-4,-7 2 5,6 1-1,0-1 4,-7 0-15,-2 2 11,13-2 0,-7 1-2,4-5 4,-1 6-4,0-3-5,1-1 9,-5 0-9,1 1 14,3-1-12,-1 4 8,0 1-4,2-5-16,-7 2 22,-1 0-2,6 1-2,-7-1-9,2 1-14,0 0 21,0 2 9,5-2-5,-5 0-6,3-1 3,0 3 3,1 0-15,2 1 21,1-1-10,-9 1 1,12-6-11,-3 6 7,2-1 14,-4 1-10,0-3-2,0 1 1,1-2-2,-2 0-7,2 3 15,1-1-2,-1-2-12,-4 2 1,5-2 10,-1 1-3,4-1 3,-4 3 1,2-2-7,-1 0-1,-1-1 6,1 2 6,-1 0-4,1 0-14,-7-1 7,7 2 10,-3 0-6,3-1 0,-3-2 1,6 1 4,-4 0-6,3 3 6,-4-3-12,1 2 7,-6-2 4,4 1-5,3 0 1,0-1 9,-1 0-4,0 2-3,-7-3 6,9 0-4,-4 1 3,4-1 2,-3 4-1,-1-5-3,3 4 1,-1-5-6,-2 5 3,1-1-1,3-2-8,0 1 10,-2 0 1,1 2 2,0-3-1,-1 2-4,-1 2 0,2-4 0,-1 3 1,-6 0-1,1 0 3,5-3-11,-2 1 0,-1 2 14,1-1-4,2 1-7,-5-3 4,-1 3-4,7 0 6,-3-3-7,-4 4 2,6-2 12,-8-2-12,8 3-1,1 0-2,-7-2 7,5-3 0,1 6-7,1-2 5,0 1 0,-1-2-4,1 3 2,-7 0 0,7-2-2,0 2 4,0-1-4,0 1 2,-1-4-4,1 2 8,-3 2-2,2-2-2,1 2 3,-1 0 5,-5 0-8,-1-2 1,7-2-5,-1 3 2,-1 1-2,0 0 7,-6-2 0,9-2 0,-3 4-3,1-6 4,-1 6-1,4-8-2,-2 5-4,0 1 5,5 1-1,-4-3 2,-1 1 1,3-1-5,-1 3 6,-2-3-2,2 4-5,1-3-1,-3-1 6,0 0 4,0 2-9,-7-3-3,8 3 4,-2 0-4,1-2-1,0 2 12,0 1-3,-1-2-3,1 0-3,-1 3 9,1-2-9,0 0 0,-1-3 4,2 3 1,-1-4-5,0 1 5,-1 1-4,1 2 5,0-2-3,-1 2-6,-6-1 5,3 0 5,-2-1 1,-1 0 4,7 0-16,-1 0 14,-2-2-7,0 4 8,0-5-5,3 7-2,-1-4-4,1 1 16,-3 0-10,2-1 4,1 1-5,0-1 1,0 4-2,0-2 3,3-2-4,-3-1 4,1 3-2,-3-2-3,-1 2 0,2-2 0,0 0 6,-6 4-7,-1-4 10,1 3-5,0-4 0,-1 1-4,0 1 2,1-1-1,0-2 4,0 6-3,-2-4 0,10 1 0,-9 0 2,1 0-5,7 3-3,-4-5 0,3 4 7,-5 1-3,-3-4-7,-2 4-3,0-1 6,-2-1-5,-13 2-4,0 0-13,21-1-7,-21 1-7,0 0-13,15-4-12,-15 4-43,6-3-108,-6 3-233,0 0 104</inkml:trace>
  </inkml:traceGroup>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5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5 67,'0'0'62,"10"-1"-4,-10 1-1,14-6-23,-5 3-13,-9 3 0,15-7-11,-4 2-5,-2 1-11,1-1-7,-10 5-5,19-4-32,-10-1-54,1 0 24</inkml:trace>
</inkml:ink>
</file>

<file path=ppt/ink/ink1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9.65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CE93731-8B50-441B-8105-CE02D7B27B27}" emma:medium="tactile" emma:mode="ink">
          <msink:context xmlns:msink="http://schemas.microsoft.com/ink/2010/main" type="inkDrawing" rotatedBoundingBox="9670,12788 13792,12953 13772,13439 9650,13274" semanticType="callout" shapeName="Other">
            <msink:sourceLink direction="with" ref="{C64BFE83-E840-4DC5-A117-A86E174033A5}"/>
            <msink:sourceLink direction="with" ref="{98125F98-9A01-4C78-967B-0C3D841D19DF}"/>
          </msink:context>
        </emma:interpretation>
      </emma:emma>
    </inkml:annotationXML>
    <inkml:trace contextRef="#ctx0" brushRef="#br0">2800-28 28,'14'0'42,"-14"0"3,13-1-9,-13 1 3,14-2-2,-14 2-1,16-4-1,-16 4-8,18-3-2,-9 3 1,-9 0 3,23-4-4,-14 2-2,1 1-5,6-3 3,-4 1 1,-12 3-7,19-1 2,-6 0-1,-13 1 2,18 0-7,-4-1-1,0-2-2,-7 0-2,6 2 1,3-2 3,-7 3-6,-9 0 1,19-4 5,-19 4-9,19-2 5,-8 1 0,-1-2 1,1 0 3,-11 3-3,18-4-6,-9 3 2,-9 1 1,23 0 6,-14-1-6,-9 1 4,19 0-6,-7 0 6,-12 0-10,20-5 4,-20 5-8,25 0 13,-15 0-7,-2-2 0,-8 2 5,22-2-8,-12 2 9,2-4 0,-12 4-4,19-3 2,-9 3 2,-10 0 0,19-6-2,-11 6 5,-8 0-9,19 0 5,-9-4-2,-10 4-1,16 0 5,-16 0 2,19-3-1,-10 3-5,-9 0 0,20-2-1,-11 4-4,-9-2 0,22-2 3,-12 1-5,-10 1 4,22 0-1,-12-1-1,-10 1 9,22-2-7,-8-2 0,-2 4 2,-1-1-4,-11 1-1,19-3 0,-6 2 4,-1-1-3,-12 2 0,20-4-2,-8 4 3,-2-4 6,7 4-4,-4-3-4,0-2 5,0 5-6,2-1 3,1 1-3,-16 0 0,23-4 7,-7 4-7,-7-3 6,2 0-1,1 0-1,2 1-3,-3 2 1,3-2-1,2 2 0,0-4-2,-3 4-4,0 0 6,6-2-4,-6 1-3,2-3 1,1 2 3,-1-2-3,4 4 4,-3-5 4,0 3-2,3-2-4,-3 2 2,1-2 4,-3 3 1,-1 0-1,3 0-2,-5-2 5,7-2-5,-4 3-1,-1 1 5,3-3-3,-1 3 5,-1-3-9,-2 3 10,-2-1-9,6-4 4,-16 6 6,27-5-7,-14-1 4,3 5 3,-16 1-3,22-4 2,-22 4-4,25-2 7,-15-2-5,-10 4-5,33-4 2,-18 2-1,-1 1 3,2-3-2,-3 2 1,3-3 6,0 4-5,-3-3-1,2 1-4,-2 1 6,1-2-4,2 0 1,-6 3 1,2-2 3,0 2-5,-12 1-2,19-3 0,-11 0-5,-8 3 0,13-1-1,-13 1-8,0 0-1,13-1-11,-13 1-11,0 0-14,0 0-30,0 0-93,0 0 41</inkml:trace>
    <inkml:trace contextRef="#ctx0" brushRef="#br0" timeOffset="11254.7821">591-224 9,'0'0'62,"0"0"-5,0 0-8,0 0 3,0 0-7,8-5-8,-8 5 9,0 0-6,0 0-1,16 0-3,-16 0-6,14 0-3,-14 0 3,14-3 4,-14 3-2,19-2-4,-13-3 0,-6 5-6,14 0 2,-5-2-2,-9 2-6,19-1-2,-11-2 2,-8 3-3,19 3-3,-19-3-5,16-3 0,-16 3 0,19-1 1,-6 1-2,-13 0 0,22-2 7,-12 2-9,3 0-4,-1 0-3,4-4-5,0 2-3,0-3 0,2 5 1,1-4-8,-3 2-6,6-4-2,-6 2-8,3 3-1,-6-1-5,3 0-5,-5 2-9,3-3-30,-14 3-93,21 0 42</inkml:trace>
    <inkml:trace contextRef="#ctx0" brushRef="#br0" timeOffset="11760.7006">1229-279 74,'0'0'89,"0"0"-7,0 0-7,0 0-3,0 0-21,0 0 9,0 0 5,0 0-5,16-1-14,-16 1 1,0 0-13,0 0 2,13-3-7,-13 3 10,0 0-14,19-1-17,-19 1 19,13-4-1,-7 0 0,-6 4-6,19-3 0,-12 2-8,-7 1 0,19-4-5,-8 3 7,2-1-11,-4 1 7,4-1-4,-13 2-1,19-4 3,-6 4-10,3-6-4,-4 5 6,1-2-6,-3 3 10,4-5-3,-4 3-6,4 2-1,-14 0 10,21-3-8,-11 1 5,-1 1-6,-9 1-1,22-1 3,-12 1-8,-10 0 1,19 0 3,-7 0 3,-12 0-2,13 1-9,-13-1 1,16 0 6,-16 0 3,13 0-1,-13 0-1,14 0 2,-14 0 1,13 0-15,-13 0 15,16-4 5,-16 4-9,13 0 14,-13 0-5,19-1-5,-19 1-2,13-3 1,-13 3-3,19 0-1,-19 0-8,12-4 3,-12 4-8,15-2 10,-4 0-8,-11 2-5,14-2 13,-14 2-1,16-4-6,-16 4 4,13-2 4,-13 2-3,16-1 1,-16 1 0,13-4-2,-13 4-1,12 0-10,-12 0 5,0 0 1,0 0-3,13 0-3,-13 0-12,0 0-1,0 0-37,0 0-82,0 0 37</inkml:trace>
    <inkml:trace contextRef="#ctx0" brushRef="#br0" timeOffset="6362.1363">1613-323 2,'13'-4'12,"3"4"4,-3-3 3,1 0-3,-3 2-1,5-2 2,-6 2 7,2-2-3,1 3 2,3-3 1,-5 2-7,3-1 7,-1 0-10,0 1 3,-5 0-2,-8 1 3,22-4-2,-12 4 0,3-3-2,-13 3-1,22-3-3,-9 2 0,2 0-3,1-2 1,-3 2-1,3 0-3,-2-2 4,-1 2-5,3-1 4,0-2 1,0 3-1,0-5 5,-4 6 5,4 0-5,-3-2 2,0-2-3,3 3 9,-8-3-9,-8 4 2,19-2-1,-9 2-3,-10 0 10,19-4-13,-10 2 4,-9 2-6,19-4-4,-9 3 8,-10 1-5,22-2 0,-9 2-3,1-4 4,2 3-4,3-3-1,-6 3-2,3 0 6,3-3-4,-6 2 0,1 1 0,-1-2-2,-2 2-1,-11 1-3,16-1-5,-16 1-10,14 0-8,-14 0-19,10-4-33,-10 4-89,0 0 41</inkml:trace>
    <inkml:trace contextRef="#ctx0" brushRef="#br0" timeOffset="10370.7132">2462-434 33,'0'0'40,"0"0"-2,0 0-4,0 0-3,0 0-10,0 0 4,0 0 1,0 0 5,0 0-5,0 0-2,0 0-4,0 0 3,0 0-9,0 0 7,29 12-1,-29-12 2,0 0 2,16-4-5,-16 4-4,0 0 12,19-2-7,-19 2-3,16-4 1,-8 4 0,-8 0-1,22-2 0,-12-2-1,2 3-1,-2-1-6,6-2 3,-3 3-7,5-3-2,-5 4 8,3-5-3,0 5-9,-1-1 9,1-1-5,0 0 4,2-1 0,-1 0 3,-2 0 2,1-1 0,0 1 0,2 3-3,-4-4 1,1 1-3,3 0 9,-4 1-6,-5 0 3,4 2-1,-13 0 2,18-3-2,-18 3-10,13-2 7,-13 2 3,0 0 1,13-1 4,-13 1 1,0 0-1,0 0-2,10-3-13,-10 3 16,0 0-8,0 0 1,0 0-7,0 0-19,0 0-6,9-5 0,-9 5-9,0 0-9,0 0-20,11-3-84,-11 3-155,0 0 69</inkml:trace>
  </inkml:traceGroup>
</inkml:ink>
</file>

<file path=ppt/ink/ink1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6.73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280BDE5-C52C-4C6E-AF27-A70B2A618AEF}" emma:medium="tactile" emma:mode="ink">
          <msink:context xmlns:msink="http://schemas.microsoft.com/ink/2010/main" type="inkDrawing" rotatedBoundingBox="5686,12286 17258,11746 17301,12682 5730,13222" semanticType="callout" shapeName="Other">
            <msink:sourceLink direction="with" ref="{ED20D4FB-51A1-4515-9B20-B665DDB48EED}"/>
            <msink:sourceLink direction="with" ref="{171B2319-F6F7-4642-8E3E-DF650491CAAF}"/>
            <msink:sourceLink direction="with" ref="{98125F98-9A01-4C78-967B-0C3D841D19DF}"/>
          </msink:context>
        </emma:interpretation>
      </emma:emma>
    </inkml:annotationXML>
    <inkml:trace contextRef="#ctx0" brushRef="#br0">2888-504 23,'16'-1'47,"2"-1"-8,2-1 0,-1 1 1,0 2-6,0-2 5,0-2-4,2 2-1,-2 1 0,-3-2-4,0 1-2,3 1-6,-2-1-1,-2 0 2,-1 2-7,-1 0-1,6-4 3,-3 2-6,0 1 4,3-1-4,-2 0-7,1 2 5,1-2 0,2 2-4,1-4-3,-3 4-1,7-3 10,-1 1-8,-1 2-2,-3-1-6,2 0 5,3 1 2,-1-2-1,-6 0 3,4 4-9,-1-4 0,-6 2 1,8-3 4,-2 0-2,-9 3-4,3-1 2,0-1-4,3 2-3,-3 0 2,1-3 0,-1 0 3,1 3-2,1-2-7,1 0 2,-3 1 1,-3-1 0,6 0 5,-1 1-2,1 0 1,0-2 0,2 2 1,-4-2 3,3 0 0,5 1 2,-8 1 5,4-3 1,-3 1-4,4 0 3,-3-1 9,0 1-8,-3 3 4,3-4-2,0 1-2,-6 0 5,0 0-4,-2 1 1,2 0 4,0 2-7,0 0 1,-13 0 2,21-5-6,-11 4-2,4-3 5,-2 3-5,-12 1 1,25-2 2,-11-2 0,1 2 1,-4 0-5,4 0 1,-1-2 4,-2 3-2,7-1 2,-6-2-1,6 2-1,0-2 1,-3 4 0,-1-3 0,4 2-2,-4-2 5,5-1-5,-5 3 0,-2 0 0,6 0-5,-3-3 7,-1 4-7,1-6-3,0 5-1,2-1 2,-4 1-3,2 0 1,-1-1-5,1-2 4,0 0-5,0-1 9,0 1-11,-3 2 1,1-1-1,-1-1 2,2 3-1,-2-6-5,4 6-1,-4 0-3,5-1 0,-5-1-2,1 0 0,4-1-22,-4 3-53,1-1 24</inkml:trace>
    <inkml:trace contextRef="#ctx0" brushRef="#br0" timeOffset="2132.1555">5015-778 35,'0'0'107,"0"0"-21,0 0-8,0 0-7,0 0-6,0 0-4,0 0 0,0 0-10,0 0-9,0 0-4,0 0-4,0 0 2,0 0-2,0 0-6,0 0-2,35-11-7,-35 11-5,16-2 4,-6 0 1,-10 2-1,24-3 1,-9 0 2,-3 3-12,4-1 3,-1-4 1,0 4 2,4-2-4,1 0-2,0-1 0,-1 2 1,0-2-3,6 0 11,-6 0-12,2 2-8,-3-2 13,-2 0-8,1 4 8,1-6-11,-5 6 1,3-1 10,-5-1-9,8-2-2,-7 4 8,1 0-8,3-2 1,-3 1-9,6-3 4,-5 2 8,8 1-5,-8-2-5,5 2 6,0-2 0,0 2 3,4-4-6,-5 4 9,0-2-3,-2 0 3,9-1-10,-8 3 0,-2-1 12,4-2-12,-2 1 0,-2 0 2,-2 3 3,0-1 2,1 1 3,-3-3 2,-11 3-9,18-2-4,-9 2 4,-9 0-3,16 0 4,-16 0-3,10-1 0,-10 1 11,0 0-16,18 0-8,-18 0-5,0 0-2,14-2-5,-14 2-8,13-2-14,-13 2-12,13-3-26,-13 3-48,12-4-147,-12 4 65</inkml:trace>
    <inkml:trace contextRef="#ctx0" brushRef="#br0" timeOffset="1199.6388">6006-871 22,'17'-1'53,"-2"1"-7,3-4-4,-2 3-3,3-1 3,-1 4-3,0-5-6,1 3-1,0 0-3,-1 0-1,0 0-5,1-3 5,-1 3-7,-2-1 0,1 2-2,0-2-2,-1 2-1,2-2-4,-1 0 2,-1 1 1,2-2-2,-4 2-5,5 0 7,0-1 2,0-1 0,0-1-2,-1 2-2,0-2-2,-1 3 1,2-3 4,1 2-1,5 0 0,1-1-4,-7 0 4,6 1-3,-9 1 1,4-2 0,-1 0 2,0 2-10,-1 0 3,1 0 1,6 0 0,-5 0-4,5-3 3,-9 2-3,6 1 1,4-3-8,0 1 7,-3 1-6,-6-2 1,10 3 6,-10-2 2,2 2-13,0-4 2,4 1-1,-6 3 10,1-1-9,-1 1 1,2 0 3,0-1-1,-6-1 6,4 2 0,-2 0-2,1 0 0,-2-4-2,1 3 4,1 1-2,0-3 6,1 0-2,2 1-5,0 1 0,-2 1 4,2-4-5,6 1-1,-1 2-2,-3-1-3,6-2 10,-4-2-9,2 4 1,-5 0 6,2-1 7,-3-1-12,0 0 4,1 4-1,-2-3 1,0 0 4,-2 3-6,-2-1 15,-3-1-1,2 2-4,3-2-1,-6 0 6,-10 2-5,23-5 1,-14 4 0,3 0 2,-1-2-2,0 2 4,-11 1-11,21-2 13,-12-2-6,3 2 1,-12 2-5,21-1 3,-9 1-2,-2-4 0,0 0-9,-10 4 7,18-6-5,-7 4 6,-11 2-4,15-4-2,-15 4-2,13-3-2,-6 2 4,-7 1-7,13-7-6,-13 7 10,12-2-3,-12 2 5,8-1-1,-8 1-1,14-4 3,-14 4 1,13-3-8,-13 3 5,11-3-6,-11 3 3,13-2-2,-13 2 9,12-5-3,-12 5 0,11 0-1,-11 0-3,0 0 5,13-2-3,-13 2 2,11-2-1,-11 2 3,11-3 7,-11 3-12,12-4 7,-12 4-4,13-2 5,-13 2-11,13-5 10,-13 5-10,12-3-2,-12 3 3,13-3-2,-13 3-6,16-3-7,-16 3 2,11-7 8,-11 7 7,12-2-8,-12 2-4,13-1 2,-13 1 2,0 0 4,7-7-5,-7 7-6,0 0-19,0 0-11,0 0-19,0 0-89,0 0-167,0 0 74</inkml:trace>
    <inkml:trace contextRef="#ctx0" brushRef="#br0" timeOffset="-36801.3222">-3326-380 81,'-7'-7'85,"7"7"-8,0 0-2,0 0-7,0 0-4,0 0-2,-11-5-8,11 5 2,0 0-5,0 0-13,0 0 1,0 0-4,0 0-8,0 0-5,0 0-1,0 0 9,0 0-9,0 0-2,0 0 0,0 0-16,0 0 7,0 0-5,0 0 10,0 0 3,0 0-7,0 0 1,0 0 3,0 0-12,0 0 2,0 0-5,0 0 6,0 0 0,0 0-6,0 0 12,21-10-6,-21 10 0,22-3 2,-7-1-3,-2 2-3,3-2 5,1-1 4,0 0-6,2 1 4,-3-1 4,3 0 7,4-1 6,-2 2-4,0 1-7,4-3 6,1-2-9,-1 1 14,2 1-7,2-1 1,8-2-8,-7 1 1,8 1 4,-9 3-6,13-6-1,-2 3 8,2 3-10,-5-5-1,5 2-2,-4-1 9,2 2-6,-1 3-2,2-5 5,0 1-4,-2 2 5,0-2-5,0 4 1,0-5-7,0 2 6,2 3 0,-3-3-7,4-1 10,-3 3-4,-3-2 4,5 1-3,-5-2-2,-4 4-1,7-4 1,2 0-3,-12 6 2,10-4 1,-9-1-1,8 0-3,3 1 5,2-2 3,-4-1-5,2 0-4,1 4 3,-3-4-3,2 2 2,-1-1-3,3 1 4,0 3-4,-5-1 8,-1 0-7,3-2 8,-7 2-5,5 4-7,-1-4 6,6 2 3,-3-2-5,-5 1 3,8-1 1,-5 2 0,3-1-4,-2-1-3,2-1 6,-1 2-1,1-3-1,-2-1 4,4 1-7,-2 1 7,-3-2-8,4 1 6,4 2-5,-5 1 6,1-3-3,4 0 0,-2 1 0,-2-5 3,3 3-1,-2 1-3,4 1 0,-2 0-1,1 1 4,-1-1 0,2 0 7,3 1-9,1 1 2,-6-3-2,7 2-2,-4 2-1,-1-5 3,0 5 4,-2-2-7,2-2 1,-2 1 5,4 4-7,-5-4 0,1 2 1,0-3-1,4 0-1,2 2 6,-3 1-1,1-5-2,-4 2 0,-2 3-1,8-1 4,-3-1 1,-2-3-9,5 2 6,0 1-4,-2-5 4,2 7 2,22-11-6,-26 7 4,7 0 3,0-3-5,18 1-3,-21-2 5,6 4 4,-5 1 0,3-4-5,0 3 2,15-3 1,-17 5-1,1-4-1,0 2 2,12 0 3,-15 0-4,-1 0-5,3 1 7,-5-1-1,3 3 0,0 1 4,-5 0-7,5-3 1,-2 1 2,-4 1 0,6 2-2,-2 2 0,-4-6 0,0 2-1,2 1-1,-4-5 0,-1 6 3,5-5-6,-3 3 11,4 1-11,2 0 8,-2-2 0,1-2-5,2 2 3,-4 0 2,3 2-1,-5 0 1,4-4-3,-1 7 2,-6-2-3,2-2 4,-4-3-7,2 3 4,-3-2 0,1 2-1,-3 4 0,4-4 8,1-1-7,-6 2-3,-7-2 6,16-4 2,-4 4-10,2-1 4,2-1 2,3 1-3,1 2 3,2-3 2,1 1-2,-1-3 0,-3 2-3,-2 2 5,-1-2 10,5 2-4,-5-1-3,1 4 1,-1-4 1,0 1-2,0 2 7,0 0-4,0-2 9,-1 5-2,0-2-5,0-2-3,1 1-1,-2 0 8,1 0-7,-2-1 2,2-1-6,-1 0 3,-4 2-5,8 2 3,-2-3-5,0-1 5,0 4-2,-2-6 1,2 7 1,1-3-4,-2 0-2,2 3 2,-1-6-3,-4 1 5,2 4-1,2-2-2,-4 3 3,5-6-3,2 6-5,-1-2 5,1-2-1,1 1 4,0-2-5,-7 4 1,8-1 1,-8 1 4,3-1-5,-2 0 1,-2 0 0,2 0-2,1 1 5,-4-3-2,4 3-2,-1 1 0,4-2 3,-2 1 3,0-4-5,-3 4 2,1-2 1,1 0-1,4-1-1,-5 1 3,2-1-8,2 4 8,-2-4-3,-2 1 6,2 0-5,-3 2 3,-3-1-1,-8 2 9,8-4-5,-10 1 2,-1 3 5,-2 0-6,0-2 3,0 1 11,-1 1-7,-1 0 2,-5-1 2,1-1-3,-1-2 5,2 3-2,-3-3 2,6 2-1,-7-2-2,0 4-1,-4-2-2,2-2-1,-8 3-2,-7 1-1,16 1 0,-16-1-2,9-4-15,-9 4-8,0 0-21,0 0-27,13 0-34,-13 0-33,0 0-199,0 0-353,0 0 156</inkml:trace>
    <inkml:trace contextRef="#ctx0" brushRef="#br0" timeOffset="9563.8874">2381-826 15,'0'0'24,"16"-4"3,-16 4-6,17-1-2,-7 0 1,-10 1-6,25-4-2,-12 0-1,0 2-7,3 1-4,-4-2-6,1 2 2,0-1-1,1-2-9,2 4 6,-3-2 1,-3 1-3,2-2 3,-2 0 4,-10 3-1,22-4 0,-12 0 8,2 3-2,-12 1-4,21-2 4,-10-2 5,-1 2-2,-10 2-5,19-1 2,-11 1 1,-8 0 0,25-4-1,-12 1-7,3 2-4,-3-1 4,-1-1-3,4 2-8,-3-1 15,-13 2-13,21-1 14,-10-2 0,-3 3-2,-8 0 1,19-4 3,-9 2-1,3 1 3,-13 1 5,16-2-3,-16 2 5,18-2-2,-11-1 3,-7 3 0,14-1 0,-14 1 1,16-5 0,-16 5-3,13-1-5,-4-2 2,-9 3 1,15-2 3,-7 0-1,5 0 1,-4 1-6,-9 1 1,23-4-9,-14 2 9,4 0-5,-13 2 3,19-2-1,-10 1-2,-9 1 2,16-5 2,-16 5 0,16 0 2,-16 0 5,13-1-3,-13 1-3,11-2 2,-11 2 6,0 0-10,16-1 4,-16 1 0,10-4-2,-10 4-1,0 0-5,19-1 0,-19 1-2,12 0-1,-12 0-7,0 0-1,19 1 2,-19-1 2,16-3 2,-6 3-10,-10 0-2,21 0-1,-10-1 0,3-1 1,-14 2-20,25 0-40,-18-2 19</inkml:trace>
    <inkml:trace contextRef="#ctx0" brushRef="#br0" timeOffset="-4348.2752">7617-680 25,'15'-3'79,"2"3"-4,-1-1-10,3 0-3,0 2 0,0-3-10,-3-2-3,2 4-12,1-2 12,0 0-9,-2 0-4,2-1-6,-3 2 5,3 0-1,-7 1 5,-4-4-1,10 0 0,-7 2-2,-11 2 0,21-3 7,-21 3 1,13-3 5,-6-1-7,-7 4 0,0 0-5,0 0-4,15-3-5,-15 3-10,0 0-11,0 0-14,0 0-8,0 0-10,0 0-20,0 0-12,0 0-30,0 0-84,0 0-185,0 0 82</inkml:trace>
  </inkml:traceGroup>
</inkml:ink>
</file>

<file path=ppt/ink/ink1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1.0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32A235D-7C63-4191-A778-62D6E9F33365}" emma:medium="tactile" emma:mode="ink">
          <msink:context xmlns:msink="http://schemas.microsoft.com/ink/2010/main" type="inkDrawing" rotatedBoundingBox="14150,12991 15636,12866 15639,12897 14153,13023" semanticType="strikethrough" shapeName="Other">
            <msink:sourceLink direction="with" ref="{A6BCF2F4-02EE-41CD-9CD3-BD4154E8D08E}"/>
          </msink:context>
        </emma:interpretation>
      </emma:emma>
    </inkml:annotationXML>
    <inkml:trace contextRef="#ctx0" brushRef="#br0">5089-368 35,'0'0'69,"14"-6"-1,-3 5-4,-11 1 0,15-5-7,-4 4-5,-11 1-3,14-4 1,-14 4 0,16 0-9,-16 0-4,19-3-1,-9 3-2,2-3 4,-12 3-8,21-3 4,-10 3-4,3-4-10,-2 4-3,-12 0 6,26 0-3,-13 0-5,1-4-6,-1 2 8,1 2 0,-3-1 0,4-2 7,-4 2-11,-11 1 0,26-2-9,-14-2 5,-2 3 4,0 0 1,3-2-9,-1 2-1,1 1-3,3-1 6,-3-5-6,3 5 6,-3-3-5,1 2 0,1 2 4,-15 0 1,25-4-6,-15 2 1,0 2-4,3-1-1,-13 1 0,19-3-5,-2 2 5,-8-2 3,-9 3-16,23 3 18,-8-6-11,-15 3-2,20 0 4,-4 0-7,0 0 5,-3-2 3,3 2-8,-3 0 5,1-4-1,1 4 2,1-1 1,-3 1-3,2 0 6,-2-2-2,1 0 0,-14 2 8,25-2-7,-14 1-2,4 2 5,-4-1 0,5 0-10,0-1 16,-16 1-13,21 0 7,-10 0-2,-11 0 2,22 0-4,-9 0-2,-1 0-3,-1 1-4,-11-1 10,19-2 2,-19 2-4,18 1 4,-8-4-19,-10 3 18,17-3-5,-7 3 6,-10 0-2,18-4 9,-7 4-1,-11 0-2,21 0 8,-13-2-7,8 1 1,-16 1 3,22-4 3,-9 2 5,-1 2-6,-1-1-8,-11 1 11,26-3-19,-15 3 16,0 0-8,2 0 6,-1-2 8,-12 2-9,20-5 2,-10 3-4,-10 2 1,22-1-2,-15 1-1,-7 0-1,18-3 0,-18 3 2,14-1-15,-14 1 10,15-3 0,-15 3-6,17-1 5,-8 0-5,-9 1-8,17-2 0,-5 0-4,-12 2-9,19 0-11,-19 0-17,18-1-61,-9-1-130,-9 2 58</inkml:trace>
  </inkml:traceGroup>
</inkml:ink>
</file>

<file path=ppt/ink/ink1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17.17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2B8900A-485C-46F8-AB77-AD9FDEAFA1EF}" emma:medium="tactile" emma:mode="ink">
          <msink:context xmlns:msink="http://schemas.microsoft.com/ink/2010/main" type="inkDrawing" rotatedBoundingBox="21662,12742 23390,13600 23245,13892 21516,13034" semanticType="callout" shapeName="Other">
            <msink:sourceLink direction="with" ref="{1FB4C616-B62B-47A6-8751-32655995FF4E}"/>
          </msink:context>
        </emma:interpretation>
      </emma:emma>
    </inkml:annotationXML>
    <inkml:trace contextRef="#ctx0" brushRef="#br0">51 52 18,'0'0'95,"0"0"-14,0 0-4,-9-8 1,9 8 1,0 0-6,0 0-10,0 0-7,0 0-11,0 0-1,0 0-2,-7-8-1,7 8-10,0 0 10,0 0-10,0 0-2,0 0 3,-1-12-20,1 12 3,0 0 16,0 0-5,-6-7 1,6 7 2,0 0-2,0 0 3,0 0-12,-8-11 10,8 11 0,0 0-9,0 0 4,0 0-5,0 0-2,0 0 10,0 0-13,-7-6 5,7 6-4,0 0-9,0 0 10,0 0-4,0 0-3,0 0 3,0 0-5,0 0-1,0 0 1,0 0 0,0 0-3,0 0 5,0 0-4,0 0 2,0 0-2,0 0-4,0 0-1,0 0-1,0 0 0,0 0 7,0 0-8,0 0 3,0 0-2,0 0 2,0 0 0,-10 21 5,10-21-7,0 0 0,-1 13-3,1-13 5,0 0-1,-5 14-6,5-14 10,0 0 0,3 12-3,-3-12 5,0 0-2,0 0-8,0 17 0,0-17 4,3 6 7,-3-6-4,0 0-2,0 12-2,0-12 2,0 0 8,0 0 3,3 14-1,-3-14-7,0 0 2,0 11-5,0-11 6,0 0 3,0 0-4,-3 15-5,3-15 4,0 0 1,0 0-5,0 11 1,0-11 6,0 0-12,3 12 7,-3-12 3,0 0-3,3 8-4,-3-8 5,0 0-9,4 10 7,-4-10-3,0 0 10,3 11-9,-3-11 1,0 0 4,3 10-11,-3-10 22,0 0-13,3 11 3,-3-11-5,0 0 6,1 9 0,-1-9-4,0 0 3,3 12-6,-3-12 2,0 0-4,3 9 7,-3-9-5,0 0 4,5 9-1,-5-9 2,0 0 2,1 11-6,-1-11 3,0 0 3,6 11-2,-6-11 0,1 8 2,-1-8-7,5 9 4,-5-9-3,0 0 8,7 12-4,-7-12-1,1 6-3,-1-6 0,6 11-1,-6-11 7,4 7 0,-4-7-6,0 0 5,6 7-8,-6-7 13,0 0-8,8 10 1,-8-10-3,5 7 8,-5-7-8,8 4 3,-8-4 5,5 10-2,-5-10-6,9 5 13,-9-5-8,7 8 3,-7-8 2,6 6-8,-6-6 0,7 8 5,-7-8-4,11 10-5,-11-10 10,7 4-7,-7-4-2,7 7 2,-7-7 0,10 6-3,-10-6-3,7 7 19,1-3-8,-1-1 1,-7-3-1,7 6 0,-1 0 2,-6-6 2,12 8-4,-7-5-6,-5-3 3,9 7 1,-2-2 4,2 0-1,-9-5-5,13 7-4,-6-1 3,-7-6-4,13 6 5,-7-2 2,-6-4 2,13 7-4,-5-6 2,-1 4-1,1-1-3,-8-4 1,16 7-1,-8-5 6,-8-2-7,13 8 8,-6-5-1,-7-3 0,13 6-1,-7-1-1,-6-5 4,11 7-8,-11-7 4,9 4-6,-9-4 4,10 6 2,-2-4-6,-8-2 0,11 7 6,-6-5 0,-5-2-4,10 7 1,-10-7 3,8 4 0,-8-4-5,12 6 4,-12-6-2,12 6 3,-5-2-8,-7-4 2,11 2 0,-11-2 4,11 8 1,-11-8-2,10 4 1,-4 0 1,-6-4-2,7 6-1,-7-6 3,0 0-10,14 3 9,-14-3-1,6 4 0,-6-4 3,10 4 0,-10-4-4,0 0-2,10 6 6,-10-6-1,11 3-3,-11-3 8,7 6 0,-7-6-4,11 4-1,-11-4 6,13 5-4,-7-3 0,-6-2 6,15 4-2,-15-4-12,13 6 9,-13-6-5,9 2 1,-9-2 4,11 7-9,-11-7 8,7 1-8,-7-1 0,11 8 0,-11-8 3,5 6 1,-5-6 1,9 3-2,-9-3 0,9 6-1,-3-2 1,-6-4 5,10 6 0,-10-6-2,8 5-2,-8-5 0,13 6 2,-5-5-3,-8-1 12,11 5-12,-3-2-3,-8-3 4,11 5-2,-11-5 5,9 7-12,-9-7 9,12 3 2,-12-3-4,11 7-2,-11-7 6,12 3-11,-12-3 9,10 7 3,-10-7-6,13 6-3,-9-4 2,-4-2 8,12 7-5,-6-5 5,-6-2-7,13 7 4,-13-7-6,13 4 10,-6-2-4,-7-2 2,13 4-3,-4 1-1,-9-5 6,13 6 6,-4-3-1,-9-3-4,13 8-2,-9-7-2,-4-1 4,12 5-1,-5-2-4,-7-3 3,11 5 4,-11-5-5,12 5 0,-5-2 0,-7-3-1,13 4-3,-5 0 5,-8-4 5,17 6-6,-10-6-5,5 3 1,-12-3 4,16 4 0,-6-2-1,2 2-3,-12-4 2,16 4 1,-6-3 2,-10-1-2,16 1-3,-6 3 2,-10-4 2,14 3-4,-6-2-2,-8-1 2,13 4 0,-13-4 1,14 3 0,-14-3-1,13 6 2,-13-6-2,12 1 1,-12-1-1,13 2 2,-13-2-3,11 4-1,-11-4 2,13 2 3,-13-2-1,12 1 0,-12-1-3,13 4 1,-13-4-2,0 0 3,15-1 2,-15 1-8,11 0 5,-11 0-2,0 0 3,12 1-2,-12-1 2,0 0 4,10 4-7,-10-4 2,0 0 3,9 3 4,-9-3-9,0 0 7,10 3-4,-10-3 0,0 0-4,0 0 2,13 0-2,-13 0 13,0 0-13,12 1 5,-12-1-2,0 0 1,11 2 2,-11-2-6,0 0 3,16-2 0,-16 2 0,0 0-3,13-1 2,-13 1 3,12 1 2,-12-1-4,0 0-2,14 2 1,-14-2 2,0 0-5,13 0 2,-13 0 2,12 0 2,-12 0-5,0 0 0,13 4 5,-13-4-5,0 0 3,16 0 2,-16 0 1,10 2-5,-10-2 4,12 2-2,-12-2 0,0 0-2,17 2-1,-17-2 6,0 0-3,16-2-1,-16 2 1,13 0-3,-13 0 4,13-2-1,-13 2 1,0 0-3,16-2 4,-16 2-2,0 0-3,16 0 17,-16 0-13,0 0-8,12 2 9,-12-2-6,0 0 1,0 0 7,13-2-3,-13 2 0,0 0-3,0 0 11,8 4-11,-8-4-2,0 0 2,0 0 3,0 0-3,0 0 2,12-8 1,-12 8-1,12 0 0,-12 0-3,8-6 2,-8 6-2,12-1 4,-12 1-1,0 0 4,13-4-3,-13 4-2,0 0 2,0 0-1,0 0 0,0 0 2,0 0-1,0 0 5,0 0-3,0 0 7,0 0-1,0 0 2,0 0-2,0 0-3,0 0-2,0 0 0,0 0-1,0 0 3,0 0-2,0 0 1,0 0 0,0 0-3,0 0 7,0 0-5,0 0-1,0 0 3,12-2-3,-12 2 1,0 0-1,0 0 0,0 0 3,0 0 0,0 0-1,0 0 0,0 0-1,0 0 3,0 0 1,0 0-5,0 0 3,0 0-2,0 0 1,0 0-4,0 0 2,0 0-4,0 0 0,0 0-4,0 0 0,0 0-6,0 0-7,0 0-8,0 0-6,0 0-10,0 0-6,0 0-21,0 0-4,0 0-15,0 0-28,0 0-38,0 0-127,0 0-305,0 0 134</inkml:trace>
  </inkml:traceGroup>
</inkml:ink>
</file>

<file path=ppt/ink/ink1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2.3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7A5EC9B-5A48-427E-B677-FB3C2F365615}" emma:medium="tactile" emma:mode="ink">
          <msink:context xmlns:msink="http://schemas.microsoft.com/ink/2010/main" type="writingRegion" rotatedBoundingBox="20316,4693 22661,4323 22768,5000 20423,5369">
            <msink:destinationLink direction="with" ref="{1D525F24-3515-46C0-9E2C-59340F66D630}"/>
          </msink:context>
        </emma:interpretation>
      </emma:emma>
    </inkml:annotationXML>
    <inkml:traceGroup>
      <inkml:annotationXML>
        <emma:emma xmlns:emma="http://www.w3.org/2003/04/emma" version="1.0">
          <emma:interpretation id="{0E8F3657-F1D1-4560-BD13-5F54254CB66F}" emma:medium="tactile" emma:mode="ink">
            <msink:context xmlns:msink="http://schemas.microsoft.com/ink/2010/main" type="paragraph" rotatedBoundingBox="20316,4693 22661,4323 22768,5000 20423,5369" alignmentLevel="1"/>
          </emma:interpretation>
        </emma:emma>
      </inkml:annotationXML>
      <inkml:traceGroup>
        <inkml:annotationXML>
          <emma:emma xmlns:emma="http://www.w3.org/2003/04/emma" version="1.0">
            <emma:interpretation id="{B22BD9D4-1865-49A5-8438-0FD0BD729234}" emma:medium="tactile" emma:mode="ink">
              <msink:context xmlns:msink="http://schemas.microsoft.com/ink/2010/main" type="line" rotatedBoundingBox="20316,4693 22661,4323 22768,5000 20423,5369">
                <msink:destinationLink direction="with" ref="{A48D33FD-1109-4AA0-B195-917D5DD36A87}"/>
              </msink:context>
            </emma:interpretation>
          </emma:emma>
        </inkml:annotationXML>
        <inkml:traceGroup>
          <inkml:annotationXML>
            <emma:emma xmlns:emma="http://www.w3.org/2003/04/emma" version="1.0">
              <emma:interpretation id="{D4DD01C6-32B4-4131-86DB-E8CFCDA4D004}" emma:medium="tactile" emma:mode="ink">
                <msink:context xmlns:msink="http://schemas.microsoft.com/ink/2010/main" type="inkWord" rotatedBoundingBox="20316,4693 22661,4323 22768,5000 20423,5369"/>
              </emma:interpretation>
              <emma:one-of disjunction-type="recognition" id="oneOf0">
                <emma:interpretation id="interp0" emma:lang="en-IN" emma:confidence="0">
                  <emma:literal>are</emma:literal>
                </emma:interpretation>
                <emma:interpretation id="interp1" emma:lang="en-IN" emma:confidence="0">
                  <emma:literal>( RI</emma:literal>
                </emma:interpretation>
                <emma:interpretation id="interp2" emma:lang="en-IN" emma:confidence="0">
                  <emma:literal>&lt; RI</emma:literal>
                </emma:interpretation>
                <emma:interpretation id="interp3" emma:lang="en-IN" emma:confidence="0">
                  <emma:literal>'RI</emma:literal>
                </emma:interpretation>
                <emma:interpretation id="interp4" emma:lang="en-IN" emma:confidence="0">
                  <emma:literal>c RI</emma:literal>
                </emma:interpretation>
              </emma:one-of>
            </emma:emma>
          </inkml:annotationXML>
          <inkml:trace contextRef="#ctx0" brushRef="#br0">310 1114 14,'0'-15'102,"0"15"-7,0 0-11,0 0-4,0 0-7,0 0-6,0 0-4,0 0-5,0 0-2,0 0-6,0 0-7,0 0-1,0 0 1,0 0-1,0 0-3,0 0-6,0 0 0,0 0-11,0 0 3,0 0-3,0 0 0,0 0-4,0 0 7,0 0-14,0 0-1,0 0-6,0 0 4,-29 15-6,21-9-7,0-1 16,0 1-7,-5 3 5,2 0-3,-2-3-11,5 1 8,0 2-2,-2 2-2,4-4-3,-4 4 7,5-3-2,-3 3-17,0-1 12,1 1 0,3 3-3,1-2-7,1 3 7,-1-6-5,3-9 7,0 19-3,3-11-8,0 1 2,3 0 8,4 1 8,0-3-6,6 2 4,-3-5-9,2 2 12,2-1-10,-2-1-7,-2 2-3,-4-3-1,1 1-4,-2-2-11,0 3-16,2 0-7,-10-5-90,6 8-157,-6-8 69</inkml:trace>
          <inkml:trace contextRef="#ctx0" brushRef="#br0" timeOffset="1159.8166">1435 862 123,'0'0'159,"0"0"-17,0-16-9,0 16-23,0 0-4,0 0-13,0 0-13,0 0-16,0 0 4,0 0-5,0 0-16,0 0-6,0 0 0,0 49 2,3-27-6,-3 3 1,0-1-5,0 1-7,2 0-9,-2 2-9,0-3 9,1 3 6,-1-3-2,0 0-9,0-4 1,0 3-5,0 0 1,-1-7 1,-4-4-7,4 5-7,-1-6-24,-1-2 18,2 2-19,-2-1-3,-3-3-26,6-7-24,-10 8-50,10-8-71,-13 0-219,13 0 98</inkml:trace>
          <inkml:trace contextRef="#ctx0" brushRef="#br0" timeOffset="1574.112">1422 871 46,'0'-18'193,"3"6"-15,-3 0-10,1-1-10,-1 13-14,0-18-13,2 5-13,4 2-19,-2-1-5,3 1-13,1-2-9,3 0-7,2 2-6,9-1-10,-5 4-5,5-4-5,3 2-7,-2 1-6,3 4-1,-8 1-11,0 3-5,1 0-2,-1 2-6,-1 0-10,-2 4 1,-8-1 0,2 2-1,1-2 0,-5 5-17,-3-2 12,-2-7 13,4 25-6,-7-11 9,0 2-3,-4 1-13,-3-3 10,-4 3 2,-4 3 5,2 1-6,-1-2 0,-2-5 3,0 2 1,0-1 4,-1 0-3,7-3-7,0 0 8,1-4-8,2 3 3,0 0 3,1-3-3,-1 1-1,7-1-3,-3-1-2,2 0 4,4-7 2,-1 17-3,1-17 2,2 21 6,7-12 1,-2 1 1,2 1 1,4-2-2,0 1 3,5 2 6,2 0-4,3-1 3,-1-1-2,-8-1 0,11 0-2,-10 1-6,-1-3-9,-1 0-14,-4-1-12,-2 1-16,3-3-8,-3 2-28,-1-2-29,-6-4-126,9 6-258,-9-6 115</inkml:trace>
          <inkml:trace contextRef="#ctx0" brushRef="#br0" timeOffset="2324.9776">1912 1301 62,'0'0'129,"0"0"-9,0 0 0,0 0-8,56-7-6,-30 3-2,6-2-4,7-1-1,3-2-7,0 0-3,3 0-7,-3-1-7,3 3-3,-2 0-9,-12 5-2,-2-2-8,-5-1-2,-3 5-6,-4-3-6,-2 0-2,-4 0-5,-11 3-1,15 0-13,-15 0 4,11-4 5,-11 4-7,0 0 2,15 0-5,-15 0-2,0 0-1,0 0-5,0 0 2,0 0-18,0 0-10,0 0-13,12 0-24,-12 0-30,0 0-25,0 0-48,0 0-92,0 0-269,0 0 119</inkml:trace>
          <inkml:trace contextRef="#ctx0" brushRef="#br0" timeOffset="2062.8625">1918 845 174,'0'0'161,"0"0"-9,0 0-13,0 0-23,0 0-15,19-16-15,-2 13-10,2-4 3,7 3-8,3-7-9,9 1-1,0 2-10,-9 0 2,9-1-10,-8 4-4,-2-1-2,-2 2-4,-7 1-8,-1 3-11,-5 0-17,3 0-10,-5-2-5,-11 2-11,16-4-4,-16 4-9,13-1-5,-13 1 3,0 0-1,0 0-5,0 0 0,0 0-10,0 0 5,0 0-15,0 0 8,0 0 2,-40 7 2,29-4 10,11-3 2,-20 3 5,8 1 6,0-3 11,12-1 5,-21 2 16,10 2 13,11-4 3,-18 1 5,18-1 9,-13 4 2,13-4 4,0 0 5,-14 2 0,14-2-8,-7 4 5,7-4-11,0 0 6,-9 7 1,9-7-2,-5 8-5,5-8 4,-5 15-10,4-7 12,1 4-7,0 4 1,-2-2 0,0 3-7,2 0 1,-2 7 1,1 0-5,1 0-3,-3 0 6,0-1-7,1 2-1,-2-1 2,3-3-16,-4-3 2,4 3-19,-2-5-3,0 1-16,2 0-8,-4-3-11,4 3-26,-2-4-83,-2-4-181,0-1 80</inkml:trace>
        </inkml:traceGroup>
      </inkml:traceGroup>
    </inkml:traceGroup>
  </inkml:traceGroup>
</inkml:ink>
</file>

<file path=ppt/ink/ink1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2.93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D525F24-3515-46C0-9E2C-59340F66D630}" emma:medium="tactile" emma:mode="ink">
          <msink:context xmlns:msink="http://schemas.microsoft.com/ink/2010/main" type="inkDrawing" rotatedBoundingBox="20786,5051 22994,5140 22993,5147 20785,5059" semanticType="underline" shapeName="Other">
            <msink:sourceLink direction="with" ref="{27A5EC9B-5A48-427E-B677-FB3C2F365615}"/>
          </msink:context>
        </emma:interpretation>
      </emma:emma>
    </inkml:annotationXML>
    <inkml:trace contextRef="#ctx0" brushRef="#br0">543 1259 39,'28'1'62,"2"1"0,9 0-6,5 1 1,1-2 4,1 2-13,2-3 0,3 2-4,5 2-5,15 0-6,1-2-1,-19-1-5,21 2 7,-19 2 2,21-1-3,-23-3-5,23 2 2,-4 0-3,-15 1 2,21-2 1,-1 1-1,-4-1 4,1 0-4,-2 0 7,1 1-2,-2 0-9,-16-2-2,1 2 3,-2-1 0,-3 1-6,-5-3-1,-2 2-3,-15-2 3,-3 0-3,0 3-9,-7-2 5,-3-1-1,0 0-1,-5 0-5,-11 0 3,19 0 0,-10 2-3,-9-2-8,0 0 7,16 0-10,-16 0 11,10 1-3,-10-1 7,0 0-3,0 0-12,0 0 9,16 0-1,-16 0-1,0 0 8,0 0-13,0 0 2,9 4-1,-9-4-2,0 0 2,11 2 0,-11-2 3,15 0-7,-4 2 8,-11-2-10,25 0-7,-13 0 5,-12 0-6,16 2-8,-16-2 1,17 0-15,-17 0-6,9 0 1,-9 0-2,0 0-6,0 0-25,0 0-68,0 0-157,0 0 71</inkml:trace>
  </inkml:traceGroup>
</inkml:ink>
</file>

<file path=ppt/ink/ink1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09.49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B87D60C-D5B5-4339-AD3C-440608302CD2}" emma:medium="tactile" emma:mode="ink">
          <msink:context xmlns:msink="http://schemas.microsoft.com/ink/2010/main" type="inkDrawing" rotatedBoundingBox="23219,5981 23388,3894 23425,3897 23257,5984" semanticType="callout" shapeName="Other">
            <msink:sourceLink direction="with" ref="{392EB666-9316-44C8-B016-D204599D2055}"/>
            <msink:sourceLink direction="with" ref="{9AA8E695-5E9C-4141-B431-BCF06C5ADA5E}"/>
          </msink:context>
        </emma:interpretation>
      </emma:emma>
    </inkml:annotationXML>
    <inkml:trace contextRef="#ctx0" brushRef="#br0">336 42 6,'0'0'124,"4"-9"-2,-4 9-15,0 0-13,0 0-11,0 0-13,3-9-3,-3 9-11,0 0-6,0 0-11,0 0-1,0 0 6,0 0-8,0 0-8,0 0 3,3 30-13,-3-15 1,2 0-2,-1 8 9,-1-3-5,1 8 5,-1-3-4,-1 10 6,1 0-4,-3 2-1,0 0 2,0 0-2,0 2-14,-1 1 13,0 0-8,-1 1 3,4 1-1,1 1-1,-3 2-3,-1 0 11,2-2-11,-4 0 1,6 1 5,-3 2-1,1-3-5,-3 3-1,2 6 3,-1-5 0,-2-1-4,0 18-9,2-15 9,-2-4 4,-1 2-1,-2 1-2,2 14-5,-2-17 7,3-1-7,5 4 0,-3-3-6,2-3 8,-1 2-1,2-3-2,1-2-1,-3 2 6,0-5-10,3-6 0,-6-6 1,5 1 5,1-3 1,-2 2-3,1-7-3,-2 0 8,2-2-4,1 2-4,0-4 3,0 2 0,0-15-4,0 15 8,-2-6-5,2-9 1,2 10-1,-2-10 3,0 0-6,-2 14 5,2-14 4,0 0 1,0 0-21,0 0-8,0 0-12,0 0-20,0 0-21,0 0-24,-10-33-24,8 19-100,-2-11-239,4-2 106</inkml:trace>
  </inkml:traceGroup>
</inkml:ink>
</file>

<file path=ppt/ink/ink1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58.63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D6F74AC-D596-4BA9-A1E1-793974C5A7BB}" emma:medium="tactile" emma:mode="ink">
          <msink:context xmlns:msink="http://schemas.microsoft.com/ink/2010/main" type="inkDrawing" rotatedBoundingBox="24095,13440 24235,11700 24338,11708 24198,13448" semanticType="callout" shapeName="Other">
            <msink:sourceLink direction="with" ref="{1FB4C616-B62B-47A6-8751-32655995FF4E}"/>
            <msink:sourceLink direction="with" ref="{2C67F15F-82F0-45E5-9793-56F7512BC173}"/>
            <msink:sourceLink direction="with" ref="{D872D305-20DC-4F3F-9238-A1401066C1DD}"/>
          </msink:context>
        </emma:interpretation>
      </emma:emma>
    </inkml:annotationXML>
    <inkml:trace contextRef="#ctx0" brushRef="#br0">1184 7836 49,'0'0'91,"0"0"2,11 0-6,-11 0-6,0 0-15,0 0-1,11-5-9,-11 5-7,0 0 9,0 0-15,0 0 1,0 0 3,0 0-4,0 0 2,0 0-7,12 11 8,-12-11-3,3 7-7,-3-7 8,3 13 0,-3-13 1,1 17 3,1-7 1,-1 3-4,2-2-2,-2 6 3,-1 0-4,0 1 3,2 2 6,1 1-9,-2 3 0,-1 3 3,2 3-5,-1 2 2,-1-4-4,0 6-7,3-4 1,-3 6-1,0-9-5,1 10-2,-1 4 2,-4-5 0,3 3-1,-2-3-6,-3 4-2,3-3 0,-1 1 1,-5 0-1,2-1-1,1-1-5,-1-1 7,4-8-8,-2-2-1,5 3 1,-3 8 3,-2-2-3,0-7-1,4 1 2,-3 1-2,2-4 2,-2 2-2,1 1 1,0-2-1,1 1-4,0 8-2,3-8 4,-1-2-6,-1-3 4,1 3 3,0 1-7,-3-2 1,3 3 1,0-8 0,-2 3 2,-2 1 0,2-7-1,-1 6-3,1-5 0,-1-2 6,-2-3-5,4 1 1,-5 1-11,2 0 10,2-5-2,-2 2 4,1-1-6,-3 0 4,6-10-1,-6 10-3,6-10 2,-1 14 0,1-14-3,0 0 1,-6 10-5,6-10-2,0 0-6,0 0-6,-4 10-6,4-10-27,0 0-17,0 0-17,0 0-11,-15-20-21,12 9-33,-2-2-131,-1-3-307,0-6 137</inkml:trace>
  </inkml:traceGroup>
</inkml:ink>
</file>

<file path=ppt/ink/ink1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05.4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F3C1429-FBC7-40A1-A2E0-C52CAA8E3C17}" emma:medium="tactile" emma:mode="ink">
          <msink:context xmlns:msink="http://schemas.microsoft.com/ink/2010/main" type="writingRegion" rotatedBoundingBox="20316,5890 22686,7063 22343,7757 19972,6585"/>
        </emma:interpretation>
      </emma:emma>
    </inkml:annotationXML>
    <inkml:traceGroup>
      <inkml:annotationXML>
        <emma:emma xmlns:emma="http://www.w3.org/2003/04/emma" version="1.0">
          <emma:interpretation id="{73AFD5AB-9A89-46D5-A887-404393ED0671}" emma:medium="tactile" emma:mode="ink">
            <msink:context xmlns:msink="http://schemas.microsoft.com/ink/2010/main" type="paragraph" rotatedBoundingBox="20316,5890 22686,7063 22343,7757 19972,6585" alignmentLevel="1"/>
          </emma:interpretation>
        </emma:emma>
      </inkml:annotationXML>
      <inkml:traceGroup>
        <inkml:annotationXML>
          <emma:emma xmlns:emma="http://www.w3.org/2003/04/emma" version="1.0">
            <emma:interpretation id="{7C2A2FEE-B05E-48FD-A6A5-E8075634F5E6}" emma:medium="tactile" emma:mode="ink">
              <msink:context xmlns:msink="http://schemas.microsoft.com/ink/2010/main" type="line" rotatedBoundingBox="20316,5890 22686,7063 22343,7757 19972,6585"/>
            </emma:interpretation>
          </emma:emma>
        </inkml:annotationXML>
        <inkml:traceGroup>
          <inkml:annotationXML>
            <emma:emma xmlns:emma="http://www.w3.org/2003/04/emma" version="1.0">
              <emma:interpretation id="{9AA8E695-5E9C-4141-B431-BCF06C5ADA5E}" emma:medium="tactile" emma:mode="ink">
                <msink:context xmlns:msink="http://schemas.microsoft.com/ink/2010/main" type="inkWord" rotatedBoundingBox="20316,5890 22686,7063 22343,7757 19972,6585">
                  <msink:destinationLink direction="with" ref="{5B87D60C-D5B5-4339-AD3C-440608302CD2}"/>
                </msink:context>
              </emma:interpretation>
              <emma:one-of disjunction-type="recognition" id="oneOf0">
                <emma:interpretation id="interp0" emma:lang="en-IN" emma:confidence="0">
                  <emma:literal>R</emma:literal>
                </emma:interpretation>
                <emma:interpretation id="interp1" emma:lang="en-IN" emma:confidence="0">
                  <emma:literal>r</emma:literal>
                </emma:interpretation>
                <emma:interpretation id="interp2" emma:lang="en-IN" emma:confidence="0">
                  <emma:literal>K</emma:literal>
                </emma:interpretation>
                <emma:interpretation id="interp3" emma:lang="en-IN" emma:confidence="0">
                  <emma:literal>+</emma:literal>
                </emma:interpretation>
                <emma:interpretation id="interp4" emma:lang="en-IN" emma:confidence="0">
                  <emma:literal>*</emma:literal>
                </emma:interpretation>
              </emma:one-of>
            </emma:emma>
          </inkml:annotationXML>
          <inkml:trace contextRef="#ctx0" brushRef="#br0">-210 2669 3,'31'-3'103,"-14"-1"-11,2 3-4,-3-2-7,1 2-1,-2 1-15,-1 0-10,-2 0 0,2-1-7,-14 1-9,22 0 8,-14 1 1,-8-1-14,14 1-3,-14-1 4,13-1-19,-13 1 12,0 0-2,13 1-4,-13-1 1,0 0 1,12 3-9,-12-3 9,0 0-4,13 0 2,-13 0-4,13 1-1,-13-1 5,20 4-6,-8-4 5,5-1-2,1 1 2,0 0-4,11 0-2,0 3 8,2-3-8,1 4-2,7-7 8,-1 6-2,4-3-5,1 2-5,1 3 1,-5-5 0,-9 3-2,-1-3-6,0 3 3,-1-3 3,-3 2-10,-9 1-2,2-3 1,-4 2-2,-3-2-1,-2 4 1,-9-4 2,16 0 0,-16 0 4,10 0-10,-10 0 8,0 0-4,12 3-4,-12-3 0,0 0 2,0 0 0,0 0 4,0 0-3,0 0 7,-29 12-6,14-8 2,-1-1-2,-1-2 1,-2 2 7,-7-2-5,-2 4-6,-12-5 7,9 4 4,1-1-7,-12-5-9,4 5 16,0-4-6,-1-1 6,8 1-6,-8-1 7,10 0 2,-3 0 4,6-2 1,-3 1 1,2-1-4,1-2 5,1 4 0,5-2 4,1 3-8,1-3 2,2-2 8,-1 4-6,3-2-9,0 3 12,14 1 1,-17-4 0,8 2-2,9 2 3,0 0-12,-16-2 11,16 2-8,0 0 7,-8-4-9,8 4 12,0 0-9,0 0 1,0 0-4,0 0 0,0 0-6,-8-7 4,8 7-7,0 0-3,0 0-2,0 0 11,0 0-6,32-5 5,-32 5-6,22-3-2,-4 2 3,-3 1-3,4-1-2,7 0 8,1-2-5,3 3 2,-4 0-2,13-1 6,-8 1-5,8-2 3,-12 4 8,13 2-5,-10-4-4,-2-3-6,14 0 3,-13 5 5,1-2-4,-2 1-3,-2 2 1,1-3-4,-11 1-10,5 0 9,-5 0 1,0 2-4,-5-2-1,-2 2 5,2-2-6,-11-1-4,14 3 9,-14-3-1,13 0-1,-13 0 10,0 0-7,0 0 3,11 3-6,-11-3 13,0 0-3,0 0 7,0 0-2,0 0-9,0 0 6,0 0 0,0 0-2,-53-6 5,24 2-6,0 4 11,-9-4-21,-4 3 12,13 0 2,-10 0 0,-5-2 8,1 2-9,2-1 8,-4 0-1,4-1-4,-2 1 5,2-4-4,-2 4 8,12 0-9,2 1 2,-1 1 1,5-4 3,6 2 6,6 2-7,3 0 0,10 0-5,-19 0 7,19 0-11,-11-4 0,11 4-17,0 0 14,0 0-2,0 0-1,0 0 1,0 0 5,52 6-13,-28-5 17,5 2-6,9-2 8,-9 1-7,2 2-2,-1 0 0,9-3-3,-8 3 3,8-3 2,0-1 3,-1 1 5,2 1-7,4-4 3,1 2 1,1 2-2,1-2-3,-2 1 1,0-1 7,0 3 0,-3-7 5,0 4-5,0 0 1,-2 1 5,-9 2 0,8-2 2,-10 0-10,0 0 10,-1 2 0,-1-3-10,-2 1 4,-1 2-7,-3 0 2,-2-2 4,0 3-4,-2-3 1,-1 2 5,-5-3-10,-2 2 1,-9-2 1,18 0 0,-18 0 5,13 3-3,-13-3 0,11 0 6,-11 0-3,0 0 3,0 0 1,0 0-2,0 0 1,13 0-1,-13 0-10,0 0-10,0 0-40,0 0-6,0 0-23,0 0-49,-4-17-98,4 17-246,0 0 108</inkml:trace>
          <inkml:trace contextRef="#ctx0" brushRef="#br0" timeOffset="1003.6775">1091 2655 64,'2'-12'133,"-2"12"-8,0 0-9,0 0-6,0 0-6,0 0-13,0 0-10,0 0-9,0 0 0,0-12-13,0 12-8,0 0-5,0 0-8,0 0 3,0 0-8,0 0-5,0 0-2,0 0-4,10 27-4,-9-12-11,4-2 10,-4 0 0,2 3 2,3 5 0,-2 0 1,2 4 2,0 3-5,-3-2 7,-2 0-8,5 10-1,-3-2-3,-3-9 7,-3 2-11,6-3 7,-6 4-5,3-1-2,-3 5-6,-3 2 3,2-9 3,-2 9 3,3-10 0,-2 0-3,3 2-3,-1-2-3,-1 0 0,-1 0-3,0-3 10,3-2-15,-2-3 7,4-2-2,-2 1 0,2-6-4,-1 0-5,1-9 8,-3 12 4,3-12-2,0 0 6,-1 13 8,1-13 3,0 0-2,0 0 2,0 0-4,0 0 1,0 0 0,-13-30-2,14 14-4,-1 0 3,0-7-7,3-3-2,-2-1 7,2-10-9,-3 9 5,5-6-1,-4 7-9,2-7 7,-2 7 3,1 2-1,1 2-1,1-3 6,-1 1-3,0 6-9,0-1 0,-2 2 3,1 3-2,-1-1 4,2 2-2,-1 0 8,-1 1-7,3 0-3,-2 3-3,-2 10 6,4-14-5,-4 14 3,3-13-7,-3 13 10,6-8-5,-6 8-5,1-9 5,-1 9 2,0 0-9,0 0 3,6-11 0,-6 11 2,0 0-10,0 0 5,0 0-3,0 0 2,0 0 7,0 0 2,0 0-6,3 28 6,-3-28 1,0 22-1,0-8 0,0 4 2,-3 2-4,3 4 6,0 3 3,3-4-2,-6 2-1,6 2 0,-3-3-3,0 4-3,0-2 3,0-3-6,-3 1 7,2 3 1,-1-5 0,2 1 1,-3 1 1,3-7-8,3 0 6,-1-2 0,-2 2-8,-2-4 8,2 2-6,0-3 8,0-12-3,0 14 0,0-14-1,0 15 5,0-15-7,0 7-1,0-7-3,0 0 2,0 0-9,0 13-10,0-13-1,0 0-15,0 0-10,0 0-29,0 0-24,0 0-120,0 0-243,0 0 108</inkml:trace>
          <inkml:trace contextRef="#ctx0" brushRef="#br0" timeOffset="1532.0279">1104 3467 22,'0'0'98,"0"0"-12,0 0-6,0 0-8,0 0-8,0 0-4,0 0-6,0 0-14,0 0 0,0 0 1,0 0 0,0 0-5,0 0 1,0 0-2,45 3 2,-26 1 1,2-2-1,3 0 3,2-1-8,2-1 8,2 7 0,-1-6 2,9 3-3,-6-2 0,7 4-7,-8-1-4,6 1-3,3-2-2,-1 5-7,1-1 11,4-2-12,-4 1 3,0-1-7,2 2 7,-5-4-1,3-3-1,-9 3-11,6-1 3,3-3 1,1 0-6,-11 1 14,-1-2-4,3-1 4,-4-3 5,1 4 10,-3-2 4,0 2-7,-7-3 2,-3 4-3,-6-1 4,-10 1 7,20 1-6,-12-1-2,-8 0 3,0 0-6,16 0-4,-16 0-6,0 0-3,0 0-9,0 0-3,0 0-15,0 0-7,0 0-17,0 0-20,0 0-25,0 0-20,0 0-23,0 0-130,0 0-274,0 0 121</inkml:trace>
        </inkml:traceGroup>
      </inkml:traceGroup>
    </inkml:traceGroup>
  </inkml:traceGroup>
</inkml:ink>
</file>

<file path=ppt/ink/ink1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41.248"/>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4452C6A-D152-42B9-A609-253693B41CC6}" emma:medium="tactile" emma:mode="ink">
          <msink:context xmlns:msink="http://schemas.microsoft.com/ink/2010/main" type="writingRegion" rotatedBoundingBox="16462,11724 25111,13249 24736,15376 16087,13851"/>
        </emma:interpretation>
      </emma:emma>
    </inkml:annotationXML>
    <inkml:traceGroup>
      <inkml:annotationXML>
        <emma:emma xmlns:emma="http://www.w3.org/2003/04/emma" version="1.0">
          <emma:interpretation id="{F5CECA62-4000-495F-A002-1FA7F1BAFD15}" emma:medium="tactile" emma:mode="ink">
            <msink:context xmlns:msink="http://schemas.microsoft.com/ink/2010/main" type="paragraph" rotatedBoundingBox="16462,11724 25111,13249 24736,15376 16087,13851" alignmentLevel="1"/>
          </emma:interpretation>
        </emma:emma>
      </inkml:annotationXML>
      <inkml:traceGroup>
        <inkml:annotationXML>
          <emma:emma xmlns:emma="http://www.w3.org/2003/04/emma" version="1.0">
            <emma:interpretation id="{F615CC4C-CD5D-4F83-B523-90CA0492E197}" emma:medium="tactile" emma:mode="ink">
              <msink:context xmlns:msink="http://schemas.microsoft.com/ink/2010/main" type="line" rotatedBoundingBox="16462,11724 25111,13249 24736,15376 16087,13851"/>
            </emma:interpretation>
          </emma:emma>
        </inkml:annotationXML>
        <inkml:traceGroup>
          <inkml:annotationXML>
            <emma:emma xmlns:emma="http://www.w3.org/2003/04/emma" version="1.0">
              <emma:interpretation id="{ED20D4FB-51A1-4515-9B20-B665DDB48EED}" emma:medium="tactile" emma:mode="ink">
                <msink:context xmlns:msink="http://schemas.microsoft.com/ink/2010/main" type="inkWord" rotatedBoundingBox="17152,11305 19006,13952 18304,14444 16450,11797">
                  <msink:destinationLink direction="with" ref="{E280BDE5-C52C-4C6E-AF27-A70B2A618AEF}"/>
                  <msink:destinationLink direction="with" ref="{2608953B-2962-466F-91BB-3DE63DE102D1}"/>
                  <msink:destinationLink direction="with" ref="{4AC8643D-9D3B-458E-B665-E34D7BC28393}"/>
                </msink:context>
              </emma:interpretation>
              <emma:one-of disjunction-type="recognition" id="oneOf0">
                <emma:interpretation id="interp0" emma:lang="en-IN" emma:confidence="0">
                  <emma:literal>"in</emma:literal>
                </emma:interpretation>
                <emma:interpretation id="interp1" emma:lang="en-IN" emma:confidence="0">
                  <emma:literal>"in.</emma:literal>
                </emma:interpretation>
                <emma:interpretation id="interp2" emma:lang="en-IN" emma:confidence="0">
                  <emma:literal>"i.</emma:literal>
                </emma:interpretation>
                <emma:interpretation id="interp3" emma:lang="en-IN" emma:confidence="0">
                  <emma:literal>"-in.</emma:literal>
                </emma:interpretation>
                <emma:interpretation id="interp4" emma:lang="en-IN" emma:confidence="0">
                  <emma:literal>"i</emma:literal>
                </emma:interpretation>
              </emma:one-of>
            </emma:emma>
          </inkml:annotationXML>
          <inkml:trace contextRef="#ctx0" brushRef="#br0">-2239-763 28,'18'1'38,"-18"-1"-19,13 4-9,-13-4-13,14 0-13,-14 0-16,12 6 7</inkml:trace>
          <inkml:trace contextRef="#ctx0" brushRef="#br0" timeOffset="53.0326">-1789-587 58,'0'0'46,"0"0"1,16 11-2,-16-11-5,15 8-9,-5-5-9,-10-3-4,14 12-2,-4-7-19,-10-5-11,15 11-11,-9-3-23,1-1-50,-7-7 23</inkml:trace>
          <inkml:trace contextRef="#ctx0" brushRef="#br0" timeOffset="305.2092">-1375-181 21,'0'0'29,"10"8"-6,-4-1-11,1-2-7,1 1-20,0 0-17,-5 1 7</inkml:trace>
          <inkml:trace contextRef="#ctx0" brushRef="#br0" timeOffset="575.3022">-1078 206 6,'3'10'47,"3"-7"-13,-6-3-11,5 10-5,-5-10-7,12 6-1,-5-1-4,1 1-15,-8-6-16,13 9-26,-6-1 12</inkml:trace>
          <inkml:trace contextRef="#ctx0" brushRef="#br0" timeOffset="680.5519">-794 663 29,'0'0'27,"7"15"-3,-5-8-5,1 1-1,-3-8 0,7 10-1,-4 1-1,0-4-6,-3-7-6,3 17-4,-2-13-6,-1-4-10,6 22-11,-2-14-29,-2 2 13</inkml:trace>
          <inkml:trace contextRef="#ctx0" brushRef="#br0" timeOffset="977.7621">-689 1098 44,'1'7'48,"-1"-7"-1,6 11 7,-2-2-11,-1-2-1,3 1-5,-2 1-4,2 0-7,0-1 6,-3 0-8,1 4-2,2-5-7,-3 3 2,1 1 3,-1-2 2,0 1-12,-2 1-1,5-2-8,0 2-1,-3 3-19,0-4-2,1 2-4,1-1-12,2 0-6,-1 2-25,-1-2-71,1-1 31</inkml:trace>
          <inkml:trace contextRef="#ctx0" brushRef="#br0" timeOffset="1073.8376">-456 1573 13,'0'0'27,"13"14"-3,-4-6 9,-2 1-1,-7-9 2,16 14 0,-9-8-1,2 1-1,-9-7 1,13 13-9,-13-13 4,16 11-9,-4-1 3,-12-10-5,17 9 0,-10-4-14,-7-5 16,22 10-7,-12-7-7,-10-3 5,26 5-6,-14 0 6,1-5-13,-13 0 6,23 6-9,-11-5-4,-12-1-7,20 6-20,-7-5-33,-13-1-74,25 7 33</inkml:trace>
          <inkml:trace contextRef="#ctx0" brushRef="#br0" timeOffset="1374.0535">252 1349 71,'0'0'48,"4"-10"-16,-4 10-37,2-13-20,-2 13-26,3-14 12</inkml:trace>
        </inkml:traceGroup>
        <inkml:traceGroup>
          <inkml:annotationXML>
            <emma:emma xmlns:emma="http://www.w3.org/2003/04/emma" version="1.0">
              <emma:interpretation id="{171B2319-F6F7-4642-8E3E-DF650491CAAF}" emma:medium="tactile" emma:mode="ink">
                <msink:context xmlns:msink="http://schemas.microsoft.com/ink/2010/main" type="inkWord" rotatedBoundingBox="19231,14047 19315,12236 19461,12243 19376,14053">
                  <msink:destinationLink direction="with" ref="{2608953B-2962-466F-91BB-3DE63DE102D1}"/>
                  <msink:destinationLink direction="with" ref="{E280BDE5-C52C-4C6E-AF27-A70B2A618AEF}"/>
                  <msink:destinationLink direction="with" ref="{4AC8643D-9D3B-458E-B665-E34D7BC28393}"/>
                </msink:context>
              </emma:interpretation>
              <emma:one-of disjunction-type="recognition" id="oneOf1">
                <emma:interpretation id="interp5" emma:lang="en-IN" emma:confidence="0">
                  <emma:literal>i</emma:literal>
                </emma:interpretation>
                <emma:interpretation id="interp6" emma:lang="en-IN" emma:confidence="0">
                  <emma:literal>f</emma:literal>
                </emma:interpretation>
                <emma:interpretation id="interp7" emma:lang="en-IN" emma:confidence="0">
                  <emma:literal>I</emma:literal>
                </emma:interpretation>
                <emma:interpretation id="interp8" emma:lang="en-IN" emma:confidence="0">
                  <emma:literal>j</emma:literal>
                </emma:interpretation>
                <emma:interpretation id="interp9" emma:lang="en-IN" emma:confidence="0">
                  <emma:literal>*</emma:literal>
                </emma:interpretation>
              </emma:one-of>
            </emma:emma>
          </inkml:annotationXML>
          <inkml:trace contextRef="#ctx0" brushRef="#br0" timeOffset="2588.9483">542 1487 52,'0'0'122,"0"0"-15,5-8 4,-5 8-12,0 0-2,0 0-5,0 0-7,0 0-9,-3-17-15,3 17-5,0 0-5,3-13-8,-3 13-3,4-15-14,-1 9 7,-3 6-5,8-20 2,-3 13-13,-2-4 8,4-5-8,3 5-8,-3-3 5,1 0 2,2 1-6,-4-4 7,2 3 1,0 0 2,-1-1-2,-1 0 7,1 2-1,-3-1-5,2 1 2,0-3-3,-5 5-5,4 0 5,-4-4 2,0 0-6,-1 7 1,0-8 4,5 2 0,-5-3-5,1 3 2,-1-2-2,2-1-9,1 3 4,-2-10-4,1 7 5,-1 1-2,2-1-1,-2 1-1,1 2-5,-2-2-13,4 1 20,-1 0-12,-3 2 0,3 1-5,0-4-7,1 2-7,-4 2 1,0-1-2,3-1-15,-3 1-15,0-4-10,4 3-14,-4-2-24,2 1-110,-4-4-229,2-5 102</inkml:trace>
          <inkml:trace contextRef="#ctx0" brushRef="#br0" timeOffset="2913.1793">651 362 92,'-4'-17'119,"4"17"-10,0-10-7,0 10-12,0-13-19,0 13-7,4-11-16,-1 0-8,3 5-12,-1-1-10,3-2-5,-1 1-19,2-2-18,1-2-12,0 0-17,-1-1-60,-2 0-122,2-3 54</inkml:trace>
          <inkml:trace contextRef="#ctx0" brushRef="#br0" timeOffset="2917.1819">641-267 22,'0'0'105,"3"-15"-15,-3 15-22,8-15-31,3 7-42,-3 5-49,5-3-57,2 0 27</inkml:trace>
        </inkml:traceGroup>
        <inkml:traceGroup>
          <inkml:annotationXML>
            <emma:emma xmlns:emma="http://www.w3.org/2003/04/emma" version="1.0">
              <emma:interpretation id="{1FB4C616-B62B-47A6-8751-32655995FF4E}" emma:medium="tactile" emma:mode="ink">
                <msink:context xmlns:msink="http://schemas.microsoft.com/ink/2010/main" type="inkWord" rotatedBoundingBox="23319,13575 25001,13872 24858,14685 23176,14389">
                  <msink:destinationLink direction="with" ref="{5D6F74AC-D596-4BA9-A1E1-793974C5A7BB}"/>
                  <msink:destinationLink direction="with" ref="{62B8900A-485C-46F8-AB77-AD9FDEAFA1EF}"/>
                  <msink:destinationLink direction="with" ref="{1AAEE660-CFD8-443A-A4E7-61DDD0E5C196}"/>
                </msink:context>
              </emma:interpretation>
              <emma:one-of disjunction-type="recognition" id="oneOf2">
                <emma:interpretation id="interp10" emma:lang="en-IN" emma:confidence="0">
                  <emma:literal>*</emma:literal>
                </emma:interpretation>
                <emma:interpretation id="interp11" emma:lang="en-IN" emma:confidence="0">
                  <emma:literal>3</emma:literal>
                </emma:interpretation>
                <emma:interpretation id="interp12" emma:lang="en-IN" emma:confidence="0">
                  <emma:literal>B</emma:literal>
                </emma:interpretation>
                <emma:interpretation id="interp13" emma:lang="en-IN" emma:confidence="0">
                  <emma:literal>5</emma:literal>
                </emma:interpretation>
                <emma:interpretation id="interp14" emma:lang="en-IN" emma:confidence="0">
                  <emma:literal>£</emma:literal>
                </emma:interpretation>
              </emma:one-of>
            </emma:emma>
          </inkml:annotationXML>
          <inkml:trace contextRef="#ctx0" brushRef="#br1" timeOffset="-123479.3134">4620 1129 88,'0'0'100,"-5"-11"-7,5 11-13,0 0 3,0 0-12,0 0 1,0 0-4,0 0-1,0 0-17,0 0 1,0 0-5,0 0-8,0 0 3,0 0-6,0 0-1,0 0-8,0 0-5,0 0 7,0 0-10,0 0-5,0 0-1,0 0 2,0 0 6,0 0-12,0 0 0,0 0 3,0 0-2,-8 31-9,8-31 0,0 14 7,-2-4 8,-1 3-4,2-2 3,-1 2-8,2 0 6,2-2-4,-2 2 1,1 2 0,-1 0 4,3-1-1,0-1-9,-3 0 1,1 0 2,2 2 1,-1 0-5,-1-2 7,2-2 3,-3 2-8,2 0 3,-1 2-6,2-2 8,-3-13-4,1 20 7,-1-6-3,-1-5-4,1-9 5,0 17 1,-3-3-5,6-4 0,-3 1 0,0-11 1,1 20 9,1-10-11,-2-10 4,0 19-1,1-11-5,-1 2 11,0-10 0,0 20-14,3-9 2,-3-11 2,-3 13 4,3-13-2,0 18-3,0-18-4,3 14 2,-3-14 7,-3 12-6,3-12-7,0 0 12,3 14-4,-3-14 0,0 0 1,2 10-4,-2-10 9,0 0-4,0 0-10,0 0 8,0 0-3,0 0 7,0 0-2,0 0 4,0 0 10,0 0 3,0 0 6,0 0 5,0 0-2,0 0-5,0 0-1,0 0-4,0 0-2,0 0-4,0 0 1,-5-47-6,4 34-4,1-4 7,0 0-6,1-1 2,-2-5-2,2 2-4,-4-2 1,3-2 6,2 4-10,-1-3 5,-1 2-1,3 0-1,-1-2-1,-2 0-1,1 7 0,3-7-5,-2 3 4,2-1 5,-4-1-2,2 0-8,-1 9 7,2-3 2,-2 0-5,1-2 0,-1 3-1,2 2-6,-1-2 6,-1 2 7,2 5-3,-3-6-6,0 15 6,2-16-5,-2 16 3,1-17 3,-1 17-3,1-12-3,-1 12 1,6-9 4,-6 9 1,0 0-4,0 0-2,0-13-1,0 13 2,0 0 2,0 0-6,0 0 5,0 0-2,0 0 5,0 0-4,0 0-9,0 0 8,0 0-4,0 0 7,0 0-7,0 0-4,0 0 4,0 0 4,0 0-3,0 0 6,0 0-3,0 0 2,-3 35 0,3-35-6,3 25 1,-3-13 4,3 4-7,-3-2 12,0 1-3,0-1 0,2 2-2,-1 1-2,2 3 6,-2-4-1,-1-1 0,0 2-5,0-2 4,-1 3-3,1-1 6,0 0 1,0 0-2,-3-2-1,0 5-7,0-3 14,2 2-8,-1-4 3,-1 8 1,2-3 0,-2-3 2,-1-4-4,-1 5-8,5-2 11,-1-1-1,-2-2-4,0 4-1,3-4 2,-1 1 2,1 0-4,0 3 2,-2-4-8,-1-2 10,2-2-2,1-9-2,1 20-1,-1-20 4,-1 14-4,-1-4 3,2-10 4,0 0-11,0 12 5,0-12 3,0 0-9,0 0 6,-1 12 1,1-12 2,0 0 1,0 0 3,0 0-2,0 0 1,0 0-11,-3 11 10,3-11-4,0 0-3,0 0-5,0 0-11,0 0-1,0 0-11,0 0-12,0 0-18,0 0-24,0 0-12,0 0-48,0 0-83,0 0-246,0 0 108</inkml:trace>
          <inkml:trace contextRef="#ctx0" brushRef="#br1" timeOffset="-121847.1893">4638 1855 17,'0'0'92,"0"0"-10,0 0 0,0 0-13,0 0-3,0 0-18,0 0 3,0 0-7,0 0-7,0 0-6,0 0 6,0 0-2,0 0 2,0 0-18,0 0 4,0 0-3,0 0 2,0 0-4,0 0 0,0 0-1,0 0-5,0 0 4,0 0 3,0 0-4,0 0 1,0 0-2,0 0 0,0 0-14,0 0 16,0 0-13,0 0 11,0 0 7,0 0-4,0 0-1,32-7 3,-32 7-2,25-3 1,-10 0-12,0 0 17,0 2-11,-1-2 3,1 2 3,-1 0-10,0-2 5,3 2 0,-4 2-6,4-2-19,-17 1 13,21 0 12,-10 1-1,4 2 5,-2-3-10,-2 1 2,4 0 3,-2 2-6,2 0-5,2-3 6,-3 0 2,4 0-2,-1 0-11,1 1 4,1-1 5,-1-3 4,8 5-3,-1-2 4,1 1-7,-3-1 10,5 0-3,-3 0-3,-1-3 9,2-1-5,-2 2-3,-5 2 1,1 0 4,-1 0-1,2-3-6,-3 3 5,1 0-3,2 0 1,-5 4-8,2-4 7,1 0-1,-5 1-8,4 3 8,-4-2-7,-1 2 1,5-3 0,-4-1 0,2 2-4,3-2-1,6 0 5,-7 0-6,9 0 9,-4-2-11,0 4 1,-4-4 1,-2 1 2,1-2 2,-4 2-2,2 1 7,-3 0-4,3 0-2,-16 0 1,25 0 4,-15-2-5,1 4-1,-2-1 5,-9-1-1,22 0-5,-13 3-4,-9-3 7,19-3-7,-11 2 3,-8 1-1,18-2 3,-18 2 0,17-4 9,-17 4-5,13-1-5,-13 1 3,10-1 3,-10 1 3,0 0-10,16-3 6,-16 3 6,0 0-5,0 0-4,9-1-7,-9 1 10,0 0-7,0 0-3,0 0-6,0 0 7,11-1 1,-11 1 2,0 0-2,0 0-4,0 0 5,0 0 3,0 0 3,0 0-12,0 0 7,0 0 5,0 0 3,0 0-3,0 0-12,0 0 9,-39 5-4,25-8-4,-2 7 12,-3-3-5,0 3-5,3-2 7,-8-1-2,-1 2 1,2-6 1,-6 6 3,3-6 4,-2 6 0,-1-2-8,3 1 3,-3-4 3,0 1-5,0 1 1,-3 0 1,3 0-4,1 0 14,-2-3-4,1 3-2,0-3 0,1 3 1,-2-1 11,2-4-9,4 1-8,-2 4 8,2-1-5,0-2 6,-1 2-8,6 1 7,-1 0-1,2 0-3,2 0 2,-1 1 1,3-1 1,-2 3-4,3-3 6,-1 1-5,0 0-5,14-1 5,-20 4-2,8-4-4,12 0 3,-19 4 1,8-3-6,2 2 4,-3 0-2,12-3 1,-20 3-2,11-3 3,-2 4 9,-1-2-18,0-1 15,-1-1-7,13 0-7,-20 7 14,9-4-4,0-3 2,11 0-3,-20 4-1,10-4 0,10 0 7,-19 0-3,7 0 3,12 0-12,-14 1 8,14-1-1,-12 2 9,12-2-7,0 0 2,-13 3-8,13-3 11,0 0-8,0 0 3,-10 1-2,10-1-6,0 0 6,0 0-5,0 0-1,0 0-10,0 0 12,0 0-5,0 0-3,0 0 11,0 0-9,0 0 3,0 0 5,33 7-4,-33-7-3,9 3 2,-9-3 6,13 3 0,-13-3-2,13 3-5,-13-3 4,13 3-5,-13-3 4,16 0-1,-16 0 2,15 0 4,-6 4-7,-9-4 7,23 0-2,-6 0 3,-1-3 3,4 2-4,-1 1 1,12-2 11,-4-2-9,2 4 7,10-2-2,-11 1-7,4-3 9,-2 1-10,-1 3 6,0 0-7,-1 3 1,2-3-9,-6 1 9,0 2-1,1-3-2,-5 2-4,5-3 0,1 1-3,0 1-4,0 0-8,-1 2 1,2-2-3,1 1-3,1-2 1,-3-2 3,0 1 0,-1 4 7,0-5-6,1 1 2,0 1 3,-3 1 5,2-1-3,-6 0-7,-1 0 7,1-4 6,-4 3-2,4 1-4,-2 1 3,-2-1-3,2 3 8,-7-6-9,-10 3 6,25 0-5,-14 0-3,-11 0-1,22 0 7,-12-1 3,-10 1 1,21-1 7,-13 0-7,-8 1-4,22-3 5,-7-1 1,-4 3 1,-1-1-6,-10 2 7,22 0 0,-13-1-4,-9 1 11,20 0-8,-20 0 0,16-4 6,-16 4-3,9 0-3,-9 0-2,0 0 0,0 0 7,0 0-5,0 0-3,0 0-2,0 0-9,0 0-20,0 0-32,0 0-67,0 0-145,0 0 65</inkml:trace>
          <inkml:trace contextRef="#ctx0" brushRef="#br1" timeOffset="-106441.3249">4718 1262 59,'0'0'132,"-6"-9"-17,6 9 2,0 0-8,0 0-6,-7-12-10,7 12-11,0 0-15,-6-7-7,6 7-2,0 0-3,-4-6 1,4 6-5,0 0-6,0 0-6,-9-7-7,9 7-3,0 0-6,0 0 2,0 0-6,0 0 1,-8-5 6,8 5-19,0 0 0,0 0 1,0 0 9,0 0-13,0 0 10,0 0-7,0 0-2,-6 28 0,6-21-2,0-7 2,-5 19-8,4-8 7,0-4 3,-4 7 4,4 0-15,-1 0 7,-1 2 0,2 0-5,-1-4 0,1 4 0,-2-3 4,3 5 4,-1-1-9,1-1 1,-2 2 0,2-1 8,-4-2-13,4 2 9,-2 5 2,2-5 2,0 5-1,-1 0-6,-2-6-1,3 2-6,0-2 7,0-2 1,0 2 2,0 2-5,3-5 11,-3-4-4,0-9-7,1 16 1,-1-6 4,0-10 0,3 14-3,-3-14 5,3 11 3,-3-11-8,2 8 4,-2-8 3,0 0 6,0 0 7,0 0 0,0 0-1,0 0 0,0 0 6,0 0-12,0 0 5,0 0-4,0 0-3,-15-36 0,11 26 0,1-8 0,0 5-3,0-10-3,-1 6 6,-3-7-6,1 0 5,6-3-5,0 2 3,0 0-7,-5 0 1,10-2 1,-4-1-8,5-8 1,0 8 4,-2 4-2,-1-3 4,3 3-1,4 1 4,-7 6-3,3-1 4,-1 5 1,-3 0 0,2 3 4,-1-1-6,-3 11 2,5-13-1,-5 13-7,2-11 3,-2 11 3,5-7 2,-5 7-6,0 0 3,0 0-4,0 0-1,-2-16-12,2 16 8,0 0-3,0 0 0,0 0 2,0 0 4,0 0-1,0 0-1,0 45-2,0-30-3,-3 0 8,3 4 3,0 4-2,0-1 5,-1 4-11,0-4 4,1 0 4,-5 0-1,5 4-1,-1-3-2,-4 5 4,5-4 0,-1 0-1,1 0-4,-3 0 5,3-3-3,-3 4-10,2-7 10,1 6 0,0-1 8,-2-6 2,2 0-8,2 0 1,-2-2 1,0-2 0,1 4-3,-1-6 3,0-3 0,0-8-5,-1 17-6,1-17 5,0 12 4,0-12 6,4 12-8,-4-12 7,0 0 0,0 0 6,0 0-2,0 0-1,0 0 0,0 0 2,0 0-2,0 0-7,0 0 1,-16-29 1,13 16-7,-1-2-5,2-9 2,-2 0-8,3 0-1,2-4 3,-1 5 7,-1-3 1,1 2 0,1 0 3,2 0 5,-3 8-3,0-6 11,3 5-4,-2 0-2,2 0-1,0 1 0,-3 2-2,3 2-1,-2 4 3,2-2-4,0-1-5,-1-1 12,-2 12-6,4-15-1,-4 15-1,1-16 4,1 9-1,-2 7 5,4-14-2,-4 14-4,2-15-4,-2 15 6,-2-12-5,2 12 4,0 0-3,0 0 3,2-13-6,-2 13 14,0 0-12,0 0 1,0 0-5,0 0 4,0 0-5,0 0 6,0 0-7,0 0 10,0 0-3,0 0-3,0 0 4,0 0-7,0 0 1,-6 40 6,4-26-10,1-2 9,1 1-3,-3 2 3,2 0-4,2 2 5,-2 0-5,1-1 5,0 1-1,0 6-3,0-10 2,0 4 1,1 0-2,-1 4 3,-1-5 3,-1 1-5,4 2-4,-4-6 7,-2 5 2,5-5 0,-2 4-4,-1-1 0,1-3 1,-2-2 2,3 2 0,0-13-2,-3 22-2,3-12 1,0-10-14,-3 13-2,3-13-10,-3 11 0,3-11 2,0 0-4,-1 12 5,1-12 1,0 0-9,-4 9 5,4-9 1,0 0-22,0 0-20,0 0-16,-12 5-34,12-5-69,-15 2-202,15-2 89</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6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0 16,'12'-1'37,"-12"1"0,10-5-1,-10 5-6,11-3-5,-11 3-7,13-5 0,-5 0-9,-8 5 5,16-4-22,-8-2 7,-8 6-14,21-3-21,-11-1-39,-2 0 17</inkml:trace>
</inkml:ink>
</file>

<file path=ppt/ink/ink1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37.30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EA5E6F6-0358-4DA8-80A2-FA103EDE2F9D}" emma:medium="tactile" emma:mode="ink">
          <msink:context xmlns:msink="http://schemas.microsoft.com/ink/2010/main" type="writingRegion" rotatedBoundingBox="5887,9932 18010,9145 18087,10339 5964,11125"/>
        </emma:interpretation>
      </emma:emma>
    </inkml:annotationXML>
    <inkml:traceGroup>
      <inkml:annotationXML>
        <emma:emma xmlns:emma="http://www.w3.org/2003/04/emma" version="1.0">
          <emma:interpretation id="{5C2D9AFD-F55A-4D93-8B25-13E7016924AE}" emma:medium="tactile" emma:mode="ink">
            <msink:context xmlns:msink="http://schemas.microsoft.com/ink/2010/main" type="paragraph" rotatedBoundingBox="5887,9932 18010,9145 18087,10339 5964,11125" alignmentLevel="1"/>
          </emma:interpretation>
        </emma:emma>
      </inkml:annotationXML>
      <inkml:traceGroup>
        <inkml:annotationXML>
          <emma:emma xmlns:emma="http://www.w3.org/2003/04/emma" version="1.0">
            <emma:interpretation id="{A91D13EE-978C-4E04-BA1F-3152D3A189AF}" emma:medium="tactile" emma:mode="ink">
              <msink:context xmlns:msink="http://schemas.microsoft.com/ink/2010/main" type="line" rotatedBoundingBox="5887,9932 18010,9145 18087,10339 5964,11125"/>
            </emma:interpretation>
          </emma:emma>
        </inkml:annotationXML>
        <inkml:traceGroup>
          <inkml:annotationXML>
            <emma:emma xmlns:emma="http://www.w3.org/2003/04/emma" version="1.0">
              <emma:interpretation id="{0CE68275-A7FE-40D5-B4D5-5DB0556B66B5}" emma:medium="tactile" emma:mode="ink">
                <msink:context xmlns:msink="http://schemas.microsoft.com/ink/2010/main" type="inkWord" rotatedBoundingBox="5907,10244 5980,10239 6037,11121 5964,11125">
                  <msink:destinationLink direction="with" ref="{C0A432DE-BB33-4BC1-88A0-5DE24F43F187}"/>
                </msink:context>
              </emma:interpretation>
              <emma:one-of disjunction-type="recognition" id="oneOf0">
                <emma:interpretation id="interp0" emma:lang="en-IN" emma:confidence="0">
                  <emma:literal>|</emma:literal>
                </emma:interpretation>
                <emma:interpretation id="interp1" emma:lang="en-IN" emma:confidence="0">
                  <emma:literal>,</emma:literal>
                </emma:interpretation>
                <emma:interpretation id="interp2" emma:lang="en-IN" emma:confidence="0">
                  <emma:literal>'</emma:literal>
                </emma:interpretation>
                <emma:interpretation id="interp3" emma:lang="en-IN" emma:confidence="0">
                  <emma:literal>\</emma:literal>
                </emma:interpretation>
                <emma:interpretation id="interp4" emma:lang="en-IN" emma:confidence="0">
                  <emma:literal>i</emma:literal>
                </emma:interpretation>
              </emma:one-of>
            </emma:emma>
          </inkml:annotationXML>
          <inkml:trace contextRef="#ctx0" brushRef="#br0">-12721-2210 84,'4'13'111,"0"2"-8,-1 1-2,-1 2-2,3 8-3,0 0-9,-2 12 1,1-1-4,0-1-14,-2 5 6,-1 0-8,-2 4-1,1-2-18,1 2 0,-2-4-2,1 3-6,-2-4-6,4 0-12,-2-5 1,0-8 9,0-2-7,1-8-8,-1-1 0,3-3-1,-3-2 8,0-11-13,0 13-2,0-13 21,2 11 4,-2-11 6,0 0-3,0 0-2,0 0-3,0 0-6,0 0-6,0 0-6,-11-53-1,9 25-3,-4 2-3,1-13-4,-2 0 1,1 1-1,1 3-2,0-3 2,-3 2-5,5 10 1,-2-1-1,2 0 8,-2-6-6,0 9 3,4-2 1,1 1-4,-2 0 4,-1-4-2,2 4 2,1-1-10,0-10 4,0 8 4,1 5-8,-1-3 8,3 4-5,-3 5 2,2 0-2,-1 3 3,2 4-2,-3 10 8,0-17-7,0 17 3,2-14-5,-2 14 3,0-10-8,0 10 4,0 0 0,0 0-11,0-12 1,0 12 6,0 0-1,0 0 4,0 0-6,0 0 4,0 0-2,0 0 2,-11-9-3,11 9-2,0 0 2,0 0 3,0 0-9,0 0 10,0 0 3,0 0-6,0 0 3,0 0 0,0 0 4,0 0-3,0 0-2,0 0-2,0 0 1,0 0 4,0 0-6,0 0 9,0 0-6,0 0 1,0 0 4,0 0-4,0 0 8,0 0-8,0 0 8,0 0-2,0 0 2,0 0-8,0 0 2,0 0 1,0 0 0,0 0 3,0 0 1,0 0-4,0 0-1,0 0 2,0 0 3,0 0 5,0 0-6,0 0-6,0 0 1,0 0 2,0 0 10,0 0-6,0 0-7,0 0 2,0 0 1,0 0-2,0 0-6,0 0-8,0 0-9,0 0-1,0 0-17,0 0-12,0 0-11,0 0-22,0 0-28,0 0-86,0 0-221,0 0 97</inkml:trace>
        </inkml:traceGroup>
        <inkml:traceGroup>
          <inkml:annotationXML>
            <emma:emma xmlns:emma="http://www.w3.org/2003/04/emma" version="1.0">
              <emma:interpretation id="{E8CF9E80-C483-4BC9-8CB5-21E23B234933}" emma:medium="tactile" emma:mode="ink">
                <msink:context xmlns:msink="http://schemas.microsoft.com/ink/2010/main" type="inkWord" rotatedBoundingBox="7420,9843 10916,9616 10990,10767 7494,10994">
                  <msink:destinationLink direction="with" ref="{C64BFE83-E840-4DC5-A117-A86E174033A5}"/>
                </msink:context>
              </emma:interpretation>
              <emma:one-of disjunction-type="recognition" id="oneOf1">
                <emma:interpretation id="interp5" emma:lang="en-IN" emma:confidence="0">
                  <emma:literal>Graded</emma:literal>
                </emma:interpretation>
                <emma:interpretation id="interp6" emma:lang="en-IN" emma:confidence="0">
                  <emma:literal>Goaded</emma:literal>
                </emma:interpretation>
                <emma:interpretation id="interp7" emma:lang="en-IN" emma:confidence="0">
                  <emma:literal>graded</emma:literal>
                </emma:interpretation>
                <emma:interpretation id="interp8" emma:lang="en-IN" emma:confidence="0">
                  <emma:literal>Grader</emma:literal>
                </emma:interpretation>
                <emma:interpretation id="interp9" emma:lang="en-IN" emma:confidence="0">
                  <emma:literal>Gradd</emma:literal>
                </emma:interpretation>
              </emma:one-of>
            </emma:emma>
          </inkml:annotationXML>
          <inkml:trace contextRef="#ctx0" brushRef="#br0" timeOffset="1839.6655">-10936-2599 115,'-3'-12'198,"-3"5"-16,6 7-11,-10-14-16,4 7-6,1 1-10,5 6-10,-10-12-10,10 12-8,-11-9-8,11 9-12,-13-4-7,13 4-12,-5-4-3,5 4-8,0 0-10,-24 11-7,13 0-1,-8 4-5,1 9 0,-2 8-11,1 8 2,-2-1-1,2 6-5,3-2-3,0 7-1,4-1-2,1 16 0,3-16-3,1 0-7,7 0 0,0-1-2,6-4 4,-5 0-11,11-4-4,0-5-5,1-1-4,3-10 2,1-1-4,3-5 9,1-1-7,6-1 4,-4-4-2,2-4 2,3-4 1,-5-6-2,4 0 3,4-6 4,-2-4-5,-5-1 4,3 0-3,-4-3-5,-3-3 4,-3-1 1,-2-1 1,-6 1 2,-2 3-3,-4 1 3,-3 2 6,-6-1-2,0 0 6,-1 4-4,-5-1 0,2 0 2,-3 3 0,-3 0-6,0 2 4,0 1-2,2 4 4,-4-2 0,8 3-3,0-3-2,10 4 1,-17-2 0,17 2-2,-10-5-1,10 5-3,0 0 0,-11-5-3,11 5-5,0 0 2,0 0 0,0 0 3,25-12-1,-13 6 7,2-1-6,5 1 4,3-6-9,2 5 14,-2-4 1,0 2 1,-3 4-10,-5-2 7,4 0 3,-2 4-1,-6-1-1,-2 0 4,0 2-5,-8 2-2,16 1 4,-16-1 2,14 9-2,-9-1 0,2 5 8,0 3 2,-3 6 0,-4 3 3,2 3-5,-2 10 3,0-11-1,0 1 1,1 8-1,5-9-1,-3 0 0,1 7-4,1-9 0,2-3 0,-4 2 1,3-3-6,-1 3-8,0-11-15,1 1-21,-1 0-15,0-1-24,1-6-26,-2 4-22,-1-5-138,-3-6-292,3 10 130</inkml:trace>
          <inkml:trace contextRef="#ctx0" brushRef="#br0" timeOffset="2911.0183">-10583-2058 30,'8'-15'168,"4"1"1,2-2-18,0 1-16,-3 3-9,8-2-16,1 4-8,5 2-7,-3-1-13,1 3-6,2 3-10,-7 1-6,7 2-9,4 2-11,-7 4-11,2 1-8,0 2 1,3 1-9,-5 5-8,-3-2 1,1 4-13,-2-1-1,-1 2 0,-1 0-13,-4-5 1,-5 0 8,2 1-6,-4 2-4,-2-6 10,-3 8-7,-1-8 4,1-10 7,-7 17-3,-2-10 2,2 2 0,-2-4 7,2-2 2,7-3 3,-16 1 3,16-1-14,-19-3 17,19 3-10,-19-11-2,16 1 4,0 3 1,3-10-3,6 0 5,4-1-1,2-4-4,4 0 10,0-1-3,7-3-3,4-2 1,2 3-3,5 2 5,-2-1-2,2 4 5,-3 0-3,-1-2-2,-5 10 0,-3 0 1,-8 6-9,2-1 7,-6 2-6,-1 1 3,-2 1-14,-7 3 8,16-1 1,-16 1 2,0 0-8,6 13 7,-6-13-6,-6 21 11,-4-5-2,-1 6 3,-2-2-2,-1 11 9,-4-8-3,-1 6 4,4-5-2,2-1 7,3 0-1,1 1 1,2-1-10,1-2 7,2-5-13,2 1 6,8-4 2,-3 3-2,3-7-5,0-1-3,1 0 9,3-3-3,-1 1-1,1-6 0,-10 0-6,32-4-2,-18-2 1,2-2-1,3-4 4,3-1 0,-6-2-20,-3-5 13,6 1-13,-9 0 17,-4 2 8,3-6-3,-8 9 5,3-2 2,-4 2 1,0-1 3,0 15-1,-4-21-1,3 12-1,1 9-4,-6-12 2,6 12 5,-3-8-6,3 8-2,0 0 0,0 0-1,0 0-3,0 0 5,0 0-3,0 0 2,0 0-9,6 48 11,-1-31 0,6-4-2,-6 4-1,11-2 1,0 7-4,0-8 3,3 2-5,6-3-1,1-3-1,-1-1 5,-4-3-2,8 1 5,0-7-6,2 0 4,-5-6-4,1 2 5,-2-3-4,1-3 9,0 0-4,-1-4-2,0 0-4,-4-3 3,-2 0-3,0-2 6,-3-3-2,-6 3-2,0 5-2,-1-2 9,-3 2 3,-3 1 4,0 4-3,-2-4 0,-1 13-7,-4-14 3,1 5-5,3 9 2,-15-7-7,5 5 6,10 2-4,-32 6-4,13 1 9,-2 1-4,-4 1-1,2 4-4,1 2 6,-3-1-2,5 4-8,9-6 8,-3 3 0,1-3-2,5 0-1,2-1 5,4-1 1,-2 0-2,4-10-6,6 17 10,0-11-5,2 0 2,3-5 0,5 2 0,2-6-4,1 1 5,6-6-1,-3-2 8,1-3-4,-1-4-1,10-5 9,-8-3-7,-2 3-3,-3-7 10,0-6-2,-6 1-6,0-1-4,-5-1-10,-3-3-8,-2-3-3,-6-3 4,-2 1 1,-3 0-4,1-2 9,-8-1 3,2 4 7,-6 2-6,3 5 9,-3 7 8,6 6 10,2 5 2,0 2 4,4 6-3,1 2-1,1-1-9,5 9-2,-9-4-7,9 4 0,0 0 5,0 0-1,-7 29-3,7-6 5,3 16 0,-1-3 4,6 4 4,0 8 1,-2-7-2,9 23-4,-4-17-1,2 0 2,0 1 3,3 15-14,-4-20 8,4-1-6,0 1 3,-4-6-3,1-3-7,3 1-9,-6-10-16,1-1-10,-1-1-27,-1-7-19,1-2-31,-4 1-132,-3-4-267,0-4 118</inkml:trace>
          <inkml:trace contextRef="#ctx0" brushRef="#br0" timeOffset="3669.6318">-8767-2077 34,'16'-10'96,"-6"1"-13,7-2-1,2-5-11,-6 4-7,0-1-9,3-3 3,0 0-10,-1 5-3,-5-2-15,0-1 0,1 1 0,-5 2 9,2-2 1,-6 3-1,1 3-5,0-4 5,-3 11 8,2-17 5,-2 17-14,-2-13 4,2 13-3,-8-11-4,8 11-1,-14-6-4,14 6 3,-18 0 0,5 6-1,-3 3 0,4-1-4,-1 5 13,0 4-8,1 5-2,-1-3-2,7 5-2,-4-3-3,7 4-1,3 1-6,0-5 4,8 2-5,3 1-1,-3 0 5,9-1-9,2-6-4,4 0-3,-1-7 1,4 4 3,10-6-6,2 1-4,4-9-4,-1 0-8,-1-7-7,5 1 0,-4-5 0,2-2-1,-1-3 1,-4-2-2,0-4-1,-3 0 17,-4 0-7,-9 6 2,3-4 10,-6 0-12,-3 5 14,-6 0 10,1 4 6,-5-2 6,1 3 7,-7 3 1,0 7-9,0 0 5,-2-17-2,2 17-9,-16-6-6,3 6 4,13 0-1,-32 6-7,16 0 5,-6 1-3,-3 4 1,6-1 4,1 3-9,2-2 5,3 4-3,1-2 4,2 2-2,1 0 1,2 1-5,1-2 3,3 2-2,-1 2-1,4-3-7,0 0 5,1-2 1,5-2 5,0 1-2,1-4-3,8-1 0,1-2 4,-3-3-5,5-2 2,1-2-6,3-3 7,1-5-5,-1-1-7,0-4 6,0 0-7,2-15 4,-3 0-2,0-4-2,-5 0 3,-1-7-9,-2 0 0,-7-5-2,1 2-5,-7-2 9,0-3-2,-7 2 3,1-1-10,-6 1 16,-1 4-3,0 2-2,0 7 3,1 7 10,-1 2-1,0 6 7,8 4 7,-4 2-7,4 3 3,3 4 0,-4-3-3,6 9-4,0 0-4,0 0 6,0 0-1,0 0-7,-3 26 12,6-2 4,5 12 0,3 3 1,-3 1-2,5 0 7,-2 4 3,-3-4-6,5 2 3,3 0-1,-1-1 3,-2-3-10,0 2 2,3-4-3,0-4-2,-2 1 2,-1-10-8,0-1-6,0-3-22,2-2-20,-2-4-25,0 1-27,0-5-54,-1-1-112,-2-7-284,-10-1 126</inkml:trace>
        </inkml:traceGroup>
        <inkml:traceGroup>
          <inkml:annotationXML>
            <emma:emma xmlns:emma="http://www.w3.org/2003/04/emma" version="1.0">
              <emma:interpretation id="{A2C72A7E-0277-46DD-B184-BA9039C454BB}" emma:medium="tactile" emma:mode="ink">
                <msink:context xmlns:msink="http://schemas.microsoft.com/ink/2010/main" type="inkWord" rotatedBoundingBox="11734,9639 14430,9464 14494,10460 11799,10635">
                  <msink:destinationLink direction="with" ref="{7DEB6ABC-5D87-40ED-9765-A9FDA35E21EA}"/>
                  <msink:destinationLink direction="with" ref="{039EFCF3-FF8F-44AE-B40C-EDDE05705DEE}"/>
                  <msink:destinationLink direction="to" ref="{B28CFAAA-74EB-4D8F-B570-F883D876C4C3}"/>
                  <msink:destinationLink direction="with" ref="{C64BFE83-E840-4DC5-A117-A86E174033A5}"/>
                  <msink:destinationLink direction="with" ref="{3D6B0AFD-7D08-4575-AF5F-075F496E7E75}"/>
                </msink:context>
              </emma:interpretation>
              <emma:one-of disjunction-type="recognition" id="oneOf2">
                <emma:interpretation id="interp10" emma:lang="en-IN" emma:confidence="0">
                  <emma:literal>Indene</emma:literal>
                </emma:interpretation>
                <emma:interpretation id="interp11" emma:lang="en-IN" emma:confidence="0">
                  <emma:literal>Index</emma:literal>
                </emma:interpretation>
                <emma:interpretation id="interp12" emma:lang="en-IN" emma:confidence="0">
                  <emma:literal>Inden</emma:literal>
                </emma:interpretation>
                <emma:interpretation id="interp13" emma:lang="en-IN" emma:confidence="0">
                  <emma:literal>inden</emma:literal>
                </emma:interpretation>
                <emma:interpretation id="interp14" emma:lang="en-IN" emma:confidence="0">
                  <emma:literal>Indem</emma:literal>
                </emma:interpretation>
              </emma:one-of>
            </emma:emma>
          </inkml:annotationXML>
          <inkml:trace contextRef="#ctx0" brushRef="#br0" timeOffset="4291.0056">-6943-2745 105,'8'-13'162,"-2"1"-5,-1 4-7,-2 1-5,-3 7-7,5-13-19,-5 13-3,5-10-17,-5 10-9,6-7-11,-6 7-9,0 0-5,19 13-6,-9-1-3,0 2-5,2 8-4,4 11-4,-3 5-1,1 1-5,-1 7-6,3 1-7,-2 2 7,0 14-5,-4-15-3,-1 0-3,4 1-10,-6 0-7,-1-1-11,3-5-9,-2-2-15,2-5-19,-5-1-20,5-8-15,-1-2-24,-3-2-161,-5-6-293,6-7 130</inkml:trace>
          <inkml:trace contextRef="#ctx0" brushRef="#br0" timeOffset="5327.0606">-6432-2350 67,'13'-7'149,"-13"7"-17,13-4-5,-13 4-13,19 1-18,-19-1-5,17 6-10,-9-1-4,11 1-14,-9 5-7,3-2-6,-2 2-10,2 5-7,0-1 1,-4 1-3,1-1-2,-4 0-16,3 0 4,-3 1 3,-2-2-8,2 3-1,0-1-7,-5-3-3,0 1-1,-2-4 5,1-10-4,-1 16 3,1-16-4,-6 12 1,6-12-1,0 0-5,-9 3 8,9-3-9,0 0-13,-16-15 2,13-1-6,2-7 3,-1 6 4,2-11 0,3-5-5,3-1 3,-3 11 14,7-1 3,-1 0-4,-1 2 13,6 3-2,1 2-6,-1 6 4,-1 1 3,1-1-1,3 4 3,1 3 1,-1 4-4,2 4 3,0 3 4,-4 1-11,5 5 9,-6-1-4,2 4-1,0 2 10,-1 1-10,-1 2 8,-2-3-11,1 1 5,1 3-2,-1-1-2,1-3 4,-3-4-1,2-1-3,0 0-1,0-2 4,6 0-7,0-2 4,0-4-1,7-2-12,-3-1-1,3-7-7,2 0 2,1-4-7,0-2 5,6-9 2,-2 3-3,-1-11 0,-3 3 5,-10 5 2,3 1 7,-6 0 1,-1 1 11,0 5 6,-3-1 2,-4 3 2,1 1 5,-6-3 3,-2-1 1,-1 14-8,0-13 2,0 13-9,-10-13-1,4 7 1,6 6-5,-24-3-1,6 0 0,1 6-4,-2 0 6,-7 7-5,3-3 1,-2 4 7,6 3-4,-3 0-3,7 2-12,3-4 15,-1 7-8,3-2 1,1 0 10,5 2-10,-1-1 2,4-4 2,2 2 6,2 1-15,3-2 8,3-2-2,1-2 1,0-2-4,2 1-5,1-4 6,0-2-6,1-3 13,2-2 1,-3-4-10,6 0-5,-3-10 5,1 0 4,4-5-2,-2-1-2,-1-13 2,-2-2 7,-1 1-4,-5-8-3,-3 2 6,-2-4-4,-5-3-1,-5 1-1,1-3 0,-6 1 10,-2-1-1,2 3-1,-6 2 5,2 3 0,-2 5 1,0 3 18,3 11-9,-2 4-2,5 6-1,1-2 1,2 4-8,1 4 3,3-1-8,3 8-8,-7-8 2,7 8 0,0 0-3,0 0 4,-6 28-1,6-6 4,6 0-4,0 8-2,4 3 3,-3 7 5,5-3-5,1 5 9,3 1-14,-2 2 10,5-1-9,0-5 0,1 6 3,2-5 2,0-4-2,3-5-1,-2-1 0,-4-8-11,5-3 0,0-3-3,-4-2 3,0-3-6,-1-3 3,6-6-6,-6-2 10,-1 0 2,3-6 1,-2 1-4,1-7 1,-7 3 0,7-8 3,-10 2 0,3-6 1,1 1 0,-6-2 2,-1 3 11,-4-4-9,0 10 16,-3 2 0,0-3 4,0 14-5,-8-20-4,5 13 1,3 7 2,-10-4-6,10 4 3,-18 2-2,18-2 4,-20 12-2,5-2 5,-1 7-8,2 4 8,-4-2-4,2 5-1,11 0-1,-3 3-1,3-11 1,5 9 0,3-1 5,-1 0-8,7-3-4,1-5-4,3 1-6,9-2-17,1-1-12,-1-3-16,3-5-20,4-1-28,-2-3-33,-1-2-91,-7-3-243,4-5 108</inkml:trace>
          <inkml:trace contextRef="#ctx0" brushRef="#br0" timeOffset="5734.11">-4752-2459 44,'-2'-11'162,"2"11"-16,0 0-22,0-13-16,0 13-12,0 0-20,15-6-3,-5 2-10,2 4-7,-12 0-11,26 4-4,-12-4-3,1 7-3,2 3-4,-2-1-5,-4 2-11,4 2 1,-4 2-6,1 0-8,-3-1 4,-2 0-6,-1 0 3,-2 0 0,-1 0 5,0 0 1,-2-4-6,-1-1 11,0-9-1,0 17-11,0-17 19,0 12 9,0-12-1,-6 11-2,6-11 1,0 0-9,0 0 3,0 0-6,0 0-7,0 0 0,0 0 2,-2-42-6,4 25-7,6-6-8,2-2 1,1-10-4,4 2-6,-3 9 0,1 0 21,-3 0-6,-2 8 0,0 1 1,-4 5 9,-1 0-4,3 3-9,-6 7 6,3-14-1,-3 14 3,0 0-19,0 0 18,0 0-3,0 0 9,0 0-1,-13 52 6,5-29-5,1 1 3,1-1-4,2 4-7,1-2 7,3 0-1,2-3 0,3-1 4,1-3-8,9 0-9,1-1-7,4 1-1,5-7-10,4-5-27,1-1-32,15-3-122,-3-2-224,3-2 99</inkml:trace>
        </inkml:traceGroup>
        <inkml:traceGroup>
          <inkml:annotationXML>
            <emma:emma xmlns:emma="http://www.w3.org/2003/04/emma" version="1.0">
              <emma:interpretation id="{E54088FC-E4BE-4E89-B112-66CAEA952B74}" emma:medium="tactile" emma:mode="ink">
                <msink:context xmlns:msink="http://schemas.microsoft.com/ink/2010/main" type="inkWord" rotatedBoundingBox="15352,9318 18010,9145 18076,10168 15418,10341">
                  <msink:destinationLink direction="with" ref="{C64BFE83-E840-4DC5-A117-A86E174033A5}"/>
                  <msink:destinationLink direction="with" ref="{3D6B0AFD-7D08-4575-AF5F-075F496E7E75}"/>
                </msink:context>
              </emma:interpretation>
              <emma:one-of disjunction-type="recognition" id="oneOf3">
                <emma:interpretation id="interp15" emma:lang="en-IN" emma:confidence="0">
                  <emma:literal>Fibre.</emma:literal>
                </emma:interpretation>
                <emma:interpretation id="interp16" emma:lang="en-IN" emma:confidence="0">
                  <emma:literal>Fibre</emma:literal>
                </emma:interpretation>
                <emma:interpretation id="interp17" emma:lang="en-IN" emma:confidence="0">
                  <emma:literal>Titre.</emma:literal>
                </emma:interpretation>
                <emma:interpretation id="interp18" emma:lang="en-IN" emma:confidence="0">
                  <emma:literal>Titre</emma:literal>
                </emma:interpretation>
                <emma:interpretation id="interp19" emma:lang="en-IN" emma:confidence="0">
                  <emma:literal>Fibre,</emma:literal>
                </emma:interpretation>
              </emma:one-of>
            </emma:emma>
          </inkml:annotationXML>
          <inkml:trace contextRef="#ctx0" brushRef="#br0" timeOffset="6182.9642">-3309-2816 20,'0'-34'176,"1"-3"-4,7 2-9,0-4-10,5 7-13,1-1-13,4-4-14,3 3-3,3 4-19,0-1-4,2 6-8,4 3-11,-7 4-8,1 5-7,2 0-15,-2 3-4,4 5-29,-3 5-19,1-3-16,0 10-20,-7-2-22,5 5-13,-5 8-16,-4-3-123,-5 9-240,-3-1 106</inkml:trace>
          <inkml:trace contextRef="#ctx0" brushRef="#br0" timeOffset="6002.9877">-3225-2845 46,'2'-5'199,"-2"5"-17,0 0-18,0 0-23,0 0-9,0 0-8,0 0-7,4 31-3,-4-14-4,4 9-8,-1-1-7,-1 10-10,2-2 0,3 4-10,-2-3-9,2 4-5,0-1-5,3 1-3,-2-2-11,-1-1-13,0-8-12,2 0-18,1-1-14,-4-3-19,1 0-13,2-2-19,-4-9-17,6 2-20,-9-5-18,3 0-27,-4-3-99,-1-6-266,0 0 118</inkml:trace>
          <inkml:trace contextRef="#ctx0" brushRef="#br0" timeOffset="6473.9973">-3081-2520 3,'0'0'126,"19"0"-11,-3-3-7,0-3-13,13-1-5,-3-8-13,1 6-4,11-1-4,-12 3-3,0-4-4,-1 1-6,1 4-3,-10-2-10,7 2-4,-7 2-4,1-2 5,-4-1-2,-2 3 4,-4 1 0,-7 3-10,19-2 1,-19 2-8,14 2-8,-14-2 11,13 5 1,-7 0-3,1 5-2,1 4 3,-3-4 0,1 1-8,1 6-4,1-1 4,-4-2 3,8 7-7,-8-4-4,0-4 0,4 6-2,-4-3-9,-1 2-9,4 4-10,-1-9-29,-6 2-14,4-3-40,-2 1-35,-4-5-77,2-8-233,-7 16 103</inkml:trace>
          <inkml:trace contextRef="#ctx0" brushRef="#br0" timeOffset="6618.1069">-2869-2736 37,'0'0'87,"0"0"-26,0 0-44,0 0-51,0 0-36,13-11 15</inkml:trace>
          <inkml:trace contextRef="#ctx0" brushRef="#br0" timeOffset="7114.6599">-2476-3126 180,'0'0'167,"0"0"-13,0 0-14,0 0-12,14 26-14,-5 1-1,-6-7-6,4 8-9,-3 6-5,2 3-7,0 3-6,0 0-10,-2 2-9,6-1-2,-3-1-9,5 1-3,-6 0-1,3-1-10,1-2-1,-6-1-7,8-3-6,-6-7-5,-1-4-6,3 1-11,-4-7-9,-1-2 0,3 1 2,-2-4-7,-3 1 1,4-4 6,-5-9 7,3 10 3,-3-10 1,0 0 2,0 0-8,0 0 0,0 0 7,0 0-3,-6-34-6,3 17 6,3-7-3,1-2 2,1 1-14,1-2 10,1-8 2,5 11-4,-2-1-1,3 1 1,3 4-4,3-1 6,0 4-7,-3 7 8,5 1-4,-1 4 4,2 3-6,-3 1 4,3 2-2,-2-1-2,-2 7 0,2 2 2,-4 1-1,0 4-5,-3-1 5,2 5-2,-5-1 3,-2 0 0,0 0-1,-5 0 10,2 7-5,-4-5 0,-2 3-1,-2 1 6,0-9-7,2 4-3,-6-2-5,3-1-10,-4-1-16,3-5 13,-4-1-14,6 0-12,-1-5-21,7-3-27,-13 2-24,13-2-85,0 0-225,-14-14 100</inkml:trace>
          <inkml:trace contextRef="#ctx0" brushRef="#br0" timeOffset="7735.0834">-2019-2605 13,'2'-10'178,"4"3"-12,-6 7 1,10-17-7,-7 11-13,-3 6-20,10-13-12,-10 13-14,12-11-8,-3 6-12,-1 4-8,10-7-9,-1 8-6,2-3-10,-1 2-9,3 1 0,1 4 1,4 0-11,-6 6 1,5-3-6,-2 3 1,-4 3-7,-1 0 0,-5 0-5,4 4 1,-5-4-5,-4 0-2,3 2-3,-6 0 2,3 1 5,-3-3-11,-2 2 3,-3-1 0,0-3 0,2-3-1,-2-8-3,-2 15 8,2-15 11,0 13 8,0-13 14,-1 11 0,1-11-4,0 0 4,0 0-1,0 0 3,0 0-5,-18-28-6,16 15-3,-3-11-7,5 9-12,-1-10-5,4 3-4,-3-1-3,8 1-2,-3 0-7,3 7-2,0 3-1,-3-1-3,4 2-5,-3 5 1,1 1 3,-7 5-13,18-6 6,-11 5-2,-7 1 0,17 1 2,-7 2 6,-10-3-7,18 10 1,-9-4 15,-2 3-3,3-3-5,-3 4 4,3-1 1,-2-2 3,0 4-7,2-7 4,5 4-10,-2-1 1,1-5 4,5 1-11,0 0 8,0-6 4,7 3 1,-1 0-7,-1-5 7,-6 0 2,7-2-1,-7 0 14,0 0 4,2-6-2,-5 4 7,1 1 8,-3-2 5,-5-2-2,2 3 10,-2 0-1,-2-3 8,-2-1-1,0 1-7,-2-3 6,1 1-6,-6 4-4,0-3 3,-3 3-8,0 1-3,0 1-1,-1 0-2,-3 2-10,-3 2-13,3 4 7,-8 0-3,4 1 0,-5 5 1,5 1 5,-8 5-8,7 0 3,-2 6-2,-1 5 4,1 1-1,3 7 3,-2 2-3,8-9 7,0 12-3,3-3 3,4-9 4,2-1 4,1 1 1,4-1-4,1-8 4,3 6-3,3-1 0,-1-9 0,8 6 3,0-7-2,5-1-3,1-2-3,-1-6-14,2 3-6,4-8-28,-2 1-40,10-10-32,3 3-182,-4-4-324,-2-1 144</inkml:trace>
          <inkml:trace contextRef="#ctx0" brushRef="#br0" timeOffset="7915.6996">-637-2540 43,'0'0'137,"0"0"-39,0 0-44,0 0-61,0 0-48,0 0-58,0 0 26</inkml:trace>
        </inkml:traceGroup>
      </inkml:traceGroup>
    </inkml:traceGroup>
  </inkml:traceGroup>
</inkml:ink>
</file>

<file path=ppt/ink/ink1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08.87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7D871C0-199E-4953-AB2F-155D84AD77F3}" emma:medium="tactile" emma:mode="ink">
          <msink:context xmlns:msink="http://schemas.microsoft.com/ink/2010/main" type="writingRegion" rotatedBoundingBox="18491,11957 24394,10210 24712,11282 18809,13029"/>
        </emma:interpretation>
      </emma:emma>
    </inkml:annotationXML>
    <inkml:traceGroup>
      <inkml:annotationXML>
        <emma:emma xmlns:emma="http://www.w3.org/2003/04/emma" version="1.0">
          <emma:interpretation id="{48EE4E4E-BA56-4269-996F-27EEAB66AC07}" emma:medium="tactile" emma:mode="ink">
            <msink:context xmlns:msink="http://schemas.microsoft.com/ink/2010/main" type="paragraph" rotatedBoundingBox="18491,11957 24394,10210 24712,11282 18809,13029" alignmentLevel="1"/>
          </emma:interpretation>
        </emma:emma>
      </inkml:annotationXML>
      <inkml:traceGroup>
        <inkml:annotationXML>
          <emma:emma xmlns:emma="http://www.w3.org/2003/04/emma" version="1.0">
            <emma:interpretation id="{F9EE6106-2FF5-46C7-8C00-A3D2A3F82CFF}" emma:medium="tactile" emma:mode="ink">
              <msink:context xmlns:msink="http://schemas.microsoft.com/ink/2010/main" type="line" rotatedBoundingBox="18491,11957 24394,10210 24712,11282 18809,13029"/>
            </emma:interpretation>
          </emma:emma>
        </inkml:annotationXML>
        <inkml:traceGroup>
          <inkml:annotationXML>
            <emma:emma xmlns:emma="http://www.w3.org/2003/04/emma" version="1.0">
              <emma:interpretation id="{DC905A1E-D0FC-49D3-A525-4E298BCAB736}" emma:medium="tactile" emma:mode="ink">
                <msink:context xmlns:msink="http://schemas.microsoft.com/ink/2010/main" type="inkWord" rotatedBoundingBox="18555,12172 20778,11514 20998,12256 18775,12914"/>
              </emma:interpretation>
              <emma:one-of disjunction-type="recognition" id="oneOf0">
                <emma:interpretation id="interp0" emma:lang="en-IN" emma:confidence="0">
                  <emma:literal>iris</emma:literal>
                </emma:interpretation>
                <emma:interpretation id="interp1" emma:lang="en-IN" emma:confidence="0">
                  <emma:literal>antis</emma:literal>
                </emma:interpretation>
                <emma:interpretation id="interp2" emma:lang="en-IN" emma:confidence="0">
                  <emma:literal>orris</emma:literal>
                </emma:interpretation>
                <emma:interpretation id="interp3" emma:lang="en-IN" emma:confidence="0">
                  <emma:literal>Finis</emma:literal>
                </emma:interpretation>
                <emma:interpretation id="interp4" emma:lang="en-IN" emma:confidence="0">
                  <emma:literal>minis</emma:literal>
                </emma:interpretation>
              </emma:one-of>
            </emma:emma>
          </inkml:annotationXML>
          <inkml:trace contextRef="#ctx0" brushRef="#br0">0 63 26,'0'0'188,"0"0"-11,0 0-14,0 0-15,21-20-3,-8 13-13,1 1-7,1-1-14,1-1-12,9 2-4,0 3-14,-6-1-12,-1 2-2,3 2-15,-5 0-1,1 2-12,1 2-9,-4-1-5,-1 3 0,2 1-5,-5 1-4,-2-2-3,-2 2-4,0 3-5,-4 2-1,-4 2-7,-2-4-2,-1 5-11,-9 0-5,-1 4-13,-1-3-18,-2 0-4,-1-2-16,0 2-20,4-7-24,-1 1-123,3-4-259,2-4 115</inkml:trace>
          <inkml:trace contextRef="#ctx0" brushRef="#br0" timeOffset="489.0265">599-186 53,'0'0'118,"0"0"-10,0 0-6,-16 29-13,14-17 1,1 0-20,2 1 1,-2 1-4,1 2-13,0-2 2,1 5-7,-1-3-22,0 0 12,2-2-7,1 2-2,-2-2 1,1 2-7,-2-3-3,0 1-4,0-4-1,0 1-3,0-11 0,1 14-4,-1-14 1,-1 13-6,1-13 10,0 0-7,-2 10 9,2-10-2,0 0-4,0 0 6,0 0 2,0 0 2,-23-27 3,19 17-6,-1-7-4,1-1 13,0-7-12,-1 1 6,1-15-10,4 3 4,-2-2-3,7-3 3,-4 4-2,4-5-8,2 0 2,1 0-6,3-1 16,-3 6 7,5-1-6,-5 14 3,3-2-3,1 4 5,-5 8 1,2-2-8,1 2 2,-3 4-7,-1 2 1,1 3 3,2 1-9,-9 4 4,17-4 6,-17 4-3,21 11 2,-10-2 1,2 2 1,-1 3-3,4 10-3,0-1 2,-2 2 2,1 8-2,2 2 2,2-4-11,-6-6-5,3 7-10,2-1-2,-10-8-18,4 0-2,-2 1-14,0-6-16,2 0-15,-6 0-25,-1-5-33,-3 1-90,-2-3-243,0 0 107</inkml:trace>
          <inkml:trace contextRef="#ctx0" brushRef="#br0" timeOffset="677.0366">523-137 120,'0'0'147,"0"0"-6,0 0-16,0 0-12,0 0-12,21-18-3,-5 9-14,-2 0-5,5 3-9,3-3-10,2-2-13,2 5-21,-1-4-24,0 3-16,-2 0-40,-6 3-52,-5 1-68,-2 0-187,-10 3 83</inkml:trace>
          <inkml:trace contextRef="#ctx0" brushRef="#br0" timeOffset="1001.4163">1098-383 47,'0'0'161,"0"0"-14,4-6-14,-4 6-27,0 0-7,0 0-6,0 0-3,0 0-15,0 0-8,22 6 0,-11-4-9,-11-2-9,21 13 0,-7-7-10,4 1 1,-1-2 0,2 3-3,3 0-7,2 2 1,-2 0-3,3-3-2,1-3-4,-3 8-4,-6-7-4,5 6 4,-6-2-4,2-3-8,-4 2-1,2-1-12,-3-1-15,-4 1-13,-2-3-4,0 2-24,1-4-6,-8-2-10,10 8-18,-10-8-103,0 0-217,0 0 97</inkml:trace>
          <inkml:trace contextRef="#ctx0" brushRef="#br0" timeOffset="1224.9193">1356-516 77,'0'-9'131,"0"9"-10,0 0-16,0 0-7,0 0-3,0 0-2,0 0 3,-18 26-12,16-13-7,-3 3-7,-1 1-8,4-2-4,-4 2 2,0 8-13,3-8-3,-3 4-2,3 3-12,-1-7 5,0 5-5,2 0-2,-2-1-11,2-5-8,-2 0-11,1 1-12,0-2-18,3-6-7,0 4-26,-1-2-24,1-11-123,-5 18-228,5-18 101</inkml:trace>
          <inkml:trace contextRef="#ctx0" brushRef="#br0" timeOffset="1911.0866">1607-572 104,'0'0'139,"0"0"-16,0 0-19,7-6-6,-7 6-8,0 0-2,0 0-6,0 0 5,15 15-19,-7-6 0,-5 1-4,3 3-3,1 4-3,3 6-9,-2-1-1,0 2-8,3-1-2,-4-3-3,4 3-8,-3-3-1,0 2 0,2-6-2,-2-2-6,0 0-4,0-1-5,2-3-4,-1 0 8,1-2-5,-3-1-6,2-3-12,1-2 20,-10-2-4,20 3 0,-20-3-4,20-7 0,-7-2-2,3-1 1,-3-2-3,3-2-1,0-8-6,0 1 1,2-1 10,-2-10-5,1-2 8,1 3-1,-10 4-2,10-5 2,-11 4 7,-1 7 0,2-3 6,0 4 2,-3 3-5,-3 0 3,1 0 4,-3 7 1,0 10 1,-5-24-7,3 15 2,2 9 4,-5-13-6,5 13-8,-4-11 0,4 11-4,-7-6 1,7 6 0,0 0 1,-19 1-5,19-1 2,0 0-1,-21 11-3,16-5-3,-3 1-4,1 0 7,0 4-4,0-1 0,-1 1 1,3 1-4,-1 1-1,1-2-1,3 2-5,-1-6 7,0 4-1,0 0 4,3-11-10,4 16 9,-2-6-1,3-4 1,-5-6-5,11 12 2,2-3 1,-6-7 3,6 3-1,1 2-2,2-4 5,0 2-6,2-4 9,1 3-3,-1 0 5,0-4-2,1 1 2,-3 1-4,-2-1-8,1 1 13,-4 0-4,-2-1 1,1 3-3,-1-1-2,0 3 1,-1-3 8,-8-3-5,12 6 2,-6-3 6,-6-3-6,8 13 4,-6-7-4,-2-6 5,3 17-7,-2-7 5,-1-10-1,-1 18-1,1-18 3,-6 19 1,2-8-6,2-1 3,-2-1 3,1 2-9,-3-3 2,-1 5-9,1-6 9,-1 0-15,0-1-2,-2 4-11,0-1-6,-4-2-8,3 1-15,3-6-18,-2 3-22,-3-3-128,-2-1-244,14-1 109</inkml:trace>
          <inkml:trace contextRef="#ctx0" brushRef="#br0" timeOffset="2113.2303">1727-924 69,'0'0'86,"-3"-13"-23,3 13-48,0 0-55,0 0-41,0 0 19</inkml:trace>
        </inkml:traceGroup>
        <inkml:traceGroup>
          <inkml:annotationXML>
            <emma:emma xmlns:emma="http://www.w3.org/2003/04/emma" version="1.0">
              <emma:interpretation id="{383DB8CE-49DE-4318-A31C-F69C035195FC}" emma:medium="tactile" emma:mode="ink">
                <msink:context xmlns:msink="http://schemas.microsoft.com/ink/2010/main" type="inkWord" rotatedBoundingBox="21521,11060 24394,10210 24712,11282 21838,12133">
                  <msink:destinationLink direction="with" ref="{5D297CA6-7D44-40F0-A35F-0B95101B346A}"/>
                  <msink:destinationLink direction="with" ref="{726788E6-CE45-4B59-A64F-D84733B530A8}"/>
                  <msink:destinationLink direction="with" ref="{59A187DC-FF86-4015-B3D2-FC35585703C2}"/>
                </msink:context>
              </emma:interpretation>
              <emma:one-of disjunction-type="recognition" id="oneOf1">
                <emma:interpretation id="interp5" emma:lang="en-IN" emma:confidence="0">
                  <emma:literal>refiner.</emma:literal>
                </emma:interpretation>
                <emma:interpretation id="interp6" emma:lang="en-IN" emma:confidence="0">
                  <emma:literal>refit.</emma:literal>
                </emma:interpretation>
                <emma:interpretation id="interp7" emma:lang="en-IN" emma:confidence="0">
                  <emma:literal>retainer.</emma:literal>
                </emma:interpretation>
                <emma:interpretation id="interp8" emma:lang="en-IN" emma:confidence="0">
                  <emma:literal>repairer.</emma:literal>
                </emma:interpretation>
                <emma:interpretation id="interp9" emma:lang="en-IN" emma:confidence="0">
                  <emma:literal>retailer.</emma:literal>
                </emma:interpretation>
              </emma:one-of>
            </emma:emma>
          </inkml:annotationXML>
          <inkml:trace contextRef="#ctx0" brushRef="#br0" timeOffset="73663.4259">4257-888 54,'0'0'61,"0"0"-6,0 0-6,0 0-4,0 0-6,0 0 1,0 0-6,0 0-13,0 0 7,0 0-5,0 0-6,0 0 6,0 0-3,0 0-11,0 0 11,3-10-13,-3 10 3,0 0-5,0 0 6,0 0 3,0 0-5,0 0 2,0 0 1,0 0-1,0 0 8,0 0-5,0 0 2,0 0-1,0 0 4,0 0 0,0 0-9,0 0-7,0 0 0,0 0 8,0 0-6,0 0 3,0 0-9,0 0 8,0 0-5,0 0 2,0 0-1,0 0-1,0 0-1,0 0-4,0 0 9,0 0-11,0 0 9,0 0 2,0 0 8,0 0-17,6-8 12,-6 8-8,0 0-2,0 0 0,0 0-2,0 0 3,0 0-2,14-2 0,-14 2-4,13-3 2,-13 3 0,12-4-7,-12 4 5,13-3 2,-3 1-5,-10 2 2,16 2 1,-16-2-2,17 0 5,-8-2 3,-9 2-7,13 2-6,-13-2 1,12 1-10,-12-1 8,0 0 3,0 0-1,13 4 4,-13-4 0,0 0 0,10 2 4,-10-2 2,0 0 5,0 0-3,0 0-7,0 0 14,0 0 7,0 0-2,0 0 10,0 0 2,0 0-11,0 0 4,0 0-1,0 0-6,0 0-1,0 0 3,0 0-6,0 0 2,0 0-1,0 0 3,0 0-3,0 0 4,0 0-8,0 0 4,0 0-2,-38 0-3,38 0 3,0 0-1,-19 0-6,19 0 12,-13 0 2,13 0-11,0 0 5,-19 0-4,19 0 15,-13 0-13,13 0 12,0 0 1,-17 0-4,17 0 0,0 0 0,-13 0-9,13 0 1,0 0 6,0 0 1,0 0-7,0 0 2,0 0 0,0 0 0,-10-4-2,10 4 3,0 0-11,0 0 0,0 0-2,0 0 3,0 0-2,0 0 4,0 0-1,0 0 3,29-9-8,-29 9 5,11-8 5,-2 5-4,-9 3-1,13-4 1,-3 1-15,-10 3 16,15-4-4,-15 4 8,16-4-10,-8 3 0,-8 1 5,12-4-4,-12 4 0,0 0-1,16-3 7,-16 3-8,0 0-1,10-1 5,-10 1-1,0 0-8,0 0 11,0 0 0,0 0 7,0 0-4,0 0 2,0 0 0,0 0-5,0 0 8,0 0 0,0 0-3,0 0 4,0 0 4,0 0-4,0 0-7,0 0 3,0 0-2,0 0-8,-42 4 9,42-4 1,-14 1 2,14-1 4,-19 3-5,19-3-6,-15 0 5,15 0 2,-14 0-5,14 0-6,-13-3 12,13 3-3,-16 0-1,16 0-1,0 0 4,0 0-10,-13 3 11,13-3-14,0 0 6,0 0-5,0 0-4,0 0-2,0 0 5,0 0-2,0 0 0,0 0 2,0 0-4,0 0 6,42-11-2,-34 10 5,7-1-3,-5 0 1,-10 2-11,22-2 8,-11 2 7,-11 0-8,21-4 2,-11 4-7,-10 0 12,16 0-5,-16 0-4,13 0 6,-13 0 1,13 4-1,-13-4 4,0 0-2,0 0-8,0 0 11,0 0-4,7 2 0,-7-2-21,0 0 29,0 0-10,0 0 5,0 0 5,0 0-10,0 0-1,0 0 11,0 0-9,0 0 8,0 0-4,0 0 5,0 0-7,0 0 1,-20 13 6,20-13 4,0 0-1,0 0-6,0 0 3,0 0-18,0 0 1,0 0 19,0 0-4,0 0 13,0 0-6,0 0 5,0 0-6,0 0-3,0 0-6,0 0 3,0 0 17,0 0-10,0 0 9,0 0-12,0 0 2,0 0 5,0 0-3,0 0 3,0 0 2,0 0-1,0 0-5,0 0-5,0 0 11,0 0-4,0 0-4,0 0 1,0 0 6,0 0-7,-16-1 7,16 1 0,0 0-4,0 0-6,0 0 9,0 0-2,0 0 5,0 0-4,0 0 4,0 0-6,0 0-1,0 0 0,0 0-9,0 0 4,0 0-2,0 0-3,0 0 0,0 0 2,0 0-12,0 0 1,0 0-9,0 0 0,0 0 1,0 0-15,0 0 5,0 0 4,0 0 1,0 0 2,0 0-7,0 0-10,0 0-2,0 0-5,0 0-3,0 0-12,0 0-10,0 0-14,0 0-61,0 0-156,0 0 70</inkml:trace>
          <inkml:trace contextRef="#ctx0" brushRef="#br0" timeOffset="76073.2423">4296-911 61,'0'0'66,"0"0"-4,-10-4 1,10 4-3,0 0-9,0 0-9,0 0 2,0 0-7,0 0-4,0 0-9,0 0 7,0 0-8,0 0-1,0 0 0,0 0-8,0 0 1,0 0-7,0 0 5,0 0 3,0 0 0,25-11 4,-25 11-8,7-6-14,-7 6 11,11-3-1,-11 3 11,9-4-9,-9 4-4,10-6 7,-10 6-2,13-4-7,-13 4 5,18-6-5,-11 2-6,-7 4 15,15-4-12,-7 0 4,2 2-3,-10 2 0,19-4 6,-11 2-1,-8 2-8,18-4 1,-18 4-2,13-1 2,-13 1-6,12-2 9,-12 2 1,10-2-6,-10 2 4,0 0-3,18 0 1,-18 0 3,0 0 1,17 0-19,-17 0 20,9 2-5,-9-2 2,0 0-2,0 0 3,19-2-7,-19 2 5,8 2 4,-8-2-3,0 0 0,12 2-8,-12-2 8,0 0-3,0 0 4,11 1 13,-11-1-5,0 0-6,0 0 15,0 0 4,0 0 3,0 0-1,0 0-6,0 0-6,0 0 11,0 0-8,0 0 2,0 0 6,0 0-3,0 0-11,0 0 10,0 0-11,0 0-5,0 0 4,0 0 5,0 0-3,0 0-4,0 0-4,0 0 10,0 0-12,0 0 10,0 0-7,0 0 1,0 0-2,0 0 2,0 0-3,0 0 4,0 0-6,0 0 3,0 0 0,0 0 1,0 0-5,0 0 9,0 0-6,0 0 4,0 0-1,-24-17-9,24 17 4,0 0-2,0 0 4,0 0 1,0 0 2,0 0-1,0 0-5,0 0 7,0 0-9,0 0 14,0 0-10,-9-7-4,9 7 10,0 0-11,0 0 9,0 0-14,0 0 1,0 0 5,0 0-11,0 0 10,0 0 2,0 0-3,0 0 8,0 0-17,0 0 12,-19 10-2,19-10 0,0 0-1,-10 7 0,10-7-3,-6 7 3,6-7 0,-8 6 3,8-6-3,-9 8-1,9-8 6,-9 6-11,9-6-3,0 0 11,-3 9-3,3-9-3,0 0 1,0 0-6,0 0 3,0 0-6,0 0 9,0 0-4,0 0 5,0 0-9,0 0 5,0 0-5,0 0 6,0 0-2,0 0 6,0 0 0,0 0-2,0 0 2,32-13-8,-32 13 14,7-6 2,-7 6 1,0 0 7,0 0 1,3-10 7,-3 10-9,0 0 11,0 0-6,0 0 6,0 0-5,0 0 0,0 0-3,0 0 11,0 0-16,0 0-2,0 0 5,0 0 4,0 0-4,0 0-3,0 0-1,0 0-1,0 0 3,0 0-3,0 0-3,0 0-6,0 0 7,0 0 0,0 0-10,0 0 7,0 0-4,0 0-5,-30 10 4,30-10 2,0 0-14,0 0 8,0 0-2,0 0 2,0 0-1,0 0-13,0 0 11,0 0-7,0 0-1,0 0 3,0 0 1,0 0 10,27 7-3,-27-7-4,0 0 10,21-6-3,-21 6-4,0 0 5,14-1 3,-14 1-2,0 0 5,10-4 0,-10 4 1,0 0 4,0 0 8,0 0-3,0 0 9,6-9-6,-6 9 3,0 0-8,0 0 9,0 0 1,0 0-6,0 0 2,0 0 4,0 0-10,0 0 4,0 0 1,-20-10-5,20 10-1,0 0-5,0 0 1,-16 0 2,16 0-2,0 0 3,0 0-18,0 0 13,0 0 3,0 0-4,0 0-2,0 0-8,-13 10-1,13-10 6,0 0-4,0 0 2,0 13 6,0-13-6,0 0 3,0 0 1,0 0-7,0 0-4,11 14 7,-11-14-4,0 0 2,9 5 7,-9-5-3,0 0-4,9 4-1,-9-4 7,0 0-4,0 0 2,0 0 2,0 0 5,22-8-3,-22 8 3,8-6-5,-8 6 4,11-9-2,-9 3-7,-2 6 6,9-9 8,-9 9 0,3-8 9,-3 8-9,0 0 3,4-12 7,-4 12-8,0 0 5,0 0-2,0 0 1,0 0-7,-11-13 2,11 13-7,0 0 1,0 0 4,-12-5-7,12 5-4,0 0 6,0 0-1,0 0 4,0 0-9,0 0-6,0 0 7,0 0-8,0 0-3,0 0-14,0 0-4,0 0-23,-13 14-20,13-14-98,0 0-187,0 0 83</inkml:trace>
          <inkml:trace contextRef="#ctx0" brushRef="#br0" timeOffset="74666.8037">4428-904 66,'0'0'59,"0"0"-8,0 0-2,0 0-13,0 0 3,0 0-2,0 0-5,0 0-7,0 0-3,0 0 2,0 0 0,0 0-7,0 0-10,0 0 10,0 0-2,0 0-2,0 0-1,0 0-2,0 0 3,0 0-2,0 0 0,0 0-10,0 0 7,0 0-5,0 0 0,0 0 8,0 0-1,0 0 8,0 0-2,0 0-1,0 0 6,0 0 2,0 0-8,0 0-2,0 0 14,0 0-17,0 0 0,0 0 5,22-20-6,-22 20-5,0 0 4,0 0 0,0 0 4,0 0-7,7-6 3,-7 6 6,0 0 1,0 0-3,0 0 1,0 0-3,0 0 6,7-7-1,-7 7-3,0 0 3,0 0 1,0 0 1,0 0-5,0 0-12,0 0 14,0 0-7,0 0-1,0 0-2,0 0 0,0 0-7,0 0 10,0 0-1,0 0 2,0 0-1,0 0-11,0 0-4,0 0 14,0 0-2,0 0-3,0 0 5,0 0 0,0 0-12,0 0 6,0 0 5,0 0-5,0 0 3,0 0 1,0 0-2,0 0 0,0 0-1,0 0 0,0 0-5,0 0 8,0 0 1,0 0-6,0 0-9,0 0 4,0 0 7,0 0-6,0 0 3,0 0-1,0 0 1,0 0 1,0 0 0,0 0-4,0 0-2,0 0 6,0 0-7,0 0-1,0 0 8,0 0 0,0 0 2,0 0 2,0 0-4,0 0 6,0 0-5,0 0 5,0 0-12,0 0 9,0 0-2,0 0 11,0 0-8,0 0 8,0 0-2,0 0 4,0 0-9,0 0 12,0 0-3,0 0 3,0 0-14,0 0 10,0 0-15,0 0 14,0 0-2,0 0-5,0 0 1,0 0 1,0 0-6,0 0-2,0 0-9,0 0 11,0 0-7,0 0-1,0 0 1,0 0-3,0 0 6,0 0-10,0 0-9,0 0-5,0 0-9,0 0 0,0 0-7,0 0-13,0 0-21,0 0-63,0 0-151,0 0 68</inkml:trace>
          <inkml:trace contextRef="#ctx0" brushRef="#br0" timeOffset="71903.7237">4428-980 24,'0'0'77,"0"0"-1,0 0-1,0 0-6,0 0-1,0 0-2,-1-12-2,1 12-7,0 0-9,0 0 8,0 0-8,0 0-3,0 0 2,0 0 6,0 0 0,0 0 5,0 0-11,0 0-1,0 0-9,0 0 3,0 0-7,0 0-4,0 0-4,0 0 4,0 0-8,0 0 8,0 0 3,0 0-12,0 0 7,0 0-2,0 0 3,0 0-7,0 0 6,0 0-1,0 0-4,0 0 1,0 0-2,0 0 3,0 0-4,0 0 0,0 0-17,0 0 14,0 0-7,0 0-1,0 0 2,-2-16 0,2 16-1,0 0-3,0 0 1,0-13-4,0 13 0,0 0 3,-4-16-4,4 16 3,0 0-4,0-14 1,0 14-7,0-12-3,0 12 5,-2-15 3,1 5-6,1 10 5,-3-16-1,3 16 0,0-11-3,0 11-2,-3-13 9,3 13-1,2-14-7,-2 14 9,1-14 0,-1 14-1,-3-13-8,3 13 8,0-14 1,0 14-6,3-13 0,-3 13 6,0 0-5,3-17 12,-3 17-6,1-11 3,-1 11 3,0 0 2,-1-13 0,1 13-7,3-10 9,-3 10-2,0 0-9,0-13 9,0 13-7,0 0 0,1-14 3,-1 14-4,3-10 7,-3 10 0,0 0-3,2-13 0,-2 13-5,0 0-2,-2-13 6,2 13-5,0 0-4,0 0 9,2-15-3,-2 15 2,0 0-1,-2-14-4,2 14 2,0 0 1,2-14 4,-2 14-5,0-11 0,0 11-4,0-12 3,0 12 0,0 0-3,-5-13 6,5 13-1,0 0-2,5-12-1,-5 12 0,0 0 2,0 0-1,-2-13 1,2 13-5,0 0-2,0 0 0,-3-17 1,3 17 11,0 0-11,0-16 0,0 16-6,-1-12 10,1 12 0,4-9-1,-4 9-5,0-14 3,0 14-2,0-13 6,0 13-12,0 0 12,-4-13-3,4 13 0,0 0 0,0-13 1,0 13 4,0 0-3,0 0 0,0-14-9,0 14 5,0 0-4,0 0 1,-2-12 5,2 12-2,0 0 0,0 0-1,0 0 1,0 0-2,0 0 2,-4-12 2,4 12-3,0 0 0,0 0 0,0 0-3,0 0 1,0 0 0,0 0 1,0 0-4,0 0 6,0 0-1,0 0-3,0 0 3,0 0 4,0 0-8,0 0 8,0 0 5,0 0-11,0 0 2,0 0 2,0 0-5,0 0 6,0 0 2,0 0-6,0 0 3,0 0-4,0 0 4,0 0-4,0 0 4,0 0 1,0 0-6,0 0 2,0 0 5,0 0-4,0 0-3,0 0 5,0 0 2,0 0 0,0 0-4,0 0-1,0 0 6,0 0-9,0 0-1,0 0-5,0 0 2,0 0-1,0 0-6,0 0 6,0 0-4,0 0 6,0 0-4,0 0 13,0 0-9,0 0-2,0 0 5,0 0 0,0 0 2,0 0 7,0 0-16,-1 37 10,1-37 0,0 10-1,0-10-2,1 15 12,2-7-2,-3-8-6,3 14-1,-3-14 3,0 16-2,0-5 10,0-11-12,1 17 3,-2-5 3,1-12-6,4 22 1,-4-13 0,2 0 0,-1 0 0,-1-9 1,-1 21 9,-1-11-8,-1 0 5,6 2 0,-3-12-8,0 19 5,0-9-5,0 0 4,0-10-5,0 17 4,3-10 2,-3-7 0,3 17-2,-3-6 6,0-11-6,-3 17-2,6-9 4,-3-8-5,1 17-1,1-6 3,-2-11-2,-2 18-3,2-10 8,0-8-1,-1 19-4,2-13 2,-1-6-1,-4 18 3,4-18 5,3 13-6,-3-13 1,0 15-10,0-7 4,0-8 3,0 14 2,0-14 9,0 14-11,0-14-2,0 11 9,0-11-6,1 13-2,-1-13-1,2 13 1,-2-13-1,3 11 6,-3-11-6,0 12 8,0-12-5,3 7-1,-3-7-2,0 0 7,0 15-1,0-15-1,0 0-3,0 13-5,0-13 9,0 0-1,0 0-4,1 8-8,-1-8 11,0 0 4,0 0-2,0 0-11,0 0 8,0 0 11,0 0-11,0 0 7,6 7-3,-6-7 9,0 0-3,0 0 7,0 0 3,0 0-2,0 0-9,0 0 6,0 0 2,0 0-8,0 0 2,0 0 0,0 0-8,0 0 7,0 0-7,-3-39 2,0 29 3,3 10-9,-1-18 3,1 5-1,0 0 1,-2-2-1,2 2-1,-1 0-3,1-3-3,3 2 1,-3 0 2,1-3-2,-1 3 2,0-1-3,0 1 6,3-1-5,-1 1 0,-2 1 9,0-1-11,1 5 6,-1-5 3,3 1 4,-3 1-9,1 3 8,-1 9-1,0-20-1,2 7-11,-2 2 11,0 11 2,1-17-4,2 8 2,-1 0 0,-2 9-2,4-19 1,-4 9 6,0 10-5,1-18-7,-1 8 10,0 10-3,-4-14-1,4 14 1,0-12-9,0 12 12,-1-16 1,1 16-7,-2-12 2,2 12-7,0 0 11,-3-13-3,3 13 5,0 0-6,0-13 3,0 13-6,0 0 3,3-11 3,-3 11 5,0 0-12,0 0 3,0-17 4,0 17-5,0-10 6,0 10 0,0 0-10,0-14 6,0 14 1,0 0-3,0 0 5,-3-12-9,3 12 8,0 0-4,0 0 2,-1-13 13,1 13-17,0 0 7,0 0-3,0 0 1,0 0-1,0 0 1,1-13-7,-1 13 3,0 0 5,0 0-1,0 0-3,0 0 0,-1-13 3,1 13 3,0 0 0,0 0-3,0 0 4,0 0-10,0 0 4,0 0 5,0 0 0,0 0 3,0 0 3,0 0-5,0 0-11,0 0 9,-2-14-6,2 14 2,0 0-8,0 0-3,0 0-3,0 0 3,0 0 4,0 0-14,0 0 9,0 0 7,0 0-5,0 0-1,0 0-3,0 0 4,0 0 5,0 0 0,0 38 1,0-38 1,-1 11-3,1-11 1,1 19-7,-1-9-8,0-10-9,2 18-23,-4-8-14,1 7-32,1-4-73,0-2-187,0 6 83</inkml:trace>
          <inkml:trace contextRef="#ctx0" brushRef="#br0" timeOffset="78165.8404">4618-935 56,'0'0'77,"0"0"3,-3 11-3,3-11-9,0 0-4,0 0-8,0 0-4,0 0-2,0 0-8,0 0 2,0 0-5,0 0-6,0 0 12,0 0-1,0 0-6,0 0 0,0 0 0,0 0-2,0 0 3,0 0-5,0 0-4,0 0 3,0 0 0,0 0 2,0 0 3,0 0-3,0 0-6,0 0 0,0 0-11,0 0-2,0 0 11,0 0-15,0 0 3,0 0-7,0 0 7,0 0 0,0 0-3,-8-30 2,8 30 3,0 0-7,0 0-14,1-14 13,-1 14-8,0 0 2,-1-14-6,1 14-8,0 0 19,-2-14-1,2 14-5,0 0 0,0-14-8,0 14 10,-3-12 5,3 12 0,0 0-9,-1-16 2,1 16-3,0-12 1,0 12 3,0 0 3,-2-17-1,2 17-4,2-9-4,-2 9 6,0 0 2,0-15 1,0 15-1,0 0-3,0-13 2,0 13 2,1-11-7,-1 11-1,3-10-1,-3 10 4,0 0 1,2-16-1,-2 16-2,1-11 5,-1 11-5,0 0-4,1-16 4,-1 16 10,3-9-3,-3 9-6,0 0 2,0-20 4,0 20-2,0-10-1,0 10 3,0 0-3,0-18-5,0 18-1,-3-12 3,3 12 6,0 0-6,-1-14 1,1 14-2,0 0 1,-1-14-4,1 14 0,0 0-2,-2-13 11,2 13-3,0 0-1,-3-10-4,3 10 3,0 0-4,0 0 5,0 0-1,3-16-1,-3 16 3,3-6 0,-3 6-5,0 0 6,4-8-8,-4 8 0,0 0-1,3-14 10,-3 14 0,0 0-5,5-11 2,-5 11 2,4-12-2,-4 12-7,0 0 6,0 0 1,1-9-1,-1 9 3,0 0-2,2-12-2,-2 12 1,0 0-1,0 0 4,-2-14-5,2 14 5,0 0-3,2-11-16,-2 11 17,0 0-2,0 0 1,-3-16-3,3 16 7,0 0-5,1-11 6,-1 11-7,0 0 3,2-9-7,-2 9 8,0 0-1,0 0-1,0 0-1,0 0-3,0-17 3,0 17 0,0 0 4,0 0-1,0 0-4,0 0 3,-6-10 2,6 10-4,0 0 2,0 0-11,0 0 7,0 0 11,4-14-5,-4 14 4,0 0-12,0 0 4,0 0 6,0-12-7,0 12 2,0 0-5,0 0 5,0 0 1,0 0-2,0 0 14,0 0-11,2-11-3,-2 11 2,0 0 2,0 0 11,0 0-10,0 0-1,0 0-4,0 0 4,0 0 0,0 0-9,-3-15 12,3 15-10,0 0 5,0 0 2,-4-9-3,4 9-3,0 0 9,0 0-4,-5-11-2,5 11 5,0 0-2,-1-11-5,1 11 2,0 0 0,0 0 2,-5-12-4,5 12 1,0 0 0,0 0 0,0 0 1,0 0-1,-4-7 3,4 7-3,0 0-1,0 0 3,0 0-17,0 0 18,0 0-5,0 0 2,0 0 3,0 0-2,0 0-5,0 0 2,0 0-5,0 0 4,0 0-11,0 0 4,0 0 0,0 0 4,0 0-2,0 0 7,0 0 1,0 0-4,-3 28 1,3-28-6,0 13 10,0-13-3,5 19-4,-5-19 3,1 16-3,-1-7 8,1 0-6,-1-9 5,0 18-4,0-8 10,0-10-6,3 17-1,-3-7 5,0 1-7,0-11-2,-4 20 8,3-10-4,1-10 4,-2 21-8,-1-11 10,2 0-7,1-10 4,-2 23-9,-1-9 12,2-4-11,2 0 8,-1-10 0,0 23-11,0-12 11,3-4-6,-3-7 11,2 21-2,-1-12-3,4 1 2,-4-2-1,-1-8 2,0 17-13,1-7 8,-1-10 3,5 17 0,-5-7-7,0-10 0,0 18 1,-2-9-2,2-9 6,2 16 0,-2-5-1,0-11-3,0 14 4,0-14-5,0 16 6,0-16-1,0 13 1,0-13-7,0 11 2,0-11 3,-2 11-1,2-11-2,2 11 2,-2-11 0,0 0-3,-2 13 3,2-13-9,0 0 14,0 12-4,0-12 2,0 0-13,0 0 12,0 0-4,-3 12 7,3-12-8,0 0 9,0 0-5,0 0 11,0 0 4,0 0-2,0 0 0,0 0-2,0 0 0,0 0 7,0 0-15,0 0 1,0 0-9,-10-31 13,7 21-11,3 10-2,-1-24-1,-2 10-1,0 0-4,2-1 12,-4-1-9,4 2 1,-1-5-5,1 3 2,1 2 6,-4-4 3,5 1-7,-2 0-1,-1-2 11,-1 5-4,6-3-1,-6 1 3,3 1-6,0 1 6,0-2-3,-1 0-2,-1 3 3,1 0-2,1-2 2,0 2-4,-3 4 3,3 9 0,-3-22 7,3 11 2,3 4-7,-3 7-4,0-21 15,0 21-10,3-14 0,-3 14-10,0-12 25,0 12-10,-3-13-3,3 13 3,-3-11 9,3 11-7,0 0 3,-4-10 1,4 10-13,0 0 8,0 0-2,0-12 5,0 12-4,0 0 4,0 0-1,0 0-1,0 0-2,-5-13-2,5 13 3,0 0-6,0 0 0,0 0-1,0 0 7,0 0-1,0 0-1,0 0 1,0 0 0,0 0 2,0 0-2,0 0-8,0 0 9,0 0 1,0 0-8,0 0 4,0 0 2,0 0-8,0 0 1,5-10 1,-5 10-1,0 0 9,0 0-12,0 0 8,0 0 5,0 0 1,0 0-12,-5-13 9,5 13 3,0 0 2,0 0 2,0 0-1,0 0 4,0 0-12,0 0-1,0 0 5,-1-15-8,1 15 6,0 0-2,0 0-5,4-12 7,-4 12-4,0 0-5,0 0 12,2-14-17,-2 14 11,0 0-3,0-11 2,0 11 1,0 0 2,1-10-8,-1 10 1,0 0 2,0 0 5,0 0-9,0 0 5,0 0-1,0 0-3,0 0-2,-3-13 3,3 13-3,0 0 0,0 0 2,0 0-3,0 0 0,0 0-1,0 0-3,0 0 4,0 0 1,0 0-8,0 0 2,0 0-6,0 0-8,0 0-6,0 0-2,0 0-7,0 0-1,0 0-13,0 0-18,0 0-18,0 0-117,0 0-224,0 0 101</inkml:trace>
          <inkml:trace contextRef="#ctx0" brushRef="#br0" timeOffset="84589.0114">4543-1288 17,'0'-10'95,"0"10"9,0 0-14,0-14-10,0 14 9,0 0-7,1-14 0,-1 14-8,3-9-4,-3 9 2,0 0-4,3-18-4,-3 18-4,-2-13 1,2 13-11,0-17-1,2 10-1,-2 7-5,0-16-7,0 16 7,1-18-7,-1 18-6,3-17-2,-3 10-3,0 7 3,2-13-6,-2 13 2,1-12-1,-1 12-6,0 0-4,3-15 3,-3 15 1,0 0 4,0-11-4,0 11 0,0 0-1,0 0-2,2-9 2,-2 9-4,0 0-2,0 0 3,0 0-5,0 0 5,0 0-2,0 0 3,0 0-7,4-11-1,-4 11 1,0 0 4,0 0-5,0 0-1,0 0-1,0 0 7,0 0-6,0 0 0,0 0-1,0 0-2,0 0-1,0 0 3,0 0-5,0 0-1,0 0 0,0 0-3,0 0 1,0 0-1,0 0 2,0 0 0,0 0 1,0 0 2,0 0 0,0 0-4,0 0 0,0 0 1,0 0 3,0 0-6,0 0 1,0 0 4,0 0-2,0 0 6,0 0-5,0 0 7,0 0-5,0 0 3,0 0-1,0 0 0,0 0-3,0 0-1,0 0 5,0 0-3,0 0-1,0 0 4,0 0-1,0 0-5,0 0 8,0 0-9,0 0 1,0 0 3,0 0-3,0 0 4,0 0-3,0 0-4,0 0 5,0 0 1,0 0 2,0 0 2,0 0-7,0 0 4,0 0 0,0 0-2,0 0-1,0 0 0,0 0-1,0 0 2,-3-13-4,3 13 9,0 0-3,0 0 1,0 0-6,0 0 2,0 0 1,0 0 1,0 0 1,0 0-4,0 0 7,0 0-1,0 0 0,0 0-1,0 0-2,0 0-7,0 0 4,0 0 5,0 0-4,0 0 3,0 0 0,0 0 1,0 0-3,4-10 5,-4 10-4,0 0 4,0 0 1,0 0-4,0 0 4,0 0-2,0 0-3,0 0 0,0 0 3,0 0 0,0 0 2,0 0-3,0 0 3,0 0 2,0 0 3,0 0-4,0 0-2,0 0-1,0 0-3,0 0 6,0 0-6,0 0 3,0 0-1,0 0-6,0 0-1,0 0-1,0 0-5,0 0-3,0 0 2,0 0-3,0 0-1,0 0 7,0 0-3,0 0 1,0 0-2,0 0 8,0 0-5,0 0 1,0 0 0,0 0 1,0 0 3,0 36 1,0-36 5,0 12-6,0-12 4,2 16-4,-2-16-1,1 14 13,-1-4-9,0-10-3,3 17-6,-3-4 11,0 0-2,2 1 2,-2 0 2,0 3-7,1-4 9,-1 4-3,0-3-2,0 0 1,3 3-2,-3 0-1,-3-3 2,3-1 5,-1 4-7,1-1 1,0-2-3,-2 1 3,-1-2 1,6 0-3,-3 1-1,0-14 1,0 20 5,-3-10-2,2 0-6,1-10 5,0 17-5,0-17 6,-2 14-4,2-14 4,0 13-3,0-13 2,3 10 1,-3-10 4,0 11-1,0-11-5,0 0 8,0 0 2,0 13-8,0-13-2,0 0 1,0 0-3,0 0 2,0 10 0,0-10 3,0 0-6,0 0 4,0 0 16,0 0-15,0 0 4,0 0-3,0 0 2,0 0 7,0 0 1,0 0-5,0 0 3,0 0 8,0 0-6,0 0-5,0 0 7,0 0 1,0 0-2,0 0-2,0 0 5,0 0-2,0 0-1,0 0-1,0 0-3,0 0 3,0 0 5,0 0-9,0 0 8,0 0-4,0 0 1,0 0-1,0 0 0,0 0 4,0 0-11,0 0 3,0 0 0,9-35 3,-9 26 1,0 9-3,0-17-1,0 3-1,1 1-4,-1-1 9,0 1-10,2-4 5,2 0-5,-2 0-4,-1-3-5,-1-4 0,3 1-4,-2 6 0,1-1 2,2-5 3,-2 2-1,-2 8 1,0-1-3,0 0 3,1 3 4,-2-2-3,1 13 6,1-17-2,-1 17-3,-1-13-3,1 13 1,0 0-2,0-13 11,0 13-1,0 0-1,1-11-2,-1 11 6,0 0-6,0 0 4,0 0-3,0 0-2,-1-13 9,1 13-15,0 0 11,0 0-2,0 0 0,0 0 4,0 0 2,0 0-8,0 0 3,0 0 4,0 0-1,-8-7-1,8 7-1,0 0 3,0 0-7,0 0-2,0 0 4,0 0 2,0 0-3,0 0 5,0 0-5,0 0 6,0 0-3,0 0-3,0 0 0,0 0 6,0 0-6,0 0 0,0 0 2,0 0 1,0 0-3,0 0 6,0 0 0,0 0-5,0 0 1,0 0-5,0 0 6,0 0 5,0 0 2,0 0 5,0 0-8,0 0-6,-4-10 7,4 10-3,0 0 3,0 0-8,0 0 4,0 0-2,-1-13 9,1 13-9,0 0-1,0 0-4,0 0 3,0 0 3,-5-15-1,5 15 3,0 0-3,0 0 3,-3-8-2,3 8-3,0 0 8,0 0-5,0 0 2,-4-11-1,4 11 3,0 0-7,0 0 11,0 0-9,0 0 0,0 0 0,0 0 5,0 0-2,0 0-3,0 0 1,0 0-2,0 0 1,0 0 3,0 0 0,-1-11 2,1 11-5,0 0 1,0 0 2,0 0-2,0 0 0,0 0-2,0 0 2,0 0 6,0 0-8,0 0 0,0 0 2,0 0-3,0 0 0,0 0 0,0 0 1,0 0 4,0 0-5,0 0 6,0 0-11,0 0 3,0 0 2,0 0-3,0 0 4,0 0-6,0 0-1,0 0 3,0 0-1,0 0-10,0 0 6,0 0-2,0 0 1,0 0-1,0 0-2,0 0 2,0 0 8,0 0-4,0 0-4,0 0 4,0 0 0,0 0 1,0 35 5,0-35-1,1 17-2,-1-6 1,0 1 4,0-12-4,3 20 3,-3-7-2,-3 2 7,3 1-7,-1-2 2,-1 3-2,2-2-2,0 5-1,2-1 3,-4-2-10,-1 0 12,2 1-2,1-1 1,-2-1-5,-2-2 0,3 2 3,-1-4 2,-1-3 0,2 5-6,-1-1 6,2-13 2,-3 19-2,3-12-10,0-7 10,-1 14-2,1-14-3,-6 11 7,6-11-6,-1 11-3,1-11 2,-2 9-1,2-9-4,0 0 11,0 0-16,0 14 20,0-14-2,0 0-2,0 0 7,0 0-8,0 0 5,0 0 4,0 0-1,0 0 8,0 0-3,0 0 0,0 0-7,0 0 12,0 0-8,0 0-1,0 0 2,0 0-2,3-37-4,0 27 0,-3-5 1,0-1-6,1 2 5,-1-1-1,0 0 0,2-2-8,-2-6 7,1 1-1,4-2 1,-4 1-1,-1 6-12,3 2 14,-3-3-7,0 3 3,2 0 4,-4 1-4,4 0-4,-1 0 4,-1 4 1,0 10-2,-1-20 3,1 20-2,0-17 8,-2 8-2,2 9-5,0 0 1,0-21-5,0 21 0,2-12 9,-2 12 9,0 0-12,1-12 2,-1 12-9,0 0 3,0 0 0,0 0 4,-3-11-6,3 11-1,0 0 5,0 0 4,0 0 4,0 0-11,0 0 10,0 0-9,0 0 2,0 0 2,0 0-7,0 0 6,0 0-4,-9-7 9,9 7-6,0 0 4,0 0 1,0 0-2,0 0-9,0 0 6,0 0-3,0 0 7,0 0 2,0 0-1,0 0 0,0 0 0,0 0 3,0 0-3,0 0-4,0 0-2,0 0 0,0 0 11,0 0-7,0 0 7,0 0-4,0 0-1,0 0 1,0 0 6,0 0 1,0 0-4,0 0 5,0 0-4,0 0-3,0 0 3,0 0-2,0 0-1,0 0 1,0 0-2,0 0 3,0 0-7,0 0 2,0 0 0,0 0 1,0 0-2,0 0 1,0 0 0,0 0-1,0 0-5,0 0-2,0 0-1,0 0-2,0 0 2,0 0 3,0 0-2,0 0 6,0 0-5,0 0-2,0 0-1,0 0 2,0 0 0,0 0 3,0 0 0,0 0 1,0 0-7,0 0 7,0 0 3,0 0-4,0 0-6,0 0 6,0 0 2,0 0-3,0 0 4,0 0 4,0 0-7,0 0-3,0 0 4,0 0 2,0 0-1,0 0-2,0 0-1,0 0-8,0 0 10,0 0-3,0 0-4,0 0 1,0 0 6,0 0-7,0 0 5,0 0-7,0 0 6,0 0 2,0 0 0,0 0-2,0 0 6,0 0-5,0 0 7,0 0 0,0 0-6,0 0-2,0 0-2,0 0 5,0 0-1,0 0 0,0 0-6,0 0 6,0 0-4,0 0-1,0 0 8,0 0-2,0 0-5,0 0-2,0 0 1,0 0 5,0 0-7,0 0 4,0 0 2,0 0-7,0 0-3,0 0 9,0 0-3,0 0-4,0 0-4,0 0 4,0 0 8,0 0-13,0 0 9,0 0 5,0 0-1,0 0-8,0 0 7,0 0-8,0 0 0,0 0 8,0 0-8,0 0 5,0 0 7,0 0-5,0 0-1,0 0 2,0 0 8,0 0-11,0 0 6,0 0-3,0 0 1,0 0-4,0 0 1,0 0 2,0 0 0,0 0 2,0 0-1,0 0 7,0 0-2,0 0-9,0 0 9,0 0-1,0 0-1,0 0-5,0 0 8,0 0-4,0 0 4,0 0 3,0 0-18,0 0 9,0 0 5,0 0-3,0 0-1,0 0 3,0 0-6,0 0 10,0 0-2,0 0-3,0 0-3,0 0 9,0 0-6,0 0-4,0 0 7,0 0 1,0 0 2,0 0-7,0 0-2,0 0 1,0 0 5,0 0-6,0 0 3,0 0-6,0 0 4,0 0-2,0 0 6,0 0-1,0 0-2,0 0-1,0 0 4,0 0 4,0 0-3,0 0 1,0 0-6,0 0 1,0 0 2,0 0-2,0 0-1,0 0 10,0 0-10,0 0 4,0 0-4,0 0 1,0 0 2,0 0 0,0 0 2,0 0 1,0 0-5,0 0 4,0 0-6,0 0 3,0 0-4,0 0 3,0 0 1,0 0-1,0 0 7,0 0-9,0 0 2,0 0-6,0 0 4,0 0-2,0 0 6,0 0-2,0 0 2,0 0 0,0 0 8,0 0-9,0 0 0,0 0-6,0 0 3,0 0 0,0 0 5,0 0-7,0 0 6,0 0-2,0 0 1,0 0 0,0 0 6,0 0-9,0 0-1,0 0 9,0 0 1,0 0-6,0 0 8,0 0-3,0 0-9,0 0 5,0 0 2,0 0 1,0 0-7,0 0 4,0 0 4,0 0-8,0 0 4,0 0 1,0 0 1,0 0 1,0 0-2,0 0-12,0 0-1,0 0 6,0 0 4,0 0 0,0 0 2,0 0-9,0 0 11,0 0-7,0 0 3,0 0-1,0 0 1,0 0 5,0 0-4,0 0-4,0 0 4,0 0 9,0 0-21,0 0 9,0 0 1,0 0 8,0 0-10,0 0 3,0 0-1,0 0-4,0 0 4,0 0 0,0 0-2,0 0 4,0 0-2,0 0-3,0 0 1,0 0 1,0 0 7,0 0-1,0 0-14,0 0 3,0 0 8,0 0-3,0 0 5,0 0-8,0 0 10,0 0 2,0 0-6,0 0 5,0 0-8,0 0 6,0 0-2,0 0-2,0 0-2,0 0 6,0 0-12,0 0 8,0 0 6,0 0-5,0 0-5,0 0-2,0 0 9,0 0-11,0 0 7,0 0 3,0 0-5,0 0 6,0 0 1,0 0 7,0 0-1,0 0-12,0 0 3,0 0 5,0 0 4,0 0-2,0 0-1,0 0 1,0 0-2,0 0-2,0 0 1,0 0 0,0 0 0,0 0-8,0 0 7,0 0 5,0 0-1,0 0-2,0 0 0,0 0-2,0 0 4,0 0-10,0 0 6,0 0 3,0 0-5,0 0 2,0 0-22,0 0 19,0 0 5,0 0-5,0 0 6,0 0-9,0 0 10,0 0-8,0 0 1,0 0 1,0 0-5,0 0 5,0 0-14,0 0 9,0 0 6,0 0 1,0 0-3,0 0-1,0 0-4,0 0 2,0 0 8,0 0-6,0 0 3,0 0-1,0 0 1,0 0 2,0 0-3,0 0 6,0 0-11,0 0 10,0 0-9,0 0 2,0 0-1,0 0-1,0 0-2,0 0 2,0 0 3,0 0-13,0 0 11,0 0-8,0 0 12,0 0-7,0 0-3,0 0 0,0 0 10,0 0 0,0 0-3,0 0-4,0 0 3,0 0-4,0 0 6,-13 18 4,13-18-4,0 0-1,0 0-2,0 0 0,0 0 6,0 0-1,0 0 0,0 0-4,0 0 6,0 0-4,0 0 9,0 0-3,0 0-9,0 0 8,0 0 0,0 0 9,0 0 3,0 0-8,0 0 2,0 0-2,0 0-1,0 0 5,0 0-1,0 0 2,0 0-12,0 0 3,0 0 14,0 0-16,0 0 1,0 0 1,0 0 0,0 0-6,0 0 6,0 0-3,0 0 1,0 0-6,0 0 5,0 0-7,-8 6-2,8-6-1,0 0-3,0 0-5,0 0 16,0 0-10,0 0 2,0 0 0,0 0 5,0 0 1,0 0-2,0 0-9,0 0 10,0 0-3,0 0 12,0 0-12,0 0 0,0 0 5,0 0-3,0 0-1,0 0 9,0 0-10,0 0 1,0 0 8,0 0-1,0 0 5,0 0 1,0 0 1,0 0-7,0 0 6,0 0 2,0 0 0,0 0-1,0 0 1,0 0 0,0 0 1,0 0 0,0 0-1,0 0 3,0 0-2,0 0 0,0 0-7,0 0 4,0 0 0,0 0-2,0 0-1,0 0 1,0 0 0,0 0-5,0 0 0,0 0 2,0 0-2,0 0 2,0 0-4,0 0 1,0 0-1,0 0-2,0 0-2,0 0 2,0 0 2,0 0-8,0 0 9,0 0-3,0 0-3,0 0 0,0 0-1,0 0 2,0 0-2,0 0-1,0 0-4,0 0 14,0 0-11,0 0-1,0 0 2,0 0-4,0 0 4,0 0 1,0 0 5,0 0-2,0 0 0,0 0-5,0 0 5,0 0 7,0 0-4,0 0-4,0 0 12,0 0-1,0 0-6,0 0 11,0 0-5,0 0 3,0 0 0,0 0 1,0 0 4,0 0 0,0 0-2,0 0-3,0 0 6,0 0 8,0 0-8,0 0-3,0 0 0,0 0-2,0 0-7,0 0 5,0 0 0,0 0 0,0 0-1,0 0 0,0 0-8,0 0 2,0 0-3,0 0 2,0 0-3,0 0 5,0 0-5,0 0 2,0 0-1,0 0-2,0 0-7,0 0 6,0 0-2,0 0-2,0 0 2,0 0-1,0 0 4,0 0 2,0 0-1,0 0 6,0 0-8,0 0 5,0 0-3,0 0 0,0 0-4,0 0 2,0 0-1,0 0 6,0 0 0,0 0-4,0 0 7,0 0-3,0 0-1,0 0 7,0 0-5,0 0 2,0 0 2,0 0-1,0 0-7,0 0-4,0 0 7,0 0 2,0 0-1,0 0 8,0 0-12,0 0 14,0 0-7,0 0 1,0 0-2,0 0 4,0 0-3,0 0 1,0 0 8,0 0-9,0 0 6,0 0 2,0 0-8,0 0 9,0 0-2,0 0-1,0 0-1,0 0-7,0 0 1,0 0 1,0 0-3,0 0 3,0 0-4,0 0 1,0 0 2,0 0-2,0 0-6,0 0-2,0 0 4,0 0 1,0 0 2,0 0 3,0 0-3,0 0-5,0 0 4,0 0-4,0 0-1,0 0-2,0 0 0,0 0-3,0 0 7,0 0 1,0 0-4,0 0 5,0 0-5,0 0 7,0 0-6,0 0 3,0 0 3,0 0 0,0 0 3,0 0 5,0 0-1,0 0 0,0 0 1,0 0-1,0 0 0,0 0 5,0 0 0,0 0-4,0 0 8,0 0-4,0 0 10,0 0-8,0 0 1,0 0-1,0 0-2,0 0 3,0 0 0,0 0-2,0 0 2,0 0 0,0 0-9,0 0 0,0 0 0,0 0 0,0 0 5,0 0-2,0 0-5,0 0-4,0 0 5,0 0 3,0 0-10,0 0 4,0 0-4,0 0-1,0 0-6,0 0 3,0 0-5,0 0 3,0 0-5,0 0-2,0 0 2,0 0 1,0 0-2,0 0-12,0 0 10,0 0-4,0 0 0,0 0-1,0 0 2,0 0-10,0 0 10,0 0 3,0 0-6,0 0 0,0 0 9,0 0 1,0 0-1,0 0 0,0 0 3,0 0-4,0 0 4,0 0 3,0 0-1,-8 6 5,8-6 0,0 0-2,0 0-2,0 0 5,0 0-4,0 0 1,-5 7 8,5-7-10,0 0 3,0 0-1,0 0 2,0 0 2,0 0 10,0 0-13,0 0 6,0 0 9,0 0-8,0 0 0,0 0 5,0 0 0,0 0 0,0 0 9,0 0-1,0 0-4,0 0 5,0 0 0,0 0-9,0 0 11,0 0-4,0 0 1,0 0-3,0 0-3,0 0-4,0 0 3,0 0-4,0 0 1,0 0-3,0 0 4,0 0-3,0 0-5,0 0 3,0 0 5,0 0-5,0 0-5,0 0 1,0 0 14,0 0-11,0 0 1,0 0-8,0 0 11,0 0-7,0 0 5,0 0-6,0 0 5,0 0-3,0 0-5,0 0 2,0 0-3,0 0 4,0 0 5,0 0-2,0 0-4,0 0 4,0 0 0,0 0 3,0 0 1,0 0-7,0 0 0,0 0 9,0 0-8,0 0 1,0 0-4,0 0 4,0 0 4,0 0-1,0 0 5,0 0-5,0 0 1,0 0 0,0 0 3,0 0-1,0 0 4,0 0 2,0 0-8,0 0 5,0 0-5,0 0 8,0 0-2,0 0-5,0 0-3,0 0-1,0 0 11,0 0-14,0 0 4,0 0 0,0 0 4,0 0-2,0 0-3,0 0 3,0 0-4,0 0 1,0 0 0,0 0 3,0 0-5,0 0-2,0 0 0,0 0-6,0 0-4,0 0-5,0 0 4,0 0 1,0 0-5,0 0 2,0 0-4,0 0-1,0 0 8,0 0-8,0 0 4,0 0-4,0 0 6,0 0-4,0 0 2,0 0 0,0 0-2,0 0 14,0 0-9,0 0 4,0 0 3,0 0-20,0 0 24,0 0-1,0 0 3,0 0-10,0 0 11,0 0-8,0 0 5,0 0 1,0 0 6,0 0-9,0 0 1,0 0 10,0 0 7,0 0-9,0 0 6,0 0 1,0 0-1,0 0 4,0 0-3,0 0 4,0 0 0,0 0 1,0 0 1,0 0 5,0 0-7,0 0 2,0 0-5,0 0-6,0 0 5,0 0-3,0 0-1,0 0-6,0 0 8,0 0-1,0 0-7,0 0 7,0 0-8,0 0 0,0 0 0,0 0 1,0 0-1,0 0 1,0 0 5,0 0-6,0 0 8,0 0-5,0 0-1,0 0-2,0 0 3,0 0-1,0 0 0,0 0-2,0 0 4,0 0 1,0 0-6,0 0 0,0 0-1,0 0 4,0 0 6,0 0-3,0 0-8,0 0 4,0 0 4,0 0 1,0 0 3,0 0-3,0 0 1,0 0-2,0 0 1,0 0 3,0 0-4,0 0-2,0 0 2,0 0-8,0 0 9,0 0-4,0 0 5,0 0-9,0 0-2,0 0-4,0 0-18,0 0 7,0 0-10,0 0 1,0 0-12,0 0-16,0 0-10,0 0-7,0 0-21,0 0-15,0 0-93,0 0-220,0 0 98</inkml:trace>
          <inkml:trace contextRef="#ctx0" brushRef="#br0" timeOffset="87055.0124">4596-1652 42,'-1'-12'67,"1"12"-5,0 0-12,0 0 10,0 0-12,-3-12-2,3 12 2,0 0-12,0 0 1,0 0-5,0 0-11,-6-6 2,6 6-2,0 0-2,0 0-2,0 0-4,0 0 5,0 0-8,0 0-1,0 0 3,0 0-8,0 0 3,0 0 0,0 0 3,0 0-4,0 0 1,0 0 0,0 0 1,0 0 10,0 0-15,0 0 10,0 0 2,0 0 0,0 0-10,0 0 18,0 0-9,0 0 6,-10-7-3,10 7-4,0 0-13,0 0 12,0 0-1,0 0-4,0 0 6,0 0-5,0 0 6,0 0-5,-20 4 2,20-4 2,0 0-4,0 0-4,0 0 6,0 0-4,0 0-10,-13 3 13,13-3-9,0 0 8,0 0-8,-13 1-3,13-1 10,0 0-10,0 0 7,-12 3-3,12-3 1,0 0 1,0 0-5,0 0 8,0 0-4,0 0 5,0 0-2,0 0-1,-10 3-2,10-3-2,0 0 2,0 0 8,0 0-6,0 0 9,0 0 3,0 0-8,0 0-2,0 0-1,0 0-8,0 0 11,0 0 2,0 0-11,0 0-8,0 0 6,0 0 12,0 0-13,0 0-7,0 0 14,0 0-2,0 0-3,0 0-3,0 0 11,0 0-5,0 0-1,0 0-5,0 0 6,0 0-1,0 0-8,0 0 6,0 0 0,0 0-1,40 0 2,-40 0 8,14 4 0,-14-4-4,20-4 8,-13 3-8,9 0 2,-1 1 3,-4-4-5,2 4 3,-13 0-1,26-3 4,-11 3 2,-5-1-8,-10 1 6,22-3 0,-11 3 1,-11 0 0,22-1-6,-12 1 0,0-3 1,-10 3-4,22-1 12,-7 1-11,-7-1 7,8 0 0,-1-3 4,-1 2 0,5 1-5,-1-3-1,6 1 3,-3 3-4,3-2 2,-6 1 1,6 1-7,-6-2 5,-2 2 4,3 2-14,-4-2 3,1 1-1,0 1 5,0-2-2,0 0-4,-1 2 6,-1-1-1,2-1 1,-1 1 6,-1-1-14,1 3 10,2-3-6,-2 1-1,-2-1 0,4 0 4,1 0 2,-4 0-3,3 0 5,-1 0-1,0 0-10,-3-1 3,2 1 0,-2 0 2,-13 0-1,22 1-4,-11 1 6,2-2-3,2 0 2,-5 1 1,-10-1-2,20 0 1,-7 0-2,-2 3-2,-11-3 2,18 0 0,-9 0 5,-9 0-3,19 0-6,-7 0 8,-4 1-4,-8-1-3,21 1 2,-21-1 0,18-1 1,-10 2 3,-8-1 0,16-1-5,-16 1 4,10 1 6,-10-1-10,0 0-3,16-2 4,-16 2 5,13-3-4,-13 3 4,10-1-2,-10 1-4,16 0-1,-16 0 4,14 1 6,-14-1-3,0 0-6,19-1-5,-19 1 4,12 4 1,-12-4 1,10 1 2,-10-1 2,0 0-3,0 0 0,16 0-8,-16 0 5,0 0 5,9 1-2,-9-1 0,0 0 0,0 0 3,0 0-4,0 0 4,11 1-8,-11-1 0,0 0 6,0 0 1,0 0-10,0 0 4,0 0 2,0 0-2,0 0-1,0 0 2,0 0 1,0 0 7,0 0-2,0 0-5,0 0 4,0 0 2,0 0-3,0 0 0,0 0-8,0 0 8,-39 4-12,39-4 11,-19 3 0,8-6 2,-2 3 2,-3 3 2,0-3-7,0 0-5,-2 0 4,0 1 4,2-2-5,-2 1 9,-1-3-4,2 6-7,0-3 8,1 0 2,-3-3-1,3 3-5,-3 0 0,0 0-3,5 0 2,-4 0 3,1-1 2,2 1-3,-2 0-1,2 0 2,-1 0-3,0 1 2,2-1 0,-1 3-3,-2-3 0,2 0 5,-2 0-7,3 0 2,-5 3 3,1-5 1,-1 4-14,1-1 14,-1-1-3,1 3 7,-1-2-15,-2 0 16,3 0-8,1-1 6,-2 4-3,-1-4-4,1 2 1,-1-1 2,-4 2-1,5-2 2,-1 1-4,1 2 4,3-4-4,-2 0 7,0 4 1,-1-4-4,0 2-3,3-2 2,0 0-3,2 1 3,1 2-7,1-2 9,-2-1 0,2 2 5,12-2-8,-22 0 1,11 0 1,11 0 5,-20 0-8,8 0 6,12 0 0,-20 0-11,11 0 7,9 0 3,-19 0 5,19 0-13,-16 0 16,16 0-7,-16 0 0,16 0-1,0 0 3,-16 0 8,16 0-6,0 0-9,-10-2 5,10 2 1,0 0-4,0 0 1,-16 2 2,16-2-7,0 0 5,0 0-2,0 0 5,0 0-2,0 0 0,0 0-3,0 0-1,0 0 7,0 0-11,0 0 8,-14 0-8,14 0 7,0 0 0,0 0-4,0 0 2,0 0 3,0 0-3,0 0-8,0 0 5,0 0 0,0 0-3,0 0-2,0 0 1,0 0 3,0 0-6,0 0 0,0 0 2,0 0 2,0 0-6,0 0 10,0 0-10,0 0 15,37 5-8,-37-5 1,15 1 0,-4-1-2,-11 0 2,25 0-4,-15 0 0,3 2 5,3-2 6,-3-2-3,3 1 3,3 2-3,-1-2 5,-3 1-12,4-1 11,6 1-1,0 0-2,-7 0-2,9-4 2,-1 2-4,0 1 3,0-2-1,-3 2 5,3-1-1,0 2-4,-2-4 5,0 0 1,1 1-2,-6 0-4,0 3 9,-3-1-4,5-1 2,-5-2-8,2 2 8,1 1 1,-1 1-2,0-4-2,-1 4 3,2 0-2,-2 0 3,2-2-2,-3 2 4,2 2-6,-2-2-3,1 0 2,2 0-4,0-2 5,-3 1 0,5 1-1,-5-3 0,3 6-3,-4-6 5,4 3-3,-2-1-1,0 1-1,1 0 5,-1 0-6,2-3 2,-1 2-4,-4 1 1,5 0 2,-3-1 2,0 1 2,0 0 0,-5 0-5,-11 0-11,19-1 13,-10-2-5,-9 3 11,16 0-12,-16 0 7,14 0 2,-14 0 1,15-3-2,-15 3 0,13 2 4,-13-2-4,17-2 4,-17 2 2,15 0 0,-15 0-3,16-1 2,-16 1-4,14-3 3,-14 3-1,0 0 0,15 0-2,-15 0 3,0 0 0,10-1 2,-10 1-3,0 0 3,0 0 3,0 0-1,0 0 2,0 0 4,0 0-6,0 0-4,0 0 8,0 0-7,0 0 4,13-1-1,-13 1-6,0 0 7,0 0-9,0 0 5,0 0-15,0 0-18,0 0-13,0 0-26,0 0-21,0 0-42,0 0-112,0 0-258,0 0 115</inkml:trace>
          <inkml:trace contextRef="#ctx0" brushRef="#br0" timeOffset="93417.5589">5848-1639 19,'0'0'104,"0"0"-9,-4-9-10,4 9 6,0 0-10,0 0-7,0 0-12,0 0 0,0 0-16,0 0 3,-10-6 0,10 6-15,0 0 0,0 0 1,0 0-16,-22 14 5,15-8-8,-4 1 1,6 3 4,-4 1-4,-1-1 6,4-1-10,-1 2-1,1-1-8,2-3 5,-1 5 6,1-4-10,-6 2-3,4-2-2,0-1 5,6-7-4,-1 13-12,1-13 22,-6 12 1,6-12-10,-6 5-1,6-5 4,0 0 5,0 0-3,-4 11 5,4-11 0,0 0 9,0 0-4,0 0 4,0 0-2,0 0-3,0 0-1,0 0-10,0 0 8,7-35-4,-3 24-5,1 1 1,-4-3-11,5 2 6,0-6 0,0 4 0,-2 2-4,5-1 4,-5 0 1,0 3 0,2 1-10,-6 8-4,6-13 14,-6 13-2,6-10 0,-6 10 5,1-10-6,-1 10 4,0 0-3,3-9 4,-3 9-8,0 0 2,0 0-9,0 0 6,0 0 1,0 0 9,0 0-8,0 0-14,17 15 16,-17-15 2,8 11-9,-2-5 18,-1 2-9,3 2-3,-3-1 6,4-1-3,1 6 2,-2-8-2,2 4-2,-3-3 2,2 3-2,-4-3 2,3-2 2,-1 7-7,-1-8-5,0 4 13,-1-3-11,-5-5 0,8 10-1,-8-10-2,4 6-1,-4-6 3,0 0 3,0 0 1,3 11 2,-3-11 6,0 0 4,0 0 1,0 0-1,0 0 5,0 0-3,0 0-7,0 0 4,-34-17 2,27 11-12,0-1 12,7 7-3,-16-14-2,6 6-1,1 3 6,2-2 1,7 7-4,-9-11 3,9 11-4,-10-13 7,7 9 0,3 4-10,-10-7 5,10 7-4,0 0 3,-9-6-9,9 6 9,0 0-5,0 0-3,-6-7-9,6 7 5,0 0 5,0 0-2,0 0 9,0 0-7,0 0 3,-1 27-10,1-27 3,3 15-2,-3-15-7,4 13-10,-2-5-7,-2-8-16,6 12-22,-6-12-110,4 11-195,-4-11 86</inkml:trace>
          <inkml:trace contextRef="#ctx0" brushRef="#br0" timeOffset="94462.7094">2925-1220 15,'0'0'114,"-7"-6"-5,7 6-9,0 0-20,0 0-4,0 0 2,0 0-20,0 0 1,0 0 3,0 0-18,0 0-2,0 0 4,0 0-14,0 0-3,0 0 3,0 0-3,0 0-4,0 0 0,0 0-5,0 0 5,0 0-19,0 0 10,0 0-3,0 0 3,0 0-7,0 0-2,0 0-7,0 0 10,0 0 2,0 0-1,0 0-6,0 0 3,0 0 3,0 0-1,0 0-2,0 0 6,0 0-9,0 0 3,0 0-3,0 0 4,0 0 3,0 0-5,0 0 6,0 0-8,0 0-3,0 0 7,0 0-9,0 0 2,0 0 5,0 0 4,0 0 1,0 0-1,-7-7-4,7 7-4,0 0-10,0 0-6,0 0-14,0 0-15,0 0-9,0 0-13,0 0-29,0 0-89,0 0-196,0 0 87</inkml:trace>
          <inkml:trace contextRef="#ctx0" brushRef="#br0" timeOffset="95270.9572">2956-1196 70,'17'2'83,"-17"-2"-1,15 5-8,-8 0-10,-7-5 5,19 5-11,-8 2-13,4-1 4,-2 0-4,2 0-4,2 3-3,0 1 1,-2-1-5,-1 0 0,2-1-12,0 1 6,0-2-11,-3 1 6,2 1-11,-2-3 3,0 3 0,-4-2-2,-1-3-6,0 2 1,-8-6 0,8 7 2,-8-7 1,7 8 8,-7-8 3,6 7 13,-6-7-3,0 0 1,0 0 5,0 0-9,0 0-5,-27 0 7,27 0-5,-23-7 5,8 3-1,2-3-1,0-3-3,0-1-2,-2 2-3,-1-4 2,0-2-1,-1-4-5,3 8 2,2-8-6,-3 0 1,5 0-1,2 3-7,-3 1 17,3 0-16,0-2-1,3 0 5,-1 2-8,0 2 9,3-2-5,0 6-1,0-3-3,3 12-1,-3-18 5,2 8-5,1 10 1,-1-18 7,1 18-11,1-11 0,-1 11-8,4-10 2,-4 10-7,9-10 3,-2 6 0,-7 4-6,18-1 12,-18 1-10,20 1 3,-10 3 1,-10-4 6,19 6-3,-12-2 1,1 2-4,0 0 6,2-1-7,-7 2 7,5 1 4,-3-1-8,1-1 4,0 3 1,-5 1 2,4-3-1,-5 4-2,0-11 1,0 17 3,0-17-2,-2 17 2,-1-8-2,3-9 1,-4 17-2,0-3 9,-2-5 0,2 2-7,4-11-1,-5 17 0,2-11 6,3-6-4,-7 13 0,7-13-1,-3 12 0,3-12 7,0 10-5,0-10-11,0 0 11,3 12 1,-3-12-3,7 8-3,-7-8-3,12 3 8,-12-3 4,17-2-2,-17 2 1,23-1-3,-9 1 9,2-3-4,-1 1 1,3 0-2,-4-1-10,-2 1 5,1 0 10,-1-1-25,-1 2-6,-1-1 4,-10 2-23,16-2 9,-7 0-18,-9 2-15,15-3-5,-15 3-23,13-3-88,-13 3-197,13-7 87</inkml:trace>
          <inkml:trace contextRef="#ctx0" brushRef="#br0" timeOffset="95990.6903">3368-1553 78,'11'-8'99,"2"-4"5,2 0-5,10-3-4,-5-3-5,10-4-8,-6 4-5,0 1-13,-3 4-5,-6 6-8,0-3-7,-6 3-3,1 1-4,-4 2-13,1 0 0,-7 4-11,9-7-13,-9 7-16,0 0 2,0 0 4,0 0-8,0 0-8,0 0-4,0 0-13,0 0 3,0 0-12,0 0 3,-28 19 0,22-14 5,6-5-3,-13 10 5,7-5 4,-2 0-5,-2-1 9,10-4 6,-16 9-3,5-4 7,4 1 6,7-6 7,-11 5 9,11-5 10,-9 6-3,9-6 9,-10 3 2,10-3 13,0 0-2,0 0 7,-8 6 5,8-6-4,0 0 5,0 0 2,0 0-2,0 0-7,0 0 1,0 0 2,0 0 0,0 0-9,0 0-5,0 0 7,0 0-7,0 0 9,0 0-8,11 18-15,-11-18 8,8 10 10,-3 0-3,-2-1-7,5 2 4,-3 2-5,0 1 7,3-1-14,0-1 9,0 2-3,0 1-7,2 0 0,-1-2-3,1 0 2,-1 2-1,-2-2-6,3 0 7,-5 1-3,4-1 6,-4-6-4,-2 6-8,2-2 1,-3 2 2,-2 0 2,-1-4-5,0 5 9,-4-5-10,-1 4-2,-1-2 6,0 0 8,0-3-12,-3 2 7,2-3 2,1-2-4,0 0 14,7-5-2,-10 11 0,10-11 5,-9 3 3,9-3 9,-10 6-1,10-6 2,0 0-1,0 0-7,0 0 6,0 0-1,0 0-10,0 0 1,0 0-4,0 0 3,21-21-8,-7 10-1,2 4-2,4-7 3,4 1 3,1 0 2,1-2 1,0 0 4,-1 2-5,1 2 4,-4 2-7,1-1-4,-6 4-3,-3-1-6,-1 4-3,-3-1-9,-2 1-10,0-1-7,-8 4-19,0 0-11,14-6-27,-14 6-28,0 0-112,0 0-246,0 0 110</inkml:trace>
          <inkml:trace contextRef="#ctx0" brushRef="#br0" timeOffset="100729.012">4556-958 10,'0'0'59,"0"0"-2,0 0-4,0 0-2,0 0-5,0 0 2,0 0-4,0 0-2,0 0 3,0 0-2,0 0 4,0 0 2,0 0 4,0 0-11,0 0 14,0 0-7,0 0-9,0 0 1,0 0-4,0 0-11,0 0 4,0 0 4,0 0-5,-8-5 2,8 5-8,0 0 5,0 0-7,0 0 10,0 0-15,0 0 8,0 0-7,0 0 3,0 0-9,0 0-4,0 0 5,0 0-6,0 0 3,0 0 2,0 0 0,0 0-1,-11-4-3,11 4-4,0 0 5,0 0 1,0 0-4,0 0-2,0 0 1,0 0-1,0 0-2,0 0 1,0 0-4,0 0 5,0 0-3,0 0-2,0 0 3,0 0-5,0 0 4,0 0-2,0 0 4,0 0-2,0 0 1,0 0-1,0 0 1,0 0 5,0 0 0,0 0-6,0 0-2,0 0 6,0 0-1,0 0-2,0 0-5,0 0 5,0 0-1,0 0 2,0 0-3,0 0 6,0 0 1,0 0-7,0 0-3,0 0 15,0 0-7,0 0 0,0 0-5,0 0-5,0 0 6,0 0-2,0 0 5,0 0-2,0 0-6,0 0 0,0 0 4,0 0 7,0 0-12,0 0 4,0 0 0,0 0-2,0 0-4,0 0 6,0 0-6,0 0 2,0 0-6,0 0 9,0 0 3,0 0 2,0 0-3,0 0-6,0 0 6,0 0-2,0 0 2,0 0-1,0 0-4,0 0 3,0 0 2,0 0-3,0 0 0,0 0 7,0 0-5,0 0 1,0 0-5,0 0 6,0 0-6,0 0 8,0 0-7,0 0 8,0 0-9,0 0 12,0 0-6,0 0-5,0 0 6,0 0-3,0 0 1,0 0 7,0 0-4,0 0 2,0 0 0,0 0-1,0 0 0,0 0 6,0 0-7,0 0 4,0 0 1,0 0-3,0 0-3,0 0 18,0 0-21,0 0 9,0 0 3,0 0-5,0 0 0,0 0 4,0 0 0,0 0 1,0 0-9,0 0 9,0 0-8,0 0 0,0 0 6,0 0-3,0 0-2,0 0 6,0 0-10,0 0 10,0 0-6,0 0 1,0 0-6,0 0 4,0 0-2,0 0 2,0 0-5,0 0 5,0 0-3,0 0-7,0 0-16,0 0-11,0 0-6,0 0-5,0 0-17,0 0-18,0 0-16,0 0-83,0 0-193,0 0 87</inkml:trace>
          <inkml:trace contextRef="#ctx0" brushRef="#br0" timeOffset="104031.0158">4601-877 39,'0'0'85,"0"0"-7,0 0-6,0 0-7,8-29-5,-8 29-6,0 0-3,3-18-11,-3 18-3,-3-19-1,3 8 0,0 11-6,-1-19-1,1 6-1,0 13 0,0-18-7,0 5 3,0 13-2,1-22 2,-1 22 3,0-18-6,0 8 0,-1-3-9,2 2 3,2 2-4,-3-5 6,2 3-5,-1-5-1,-1 5-1,3-5-4,-3 1-1,3 1 2,-3-3-8,3 1 6,-3 2-6,1-3 0,1 0-11,-1 4 4,-1-5 4,-3 1 6,5 4-7,-2-4 4,0 17-3,-7-32-1,5 17 2,2-1-5,-6 0 2,3 1-1,-1 1 3,0 0 1,-1 1-6,5 13 7,-4-27 10,1 16-16,3 11 2,-3-18 3,0 6 1,3 12 2,3-15-3,-1 6-1,-2 9 2,1-11-1,-1 11 0,3-13-2,-3 13 2,0-14-1,0 14 7,0 0-4,3-7 1,-3 7-3,0 0 4,0 0 0,6-11 6,-6 11-5,0 0 0,0 0 9,0 0-12,1-8 7,-1 8-3,0 0 3,0 0-1,0 0 11,0 0-6,0 0 5,0 0 10,0 0-8,0 0-6,0 0 7,0 0-5,0 0 1,0 0-2,-9-15 6,9 15 0,0 0 5,0 0-18,0 0 7,0 0-5,0 0 4,0 0-10,0 0 2,0 0 3,0 0 0,-7-6 2,7 6 0,0 0-5,0 0 7,0 0-1,0 0-2,0 0-2,0 0-1,0 0 0,0 0 10,0 0-19,0 0 8,0 0-3,0 0 7,0 0-8,0 0-8,0 0 6,0 0-2,-16 17 4,16-17-1,-3 14-4,3-14 5,-1 16-2,1-16 8,-4 21-6,4-21 1,1 20 2,-1-6-6,0-14 1,-1 24 8,-1-12-8,2-1 1,-3 2 2,2 2-6,-1-1 11,-2-1-1,2 1-3,1-1 7,-3 4-13,-1-3 8,2-1-4,2 4 1,-2-1-4,-3 1 1,3-1 2,2-1 0,-3 0-2,2 2 6,-1-2-3,0-1-6,2 0 7,-3 3 0,-1-4-2,4-2 2,-1 2-6,1-2 5,2 2-1,-2-3-1,1-10 4,-3 19 0,3-19 0,0 15 5,0-15-9,0 15 3,-2-7-2,2-8 7,0 0 2,0 18-6,0-18-4,-4 10 1,4-10-6,0 0 4,-1 12 2,1-12 0,0 0 3,-2 9 1,2-9-7,0 0 1,0 0 2,0 13 4,0-13-4,0 0 0,0 0-1,0 0 0,-4 9 0,4-9 7,0 0-2,0 0 0,0 0 2,-12 4 6,12-4-2,0 0 5,0 0 6,0 0 12,0 0-4,0 0 6,0 0-16,0 0 8,0 0-10,0 0-1,3-34-9,-3 34 4,2-19-4,2 4 3,-4 0-1,0-2-5,-3 2 5,6-8-2,0-1-6,-3 2 5,0-2-9,0 9 1,-2-12-1,2 6 3,2 0 2,-2 4-4,1-8 1,-2 10 4,2-8-5,-2 7-2,1-6 9,0 6-3,1-1-3,4 2 1,-4 0-4,-1-3 2,0 5-2,-1-2 5,1 15-4,0-17 9,1 7-4,-1 10-3,0-18 0,3 12 9,-3 6-1,0 0-3,1-13-6,-1 13 2,0 0 13,2-14-11,-2 14 5,0 0-6,0 0-1,0 0 1,0 0-3,0 0 4,0 0-10,0 0 3,0 0-3,0-10 4,0 10-1,0 0-5,0 0-3,0 0 7,0 0-4,0 0 4,0 0-2,0 0-2,0 0 0,0 0 6,0 0-7,0 0 1,0 0 8,0 0 2,0 0-1,0 0-2,0 0 2,0 0 5,0 0-4,0 0 0,0 0 1,0 0 5,0 0 5,0 0-3,0 0 1,0 0 6,-16 0-4,16 0 1,0 0-6,0 0 4,0 0 3,0 0-1,0 0-4,0 0-1,0 0 4,0 0 3,0 0-8,0 0-2,0 0-7,0 0 0,0 0 5,0 0-3,0 0-1,0 0 0,0 0 0,0 0 3,0 0-2,-3 20-1,3-20 2,0 0 2,-3 19 2,3-19-3,-3 19-2,3-19 3,0 23-6,0-7 11,-1-1-7,2 2-1,-1 0 2,0 3-1,-3 3-4,3-5 6,-1 5 1,2-5 2,-1 3-2,-1 2 1,1-5 0,0 5 2,0-6-2,0 0-4,-3 1-5,3-3 8,-1 2-6,-1 1 2,2-2-1,-3-2 8,3 0-6,0 5 3,-1-7-3,2 4 3,-1-3 3,0 2-3,5-2-1,-5 1 0,1 0-2,-1-5 3,0 2 1,0-11-1,4 19-5,-4-13 4,0-6 1,-1 15 0,1-15 1,-3 9-2,3-9 2,0 0-3,3 11 3,-3-11-2,0 0-2,0 0 6,9 6 4,-9-6 9,0 0-6,0 0 3,0 0-7,0 0 0,0 0 1,0 0-2,0 0-3,0 0-1,1-30 6,-1 30-6,3-20-4,-2 5 0,-1 2-5,6-4 2,-3-2 0,3 0-3,0-5 2,-2 3-1,-2 0-6,-1-1-4,2 0 1,0-5-4,-2 1-2,-1 2 4,0 2 1,3-3-7,-6 1 5,2-1 3,1 8 0,0-4 5,0 4 1,-2 1 3,2 16-2,-1-28 3,1 14 0,0 14-5,0-22 7,0 22-4,0-18 3,0 18 2,-3-13-1,6 2 5,-3 11 0,0-11 5,0 11-2,1-12-4,-1 12-3,0 0 12,0 0-7,0-11-2,0 11-3,0 0 4,0 0-5,0 0 5,0 0-2,0 0-3,0 0 2,0 0-3,0 0-7,0 0 12,0 0 7,0-13-16,0 13 4,0 0-4,0 0 2,0 0 0,0 0 1,0 0 4,0 0 0,0 0 1,9 40-8,-9-40 6,3 18 1,-2-11 0,1 3-3,-2 4 7,1-2 2,-1-12-6,0 21-1,0-7 2,-3-1-5,5 3 10,-5-1-2,0 0 0,6 2-4,-6 1-2,2 0 12,-1 3-7,-1-4-1,3 7 3,-3-2 1,5-4-2,-4 1-3,1 2 0,-2 1 7,3-5-8,-1 1-1,1-4 6,-5 3-7,4-3 5,1 3-3,0-6 5,-2 2-1,4-2-5,-2-11 5,1 17-2,2-9-7,-3-8 8,-3 15-3,3-15 8,3 10-10,-3-10 7,2 9-1,-2-9-5,0 0 3,0 12 1,0-12 4,0 0-2,0 0-2,0 0 2,0 0 0,0 0 7,0 0 14,0 0 0,0 0-7,0 0-1,0 0-7,0 0 8,0 0 1,0 0-4,0 0-9,0-40 5,0 26-7,4-2 2,-4 0-7,0 0-8,3-8 0,-2 1 2,-1-1-5,3-1-3,-1 1-1,-4-2-1,-1 4 6,6 5-6,-3-6 6,2 6 6,-2 0 0,1 3-2,-1 1-4,0-1 3,0 14 5,0-23-1,0 23 2,3-18 3,-2 9-3,-1 9 2,0 0-5,0-25 12,0 25-6,0 0 2,0-20-3,0 20 2,2-16-7,-2 16 4,0 0 2,1-13 1,-1 13-1,0 0-3,0 0 2,3-17 0,-3 17-1,0 0 3,0 0-7,0 0 2,0 0 6,0 0-5,0 0-11,0 0 0,0 0 1,0 0 2,0 0-4,0 0 4,0 0 4,0 0-1,0 0-4,0 0 4,0 0 8,7 34-1,-5-22-8,2-1 8,-4-11-3,0 19 4,0-8-2,0 0-2,2 1 0,-1 0 5,2 3-6,-2-1-3,-1 0 8,0 1 2,2 1-10,-2-2 3,0 3-2,-2 0 0,2 2 7,0-2-2,-1 4-3,1-5 11,-3 1-2,3 1-2,0-1-4,-1-1 2,2-1-5,-1-1 6,-3-1 4,3 2 1,0-2-7,-3-3 0,3-10 4,3 19-2,-3-12-5,0-7 6,0 17-11,0-17 9,0 13-3,0-13 12,0 11-14,0-11 4,0 0-4,0 13 0,0-13 3,0 0 2,0 0 6,0 0 3,0 11-1,0-11 0,0 0 2,0 0 3,0 0-8,0 0 4,0 0-4,0 0 1,0 0-1,0 0-4,0-38-3,0 22 6,0 0-10,0 1 1,0-2-3,0-4 1,2 1 0,-4-3 1,2 2-17,-4-4 17,2-1-12,1 2-3,2 0-1,-2 4 6,-2 1-4,2 2 5,-1 0 3,4 2 0,-2 15-2,0-22 6,0 22-6,0-19 4,0 19 7,1-17-8,-1 17 0,6-11-3,-6 11-3,0 0 8,4-15-9,-4 15-5,3-10-7,-3 10-5,0 0-17,3-8-19,-3 8-78,0 0-158,0 0 70</inkml:trace>
          <inkml:trace contextRef="#ctx0" brushRef="#br0" timeOffset="101325.3487">4548-858 44,'0'0'86,"0"0"-9,0 0-3,0 0 0,0 0-12,0 0 5,0 0-8,0 0-6,0 0-3,0 0-4,0 0-4,0 0-2,0 0-9,0 0-3,0 0 4,0 0-8,0 0-7,0 0-4,0 0 0,0 0 6,0 0-10,0 0 6,0 0-8,0 0 3,0 0-5,0 0 8,0 0-3,0 0-2,0 0 1,0 0-2,0 0-9,0 0 10,0 0-7,0 0 1,0 0-3,0 0 4,0 0 0,0 0-3,0 0 3,0 0-5,0 0 5,0 0 6,0 0-9,0 0 6,0 0-7,0 0 4,0 0-4,0 0 4,0 0 5,0 0-9,0 0-1,0 0 12,0 0 0,0 0 0,0 0 3,0 0 3,0 0-12,0 0 0,0 0 9,0 0-15,0 0 8,0 0 0,0 0-11,0 0 3,0 0-14,0 0 1,0 0-20,0 0-6,0 0-17,0 0-20,0 0-77,0 0-167,0 0 74</inkml:trace>
        </inkml:traceGroup>
      </inkml:traceGroup>
    </inkml:traceGroup>
  </inkml:traceGroup>
</inkml:ink>
</file>

<file path=ppt/ink/ink1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48.44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D297CA6-7D44-40F0-A35F-0B95101B346A}" emma:medium="tactile" emma:mode="ink">
          <msink:context xmlns:msink="http://schemas.microsoft.com/ink/2010/main" type="inkDrawing" rotatedBoundingBox="21469,12489 23287,11529 23380,11706 21562,12665" semanticType="callout" shapeName="Other">
            <msink:sourceLink direction="with" ref="{383DB8CE-49DE-4318-A31C-F69C035195FC}"/>
            <msink:sourceLink direction="with" ref="{41E9EE83-EEA0-437C-B45C-36302937071C}"/>
          </msink:context>
        </emma:interpretation>
      </emma:emma>
    </inkml:annotationXML>
    <inkml:trace contextRef="#ctx0" brushRef="#br0">2873 106 38,'0'0'49,"0"0"1,0 0-1,0 0 4,0 0-4,0 0 5,0 0 2,0 0 2,0 0-8,0 0 0,0 0-1,0 0-7,0 0-9,0 0 1,0 0 13,0 0 0,0 0-8,0 0 5,0 0-5,0 0-1,0 0 1,0 0-8,0 0-1,0 0-4,0 0 9,0 0-2,0 0-2,0 0-8,0 0 8,0 0-6,0 0-5,0 0-3,0 0 0,0 0-6,0 0 5,12-29-4,-12 29 2,0 0-5,7-7-4,-7 7 4,0 0-1,10-8-7,-10 8 7,6-7-1,-6 7 4,4-8-4,-4 8-5,6-7 1,-6 7 7,7-10-14,-7 10 9,6-7-7,-6 7 5,6-8 8,-6 8-9,7-9-3,-7 9 2,6-7-4,-6 7 7,7-10-1,-7 10-2,9-7 2,-9 7-2,4-7-4,-4 7 9,6-10-7,-6 10 7,6-6-4,-6 6 0,7-7 0,-7 7-2,6-6 6,-6 6-10,6-8 6,-6 8-6,7-8 0,-7 8 0,7-6 10,-7 6-8,9-7 4,-9 7 2,7-7 1,-7 7 0,6-7 2,-6 7-1,4-7 5,-4 7 0,11-10-7,-11 10 12,7-7-13,-7 7 3,6-7 11,-6 7-12,5-6-2,-5 6 1,8-8 1,-8 8 4,0 0-3,7-9-3,-7 9 4,0 0-6,6-7 3,-6 7 0,6-8-1,-6 8 3,7-5-1,-7 5-3,0 0-2,8-10 3,-8 10-1,5-6 3,-5 6-2,7-5-1,-7 5 0,6-10 2,-6 10 4,0 0 0,7-6-7,-7 6 4,0 0-1,7-8 0,-7 8 4,9-5-3,-9 5-3,0 0 6,10-11-8,-10 11 1,7-4-4,-7 4 5,0 0-2,14-7 1,-14 7 1,10-7-4,-10 7 5,8-8 0,-8 8-2,11-7-2,-6 5 1,-5 2 2,11-8-2,-3 3 1,-8 5 6,13-6-1,-5 4-1,-8 2 1,13-11-4,-6 6 4,-7 5 0,17-8-1,-10 3-2,1-2 6,-8 7-7,13-8 2,-6 2 2,-1 0 2,1-1-7,-7 7 4,13-8-1,-7 5 3,-6 3-4,13-10 10,-13 10-4,7-4-3,-7 4 5,10-9-1,-10 9 2,11-6 0,-6 2-4,-5 4 0,8-3-2,-8 3 2,11-10-5,-5 6 6,-6 4-6,13-4 2,-3 0-3,-10 4 2,13-9 0,-5 5-2,-1 0-1,-7 4 2,14-10-5,-6 8 5,-8 2 0,13-7-3,-3 3 2,-10 4 2,14-3-2,-14 3 4,13-6-4,-7 2-2,-6 4 1,13-10-1,-6 7 3,-7 3-3,14-8 2,-14 8 2,10-6 0,-10 6 0,10-8 3,-1 5-6,-9 3-1,13-7-1,-8 1 1,4 1 1,-9 5-3,15-9 1,-8 7 1,2-2-5,-1 0 2,2-2 6,-1-1-2,-9 7-3,17-5 5,-9 1-2,0 2-7,0-4 6,-8 6-1,16-5 5,-9 1-2,2 2-1,-2-4 0,-7 6 2,16-6-2,-9 1-1,2 2 1,2-4-2,0 4-1,-11 3 0,17-6 0,-7 2 3,-1 1-4,1-1 5,-1 0-2,1 2-2,-3-3 0,-7 5 9,19-7-6,-10 6-4,-2-4 3,-7 5 2,17-6-3,-9 5-3,-8 1 7,14-10 1,-14 10-2,16-2-2,-7 0 0,-9 2-5,13-6 4,-13 6 3,16-3-2,-9-1 2,-7 4-1,14-4-4,-6 1 1,-8 3 4,16-6 1,-16 6-4,10-4 3,-10 4-1,13-7 1,-6 4-3,-7 3 1,12-5 0,-12 5-4,13-7 2,-13 7 0,13-5 4,-6 4-4,-7 1 0,13-3 4,-4-2 0,-9 5 1,16-5-1,-9 2-1,-7 3-3,17-3 1,-9-1-2,-8 4 1,16-3 2,-16 3-5,13-7 3,-13 7 3,13-3 1,-13 3-1,14-5-1,-5 3 4,-9 2-1,16-6 3,-7 5-3,-9 1-1,14-8 1,-4 5-5,-1 0 1,1 0 3,-10 3-3,19-6 0,-10 2 0,-9 4 0,13-6 0,-3 5-3,-10 1 2,14-6 1,-6 2 7,-8 4-5,13-3-2,-13 3 1,13-4 3,-13 4-4,11-2 3,-11 2-4,9-5 3,-9 5 1,0 0-1,16-4-1,-16 4 3,9-2-3,-9 2-1,13-5 3,-13 5-1,0 0-4,10-5 3,-10 5-2,0 0 2,10-1 0,-10 1 3,0 0-4,13-6-2,-13 6 5,10-2-1,-10 2-5,0 0 2,12-5 2,-12 5-1,9-4 2,-9 4-3,8-3 2,-8 3 2,0 0-5,12-4 1,-12 4 2,0 0-2,12-5 0,-12 5 5,0 0-4,0 0 2,11-1 0,-11 1 4,0 0-4,0 0-1,10-4 1,-10 4 0,0 0-2,0 0-2,10-6 2,-10 6 3,0 0-1,0 0 4,0 0-4,0 0 5,0 0 1,0 0 5,0 0 2,0 0-3,0 0 3,0 0 0,0 0-1,14-1 0,-14 1-4,0 0 1,0 0 0,0 0-1,0 0-2,0 0 6,0 0-6,0 0 1,0 0-6,0 0 4,0 0-2,0 0-2,0 0 1,0 0-2,0 0 6,0 0-1,0 0-7,0 0 2,0 0 2,0 0-3,0 0 0,0 0 3,0 0-5,0 0 3,0 0 3,0 0-2,0 0 1,0 0 0,0 0-3,0 0 4,0 0-3,0 0 2,0 0-3,0 0 6,0 0-5,0 0 1,0 0-5,0 0 3,0 0 0,0 0 3,0 0-4,0 0 1,0 0 4,0 0-8,0 0 8,0 0-2,0 0-2,0 0 1,0 0-5,0 0 4,0 0 0,0 0-1,0 0 0,0 0-1,0 0 1,0 0 3,0 0-3,0 0 0,0 0 1,0 0 2,0 0-3,0 0 2,0 0-2,0 0 3,0 0-5,0 0 4,0 0 3,0 0-7,0 0 2,0 0 6,0 0-8,0 0 0,0 0-1,0 0 4,0 0 4,0 0-2,0 0 2,0 0-6,0 0-2,0 0 2,0 0 0,0 0 2,0 0 1,0 0-3,0 0 4,0 0 2,0 0-3,0 0 0,0 0-1,0 0 3,0 0-3,0 0 8,0 0-10,0 0 1,0 0 0,0 0 2,0 0 0,0 0 3,0 0-6,0 0 2,0 0-3,0 0 1,0 0-6,0 0-2,0 0-10,0 0-10,0 0-10,0 0-17,0 0-14,0 0-16,0 0-23,0 0-21,0 0-25,0 0-105,0 0-283,0 0 125</inkml:trace>
  </inkml:traceGroup>
</inkml:ink>
</file>

<file path=ppt/ink/ink1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14.1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26788E6-CE45-4B59-A64F-D84733B530A8}" emma:medium="tactile" emma:mode="ink">
          <msink:context xmlns:msink="http://schemas.microsoft.com/ink/2010/main" type="inkDrawing" rotatedBoundingBox="21465,12477 22922,11450 23040,11618 21584,12644" semanticType="callout" shapeName="Other">
            <msink:sourceLink direction="with" ref="{383DB8CE-49DE-4318-A31C-F69C035195FC}"/>
            <msink:sourceLink direction="with" ref="{41E9EE83-EEA0-437C-B45C-36302937071C}"/>
          </msink:context>
        </emma:interpretation>
      </emma:emma>
    </inkml:annotationXML>
    <inkml:trace contextRef="#ctx0" brushRef="#br0">2895 85 21,'0'0'73,"0"0"-1,0 0-4,0 0-3,0 0-4,0 0-7,0 0 2,0 0-4,0 0-6,0 0-3,0 0-3,0 0-2,0 0 4,0 0-9,0 0 2,0 0-4,0 0 1,0 0-3,0 0-1,0 0-12,0 0 3,0 0-2,0 0-6,0 0 3,0 0 0,0 0-5,0 0 1,0 0 4,0 0-6,0 0 0,0 0 0,0 0 1,0 0 0,0 0-4,0 0 5,0 0-4,0 0 2,0 0-1,0 0 3,0 0 3,0 0-2,0 0-4,0 0 11,0 0 3,0 0-1,0 0-7,0 0 3,0 0-6,0 0 10,0 0-5,0 0 4,0 0-3,0 0-1,0 0 0,0 0 6,0 0-9,0 0 3,0 0-4,0 0 2,0 0 2,0 0-8,0 0 5,0 0 11,0 0-12,0 0-5,0 0 2,0 0-2,0 0-5,0 0 4,0 0 3,0 0-6,0 0 2,0 0 1,0 0-3,0 0 8,0 0 1,0 0-11,0 0 4,0 0-4,0 0 7,0 0-5,0 0-1,0 0 5,0 0-3,0 0-2,0 0 7,0 0-10,0 0 3,0 0-1,0 0 0,0 0 6,0 0-6,0 0-1,1-32 3,-1 32 2,0 0-4,0 0 0,3-13-2,-3 13 1,0 0-4,0 0 5,0 0-9,5-10 11,-5 10-1,0 0 5,0 0-8,4-11 4,-4 11-2,0 0 2,0 0-6,3-10 1,-3 10 1,0 0 6,7-8-8,-7 8 8,0 0-7,4-10 4,-4 10-5,0 0 6,3-7-1,-3 7-4,5-8 9,-5 8-3,0 0-6,6-12 4,-6 12-2,5-6 1,-5 6-3,0 0 4,6-11 3,-6 11-4,6-9-2,-6 9 0,3-8-3,-3 8 6,0 0-6,7-10 4,-7 10-1,4-7 2,-4 7 0,6-8 0,-6 8 1,0 0 2,9-8-4,-9 8 8,6-8-8,-6 8 3,0 0-2,6-10 0,-6 10 0,0 0-3,2-9 0,-2 9 10,6-10-11,-6 10-1,0 0-1,9-9 9,-9 9 1,4-6-2,-4 6-2,5-9 2,-5 9-1,0 0 0,8-10-4,-8 10 0,9-11 5,-9 11 1,4-7-2,-4 7-4,9-10 3,-9 10-2,4-7 0,-4 7 2,9-10-1,-9 10 5,7-7-4,-7 7-2,8-7 2,-8 7 1,7-6-6,-7 6 3,6-7 7,-6 7-7,6-10 5,-6 10-2,8-6-3,-8 6 5,6-5-8,-6 5 3,6-9 0,-6 9 2,9-7-3,-9 7 3,10-8 1,-10 8-1,8-10 2,-2 6 1,-6 4-11,7-9 5,-7 9 3,12-7 2,-12 7 0,10-10 2,-5 5-4,-5 5-4,10-9 7,-10 9-5,11-9 7,-11 9-2,8-8-4,-8 8 3,7-6-3,-7 6 2,7-8 2,-7 8-2,7-7-4,-7 7 3,8-8 1,-4 1-2,-4 7 2,13-8 2,-9 5-9,-4 3 5,10-10 4,-4 7 0,2-5-4,-8 8 3,10-9 3,-10 9-4,14-8-3,-8 2 5,0-1-7,-6 7 10,9-9 5,-9 9-5,8-8-4,-8 8-2,7-6 6,-7 6-3,11-7 0,-11 7-1,10-7 1,-10 7 1,8-7-5,-8 7 7,11-5-2,-11 5-8,11-8 4,-11 8 2,9-8-4,-3 2 9,-6 6-11,14-9 5,-8 5-1,1 0 3,1-2-4,-8 6 5,16-9-3,-9 6 4,0-2-4,0 0-1,-7 5 1,13-7 0,-5 2 0,-8 5 4,11-7-8,-4 3 4,-7 4 1,11-7 1,-11 7-1,8-6 5,-8 6-6,12-7 3,-12 7-4,11-6 2,-11 6-1,8-7-1,-8 7 6,8-5-5,-8 5 0,14-5-2,-9 0 2,-5 5-3,12-6 0,-12 6 6,12-4-4,-5 1 2,-7 3-4,11-6 0,-11 6 0,11-5 3,-11 5 1,13-6-1,-13 6 3,10-4-3,-10 4-2,7-6 3,-7 6-5,9-7 7,-9 7-3,10-4-2,-10 4-1,9-5 6,-9 5-2,10-6 7,-10 6-7,10-5 1,-10 5-4,11-4 3,-11 4-3,11-7-3,-11 7 3,8-6-1,-8 6-1,12-4 11,-6-2-9,-6 6 5,8-9-3,0 7-2,-8 2 1,7-7 5,-7 7-6,12-10 0,-8 5-2,-4 5 5,13-4 0,-6-1 1,-7 5-4,13-6 1,-13 6 1,13-8-4,-7 2 4,1 3 2,-7 3 0,13-6-6,-5 2 0,-8 4 3,11-3-2,-11 3 5,9-4-1,-9 4-1,9-7-5,-9 7 4,0 0 2,10-6-2,-10 6 4,0 0-6,9-4 1,-9 4-1,0 0 5,10-6-1,-10 6 0,7-5-4,-7 5 3,0 0-3,13-2-2,-13 2 8,10-5 2,-10 5-3,12-6-11,-12 6 10,13-7-7,-13 7 2,13-5 2,-13 5 5,9-4-1,-9 4 0,10-4-6,-10 4 3,8-4-1,-8 4-1,11-5 2,-11 5 0,8-3-3,-8 3 3,12-2-5,-12 2 4,9-8 1,-2 3 5,-7 5-7,16-4 1,-9 1-2,-7 3 7,13-4 1,-4 2-4,-9 2-5,16-8 7,-8 6-3,-8 2-2,15-4 1,-6 0 4,-9 4-4,13-1-5,-13 1 6,0 0 5,13-3-9,-13 3 6,0 0-2,10-5 3,-10 5-2,0 0 1,0 0 2,0 0-3,0 0-4,0 0 8,10-3-1,-10 3-3,0 0-3,0 0 1,12-5 2,-12 5-1,0 0 0,14-3 3,-14 3-3,13-5 1,-13 5-3,13-6 5,-13 6 1,13 0-4,-13 0-3,12-3 1,-12 3 1,0 0 1,0 0 6,10-3-4,-10 3 3,0 0 0,0 0 1,0 0-1,0 0 3,0 0-1,0 0-3,0 0 0,0 0-2,0 0 1,0 0-1,0 0 15,0 0-20,0 0-3,0 0 1,0 0-4,0 0-2,0 0-3,0 0-6,0 0-11,0 0-13,0 0-6,0 0-19,0 0-14,0 0-3,0 0-10,0 0-121,0 0-233,0 0 103</inkml:trace>
  </inkml:traceGroup>
</inkml:ink>
</file>

<file path=ppt/ink/ink1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59.64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9A187DC-FF86-4015-B3D2-FC35585703C2}" emma:medium="tactile" emma:mode="ink">
          <msink:context xmlns:msink="http://schemas.microsoft.com/ink/2010/main" type="inkDrawing" rotatedBoundingBox="21518,12502 23229,11318 23378,11534 21668,12718" semanticType="callout" shapeName="Other">
            <msink:sourceLink direction="with" ref="{383DB8CE-49DE-4318-A31C-F69C035195FC}"/>
          </msink:context>
        </emma:interpretation>
      </emma:emma>
    </inkml:annotationXML>
    <inkml:trace contextRef="#ctx0" brushRef="#br0">2979 158 37,'0'0'92,"0"0"7,0 0-20,0 0 5,0 0 3,0 0 1,0 0-7,0 0-7,0 0-10,0 0 4,0 0-11,0 0 1,0 0-18,0 0 3,0 0-5,0 0 3,0 0-5,0 0-3,0 0-5,0 0-3,0 0-3,0 0-1,0 0 0,0 0 3,0 0-2,0 0-8,0 0-2,0 0-1,0 0 0,0 0-9,0 0 7,0 0-3,0 0 2,0 0 2,0 0-10,10-27 5,-10 27-5,3-11-1,-3 11 4,4-10-3,-4 10 2,5-9-9,-5 9 7,4-9-2,-4 9 3,6-9-4,-6 9-4,9-15 2,-4 9 4,-5 6-12,8-13 6,-2 7-7,-4-2 8,-2 8 6,12-12-7,-6 3-4,0 1 6,-1 2-4,3-3 9,-1 0-13,0-2 4,0-2-4,4 1 1,-6-3-1,4 4 1,-2-2 4,3 4 8,-1 0-3,-3 0 3,1-1-1,-1 0-4,0 1 8,0 3 3,-1-1-5,-5 7-10,9-17 3,-3 10 14,0 1-10,-2-4 4,-4 10-7,9-14 2,-3 8 0,-1-5-2,-5 11 11,9-13-7,-3 7 2,1-2 5,-1 2-3,4-4-13,-3 0 9,2 5-3,1-5-2,0 3-2,2-3 14,0 1-2,-1 0 5,-4 3-9,2-2-6,-3 0 2,6 0 6,-7 2 0,6-3-2,-3 1-2,2 1 12,-2-4-7,-3 5-20,6-3 23,-4-1-11,-1 3 9,1-3-6,-1 3 5,0-4-4,4 3 0,-2 0 9,0 1-6,-3 0 2,3-1 8,0-3-2,4 3-10,-3 1 8,4-3-4,-3-1-7,1 2 0,0 4 4,0-4-2,2 1-6,0-2 14,-1 3-2,0 1-6,-4-5 4,4 3-1,-1 1-5,0-3 3,0 2-1,1-1 5,1 1-1,-6 3 3,2-4 1,1 3-2,-3-1-2,3 1 0,-1-1-2,0 3 1,0-3-2,-1 1-1,1 1 2,1 0 2,3-2 3,-4 1-6,2 1 4,2 1-3,-1-2-3,0 3 4,-2-1-2,0-1 1,3 1-7,-1-1 4,1 0-1,0-2 8,1 2-2,-1 0-3,0-2-4,-1 1 4,0 1-4,1 1 9,0-2 0,0-1 2,1 1-8,-1 1 5,2 3-5,-2-5 1,0 1 5,-3 1-2,5 0 0,-4 0-7,2-2 2,2 2 1,-4 0 3,1-1 3,1 4-6,-4-3-2,1-1 1,3 2 11,0 1 1,-4-5-7,1 3-5,-1 3 2,-2-4-12,-7 6 21,20-6-6,-4-2-3,-7 5 6,1-2-7,-1 3-1,-9 2 5,17-7 5,-10 4-4,-7 3-8,13-7 1,-13 7 7,16-3-2,-7 2 1,-9 1 8,0 0-11,16-3 5,-16 3-9,13 0 6,-13 0-6,13-3 5,-13 3-14,17 0 20,-8-1-13,-9 1 7,19-2-1,-19 2 0,19 0 1,-9-4-2,0 3 0,-10 1 2,22-5 3,-12 4-2,2-2 2,1-1-1,-3 0 1,-10 4-2,16-1-1,-6 0-3,-10 1 3,13 0 5,-13 0-12,0 0 9,0 0-3,15 0 3,-15 0 0,0 0 2,0 0 1,0 0 0,0 0 1,11-4-3,-11 4 3,0 0-3,0 0-8,0 0 6,0 0 6,0 0-19,0 0 6,0 0 9,0 0-5,0 0 4,0 0-3,0 0-13,0 0-6,0 0-13,0 0-33,0 0-49,0 0-90,0 0-221,0 0 98</inkml:trace>
  </inkml:traceGroup>
</inkml:ink>
</file>

<file path=ppt/ink/ink1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02.75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AAEE660-CFD8-443A-A4E7-61DDD0E5C196}" emma:medium="tactile" emma:mode="ink">
          <msink:context xmlns:msink="http://schemas.microsoft.com/ink/2010/main" type="inkDrawing" rotatedBoundingBox="21668,12695 23498,13919 23299,14216 21469,12992" semanticType="callout" shapeName="Other">
            <msink:sourceLink direction="with" ref="{1FB4C616-B62B-47A6-8751-32655995FF4E}"/>
          </msink:context>
        </emma:interpretation>
      </emma:emma>
    </inkml:annotationXML>
    <inkml:trace contextRef="#ctx0" brushRef="#br0">0 13 47,'6'-5'68,"-6"5"-7,0 0-1,0 0-8,0 0 3,0 0-7,0 0 0,7-9-2,-7 9 2,0 0-13,0 0 10,0 0-10,0 0-7,0 0-3,0 0 3,0 0-5,0 0-8,0 0 10,0 0-3,0 0 8,0 0-11,0 0 6,0 0-5,0 0-5,0 0-1,0 0 11,0 0 1,0 0 2,0 0-10,0 0 7,0 0 5,0 0-10,0 0 3,0 0-1,0 0 2,0 0-14,0 0 1,0 0-3,0 0 5,0 0-9,0 0 5,0 0 1,0 0-6,0 0 6,0 0-15,0 0 11,0 0 4,13 14-9,-13-14-6,0 0 17,7 8-6,-7-8 1,6 6 5,-6-6-1,0 0 14,6 11-17,-6-11 5,4 6-4,-4-6 2,0 0-6,6 7-1,-6-7-2,0 0 1,4 10 1,-4-10 3,0 0-7,5 7 8,-5-7 1,0 0-8,6 12 7,-6-12-5,5 5 9,-5-5-11,6 10 6,-6-10-6,4 6 4,-4-6-8,6 9 16,-6-9-6,5 11-7,-5-11 4,3 6 3,-3-6-9,0 0 3,5 12 3,-5-12 8,5 10-7,-5-10-3,4 9 3,-4-9 2,3 6-3,-3-6-11,4 11 9,-4-11 4,3 8-3,-3-8 3,5 7-1,-5-7 1,2 8-4,-2-8 2,6 9 1,-6-9-2,5 10 2,-5-10-4,7 10 2,-7-10-3,6 8 3,-6-8-1,3 8 9,-3-8-11,5 15-2,-5-15 4,5 9 4,-1-4 6,-4-5-7,3 12 1,-3-12-9,4 11 0,-1-5 13,-3-6-6,0 0-2,5 13 4,-4-6-5,-1-7 2,4 10-6,-4-10 12,6 11-3,-6-11-1,4 9 0,1-1 2,-5-8 3,4 11-7,-4-11-7,3 9 11,-3-9-3,4 14-1,-1-9 3,-3-5 1,6 12 0,-6-12-8,6 10 2,-6-10 3,4 14 1,-4-14-1,6 11-2,-3-5 1,1 2-5,-4-8 6,9 6-4,-9-6-7,6 11 14,-6-11 1,9 8-6,-5-3 5,-4-5-5,1 12 6,5-7-1,-6-5-3,5 10 0,-5-10 1,5 9 2,-5-9 1,9 10-15,-3-6 13,-6-4-2,9 9-1,-9-9 7,4 7-8,-4-7 6,7 6-1,-7-6-4,6 9-2,-6-9 0,9 6 2,-9-6-3,4 5 5,-4-5-6,0 0-1,7 12 6,-7-12-3,5 7 5,-5-7-1,5 4-6,-5-4 8,6 7-2,-6-7-1,5 8-1,-5-8 7,0 0-7,5 8-2,-5-8-7,6 7 12,-6-7 0,5 7-3,-5-7 4,7 8-7,-7-8 3,8 7 0,-8-7 4,9 6-4,-9-6-1,7 9 3,-7-9 0,8 4-2,-8-4 2,7 7 0,-7-7-6,7 6 4,-7-6 0,6 6-3,-6-6-2,6 8 6,-6-8-1,0 0 0,7 8-1,-7-8 0,6 6 0,-6-6 2,6 7 3,-6-7-4,8 4 0,-8-4 1,11 8 1,-11-8-2,8 8 3,-8-8-1,7 3-5,-7-3 1,8 10-2,-2-7 6,-6-3-2,10 8-4,-3-5 3,-7-3-3,7 10 0,-1-8-1,-6-2 5,7 8-3,-7-8 2,7 8 1,-1-2-2,-6-6 1,10 7-2,-5-3 3,-5-4 3,10 6-1,-10-6-6,12 7 2,-5-4 4,-7-3-3,13 8 0,-6-6 0,-7-2 1,13 7-4,-6-6 3,-7-1-1,13 3-3,-13-3 5,14 8-3,-7-7 0,-7-1 0,11 8-3,-11-8 3,12 5-3,-9 0 9,-3-5-7,10 4-3,-10-4 5,9 6-2,-9-6 3,10 3-4,-10-3 2,11 4-2,-11-4 4,11 6-11,-11-6 14,11 5-2,-11-5 0,10 7 0,-2-5-3,-8-2 0,13 4 1,-13-4-4,10 7 2,-4-4 1,-6-3 4,11 7-3,-3-4 1,-8-3-4,11 5 4,-11-5-3,12 5-3,-12-5 5,8 10-4,-2-7 1,-6-3 5,12 4-8,-12-4 1,11 7 1,-6-4 7,-5-3-3,11 9-1,-5-5 0,-6-4-3,13 7 4,-5-5 3,-8-2-2,13 5 0,-6-2-2,-7-3-1,13 7 5,-13-7-2,13 4-2,-13-4 2,13 3 2,-7 0-8,-6-3 6,13 4 1,-4-1-1,-9-3-1,14 5 0,-14-5 5,13 2 1,-6 2-2,-7-4-8,13 3 4,-2-1-3,-11-2 0,13 2 2,-5 2 0,-8-4 2,12 2-1,-12-2 4,14 4-6,-14-4 0,12 3 5,-3 0-8,-9-3 9,16 7-4,-9-6 0,-7-1-1,14 4-4,-6-2 7,-8-2-1,13 4 1,-13-4-2,13 9-3,-7-7 3,-6-2 0,13 2-4,-6 4 5,-7-6-5,10 5 6,-10-5 2,12 6-4,-12-6 2,10 2-3,-10-2-1,11 4-3,-11-4 6,9 5-1,-9-5 1,12 6 2,-12-6-2,13 2-9,-3-1 6,-10-1 6,14 6-3,-6-5 2,-8-1 0,13 7-1,-6-5 1,-7-2-1,12 4-1,-5-1 2,0 2 0,-7-5-3,13 3-2,-13-3 4,18 3 3,-11 0-6,-7-3 2,13 7 0,-6-5-2,-7-2 1,16 2 2,-9 1-1,-7-3-2,19 2 2,-12 0 3,5-2-3,-12 0-1,20 0 1,-8 0 1,-2 3-2,-10-3 1,19 1-1,-19-1 0,16 2 2,-16-2 0,14-2-4,-14 2-3,14 5 4,-14-5-1,13 0 2,-13 0 4,8 4 2,-8-4-5,0 0-8,0 0 9,16 0-1,-16 0-5,0 0 4,13 2 0,-13-2-1,8 4-1,-8-4 6,0 0-6,14 3 2,-14-3 0,13-2 3,-13 2-4,12 2-1,-12-2-2,13 0 4,-13 0 1,13 0 0,-13 0-2,13 2-1,-13-2-3,11 3 4,-11-3 0,8 3 2,-8-3-5,0 0-1,0 0 8,13 0 0,-13 0-5,0 0 1,0 0 2,0 0-1,0 0 2,0 0-4,8 6 3,-8-6-1,0 0-2,0 0 3,0 0-5,0 0 3,0 0 0,0 0 0,0 0 1,0 0-2,0 0-4,0 0 7,14 1-4,-14-1 4,0 0-1,0 0-3,0 0 1,0 0-3,8 3 6,-8-3-3,0 0 3,0 0-1,0 0 1,0 0 0,0 0-1,0 0 6,0 0-5,0 0 0,0 0 8,0 0-3,0 0 2,0 0-4,0 0 5,0 0-3,0 0-3,0 0 5,0 0-10,0 0 4,0 0-11,0 0-10,0 0-7,0 0-17,0 0-15,0 0-37,0 0-6,0 0-43,0 0-154,0 0-320,0 0 141</inkml:trace>
  </inkml:traceGroup>
</inkml:ink>
</file>

<file path=ppt/ink/ink1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08.60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AC8643D-9D3B-458E-B665-E34D7BC28393}" emma:medium="tactile" emma:mode="ink">
          <msink:context xmlns:msink="http://schemas.microsoft.com/ink/2010/main" type="inkDrawing" rotatedBoundingBox="17396,12953 18886,12696 18893,12736 17402,12993" semanticType="strikethrough" shapeName="Other">
            <msink:sourceLink direction="with" ref="{ED20D4FB-51A1-4515-9B20-B665DDB48EED}"/>
            <msink:sourceLink direction="with" ref="{171B2319-F6F7-4642-8E3E-DF650491CAAF}"/>
          </msink:context>
        </emma:interpretation>
      </emma:emma>
    </inkml:annotationXML>
    <inkml:trace contextRef="#ctx0" brushRef="#br0">-1286 433 11,'0'0'122,"0"0"-11,0 0-5,0 0-14,11-4-6,-11 4-8,13-3 3,-3-1-8,1 2 3,4-4-14,7 1-3,7-2 1,0 1-8,13-5-2,3-3-2,1 1 1,8 4-3,17-9-6,0 5 3,0-3-1,-16 7-10,18-6-5,-4 2-5,4 1 3,-17 5 4,-2 0-8,1 2 6,-3 1-10,-5-3 1,-2 3-3,-2 1-6,-3-1-5,-11 4 2,0-6 7,-3 5-8,-2-3 3,2 2-9,-10-3 1,3 3 7,-1-2-5,-4 1 0,-1-1 6,0-1-2,-3 1 1,-2 1-3,-8 3 0,14-5-9,-14 5-10,10-6-6,-10 6-12,0 0-13,9-10-17,-9 10-32,4-7-26,-4 7-97,0 0-236,0 0 105</inkml:trace>
  </inkml:traceGroup>
</inkml:ink>
</file>

<file path=ppt/ink/ink1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18.4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99D488F-6268-444A-BD7E-1E60CB6A44D2}" emma:medium="tactile" emma:mode="ink">
          <msink:context xmlns:msink="http://schemas.microsoft.com/ink/2010/main" type="inkDrawing" rotatedBoundingBox="2623,17361 5965,14663 6008,14716 2666,17414" semanticType="underline" shapeName="Other"/>
        </emma:interpretation>
      </emma:emma>
    </inkml:annotationXML>
    <inkml:trace contextRef="#ctx0" brushRef="#br0">0 2683 45,'0'0'48,"0"0"1,0 0-7,0 0-3,0 0 0,0 0-8,0 0-1,0 0-3,0 0-3,0 0 4,0 0-13,0 0 4,0 0-5,0 0 3,0 0-3,0 0 7,0 0-11,0 0 3,0 0-6,0 0 4,0 0 1,0 0-3,0 0 1,0 0-10,0 0 14,0 0-4,0 0-7,0 0-1,0 0 4,0 0 1,0 0-4,25-16 11,-25 16-1,0 0-6,10-3-1,-10 3 7,0 0-3,10-7-1,-10 7 0,12-10 4,-5 3 7,-1 1 6,3-1-11,1-3 4,-3 4-4,0-2 3,3-5-4,-1 6-4,1 0 0,1-4 11,-4 5-14,1-1-9,0 3 14,0-4-7,3 4 5,-11 4 0,14-11-7,-8 6 1,1 0-2,-7 5 5,15-7-12,-7 6 10,-8 1-3,13-10-2,-8 4 1,-5 6 5,13-7 10,-4 1-14,-2 1 3,0-1-4,0 0 0,1-1 1,-1 1-3,1-1 1,1-1 3,3-1 1,-4 2 0,3-4 7,-1 0-5,-2 6 2,0-2-6,2-3-4,0 3 2,-1 3-4,1-3 2,-1 3 1,1 1 6,-2-3-11,3 2 12,-3 1-4,4-3 1,-3 2 0,4-1 0,-6 0-6,3 1 3,-1 1-4,-9 3-8,17-10 11,-10 5 4,4-2-1,-4 1-3,2 0 3,1-5 1,-2 4-3,3 0 11,-3 1 0,0-1-4,-1-2-9,3 2 2,-3 2 3,2-1 5,1-1 3,-3 1-15,2-1 6,0 0 0,-2 2-5,5-4 0,-5 2 5,0 1-5,0 2 6,2-8-1,3 7-7,-1-6-1,-2 2 9,3 1 2,1-4-7,0 2 8,0-4-3,-2 0-7,4 2 10,1 1 8,-3-3-9,3-3-5,-3 3 3,0 5-1,0-4-1,0 3-4,-1-2 1,2-5-5,-2 9 5,-2-2 0,0 1 3,0 5 14,-3-2-12,1 1 4,2 0-2,-3-1-8,0-2-2,-7 8 3,16-10 11,-16 10-3,18-10 0,-11 4-4,0-1 8,-7 7 9,18-14-16,-5 1 9,-3 2-6,0 4 0,2-3 3,-1 0 2,-2 1-5,-2 1-5,5-2-3,-2 1 6,0 0 2,3 1-4,-1 2-3,-1-3 6,-2 2-6,-9 7 11,20-16-8,-11 9 1,-9 7-1,17-14-8,-6 10 3,-3-5-3,4 1 6,-12 8 7,20-16-4,-8 10 3,-2-5-3,3 4-3,-6 0 5,-7 7 0,19-16 1,-9 8 2,-2 2-4,2-1-2,1-1 4,-2 2-10,-2-1 5,5-1 1,-5 0 4,3 1-4,-1 2-4,-2 0 6,0-3 3,2 2-10,0 2 6,0-3-1,-1 2 4,0-3-11,-1 4 1,0-2 6,3 0 3,-10 6 6,15-15-11,-4 8 3,-2 0-5,-2 1 10,9-4-4,-6 3-5,3-4 6,-5 5 6,3-4-9,1 1 1,-5 2 2,6-3-6,-1-1 4,-4 4 2,6 0-10,-3-3-2,-1 1 5,0 3 2,-2-2-5,2 1 10,3 0-11,-1 0 11,1-1-1,-3-2 1,0 3-2,3-2-1,-4 1-6,2 0 11,-1-3-7,3 4 4,-2-4-4,2 2 0,-2 0 0,1-2-6,-1 0 7,0 4-4,0-1 7,-1-1-4,1-1 2,-4 4 1,3-3-5,-1 0 3,1 2 13,-1-6-16,1 9 0,-3-6-5,0 4 9,5-2-4,-4-2 5,0 3 2,3-3-2,-1 1 0,1-1-3,0-1 3,2 0-2,-1 2 5,1-3-12,-1 1 8,-2 0 3,3 0-5,-2 1 2,1 0-4,-3 0 16,-2 0-10,5 3 0,-12 7-2,18-17-8,-12 10 13,3-1-8,0-1 10,-9 9-11,16-17 11,-9 7-4,3 1 1,-10 9-8,16-15 7,-6 6 0,-3 0 1,2 0-6,0-3 3,-1 2 5,3 3-5,-11 7 0,14-18 2,-2 8-2,-5 3 3,-7 7-3,14-14-1,-5 4-4,1 1 7,-10 9-10,15-15 12,-8 8-10,-7 7-1,17-11 8,-9 4 10,-1-1-15,-7 8 7,17-14-3,-17 14-3,15-10-5,-8 2 12,-7 8-2,18-13-2,-7 6-11,1-3 13,-5 4-4,-7 6-4,19-14 3,-10 8 0,-9 6 0,14-14-2,-5 6 8,-1 2-7,0 0 1,-8 6 0,17-11 1,-10 5 5,-1 3-10,1-2 9,1 1-3,-1-1-2,-7 5 1,13-11-2,-7 5 1,0 1-1,1-2-3,-7 7 9,13-6-10,-6 0 13,-1-1-8,-6 7-6,13-10 6,-6 5-5,2-1-3,-2 0 8,0 2-3,1-4 1,-1 3 7,-7 5-5,12-9 3,-4 5-6,-2-1 6,-6 5-4,16-9-4,-9 5 12,1 0-10,-1-1 3,-7 5 0,14-9-6,-8 7 2,-6 2 4,13-10-2,-6 6-1,-7 4-4,16-7 6,-8 1 3,-1 2-1,-7 4-7,14-7 8,-5 4-2,-9 3 9,10-7-11,-1 2 3,-9 5-4,14-5 1,-14 5 2,12-8 1,-5 6-2,-7 2 4,10-7-6,-1 4 0,-9 3-2,9-7 7,-9 7-1,11-6-1,-11 6-3,9-5 6,-9 5 1,13-7-5,-13 7 0,10-6 0,-10 6 2,9-7 13,-9 7-8,6-6-17,-6 6 5,0 0 7,10-8-2,-10 8 2,7-3-4,-7 3 6,0 0-1,0 0 2,6-6-8,-6 6 7,0 0-3,7-7-2,-7 7 11,0 0-5,0 0-4,9-8 3,-9 8-1,0 0 7,7-7-12,-7 7-3,0 0 8,8-5 0,-8 5-1,0 0 4,10-3-8,-10 3 4,0 0-3,0 0-3,8-9 1,-8 9 5,0 0-1,9-5-1,-9 5 3,0 0 0,9-7-5,-9 7 11,0 0-4,0 0-8,9-4 5,-9 4 8,0 0-13,0 0 13,10-7-3,-10 7 4,0 0-6,7-6-1,-7 6-1,0 0 4,0 0-1,0 0-1,0 0 6,4-7-4,-4 7 2,0 0 2,0 0 8,0 0-5,0 0 3,0 0 3,0 0-5,0 0 1,0 0-2,0 0 2,0 0-4,6-7-3,-6 7 2,0 0 3,4-14-8,-1 8 1,3-1 1,-6 7-6,9-14 3,-5 10-5,-4 4 4,5-10-4,-5 10 5,8-9-7,-8 9 1,0 0 2,3-7 1,-3 7-2,0 0 2,0 0-2,0 0 7,0 0-4,0 0-6,0 0 6,0 0-2,0 0 2,5-10-1,-5 10 5,0 0-9,0 0 8,0 0-3,0 0 9,0 0-12,0 0 2,0 0 2,0 0-2,0 0-3,0 0 9,0 0-4,0 0-1,0 0 2,0 0-2,0 0-6,0 0-5,0 0-3,0 0 1,0 0-9,0 0 5,0 0-7,0 0-13,0 0-2,0 0 2,0 0-11,0 0 11,0 0-11,0 0 4,0 0-28,0 0-9,0 0-14,0 0-29,0 0-63,0 0-201,0 0 90</inkml:trace>
  </inkml:traceGroup>
</inkml:ink>
</file>

<file path=ppt/ink/ink1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21.151"/>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9145769-77B0-4655-9B84-EF0DA886BFF7}" emma:medium="tactile" emma:mode="ink">
          <msink:context xmlns:msink="http://schemas.microsoft.com/ink/2010/main" type="writingRegion" rotatedBoundingBox="10731,11692 13904,14594 13214,15348 10042,12446"/>
        </emma:interpretation>
      </emma:emma>
    </inkml:annotationXML>
    <inkml:traceGroup>
      <inkml:annotationXML>
        <emma:emma xmlns:emma="http://www.w3.org/2003/04/emma" version="1.0">
          <emma:interpretation id="{6C52E660-1F17-42A4-9979-5ECC92D38259}" emma:medium="tactile" emma:mode="ink">
            <msink:context xmlns:msink="http://schemas.microsoft.com/ink/2010/main" type="paragraph" rotatedBoundingBox="10731,11692 13904,14594 13214,15348 10042,12446" alignmentLevel="1"/>
          </emma:interpretation>
        </emma:emma>
      </inkml:annotationXML>
      <inkml:traceGroup>
        <inkml:annotationXML>
          <emma:emma xmlns:emma="http://www.w3.org/2003/04/emma" version="1.0">
            <emma:interpretation id="{B69EBA7F-B180-43CB-8A67-6A2DFB40A528}" emma:medium="tactile" emma:mode="ink">
              <msink:context xmlns:msink="http://schemas.microsoft.com/ink/2010/main" type="line" rotatedBoundingBox="10731,11692 13904,14594 13214,15348 10042,12446"/>
            </emma:interpretation>
          </emma:emma>
        </inkml:annotationXML>
        <inkml:traceGroup>
          <inkml:annotationXML>
            <emma:emma xmlns:emma="http://www.w3.org/2003/04/emma" version="1.0">
              <emma:interpretation id="{D28FC1A1-EF94-40C4-BCCA-21F9299681E9}" emma:medium="tactile" emma:mode="ink">
                <msink:context xmlns:msink="http://schemas.microsoft.com/ink/2010/main" type="inkWord" rotatedBoundingBox="10731,11692 13904,14594 13214,15348 10042,12446"/>
              </emma:interpretation>
              <emma:one-of disjunction-type="recognition" id="oneOf0">
                <emma:interpretation id="interp0" emma:lang="en-IN" emma:confidence="0">
                  <emma:literal>"in.</emma:literal>
                </emma:interpretation>
                <emma:interpretation id="interp1" emma:lang="en-IN" emma:confidence="0">
                  <emma:literal>in</emma:literal>
                </emma:interpretation>
                <emma:interpretation id="interp2" emma:lang="en-IN" emma:confidence="0">
                  <emma:literal>"tin.</emma:literal>
                </emma:interpretation>
                <emma:interpretation id="interp3" emma:lang="en-IN" emma:confidence="0">
                  <emma:literal>"inn.</emma:literal>
                </emma:interpretation>
                <emma:interpretation id="interp4" emma:lang="en-IN" emma:confidence="0">
                  <emma:literal>"ain.</emma:literal>
                </emma:interpretation>
              </emma:one-of>
            </emma:emma>
          </inkml:annotationXML>
          <inkml:trace contextRef="#ctx0" brushRef="#br0">5709-2864 2,'0'0'63,"0"0"-5,0 0-10,0 0 2,0 0-11,0 0-5,0 0 2,0 0-1,0 0-6,0 0-7,0 0-2,0 0-4,0 0-4,0 0 8,0 0-7,0 0 0,0 0-3,0 0 5,0 0-7,0 0 2,28 9-1,-28-9-3,0 0 2,0 0-4,10 4 2,-10-4 2,0 0-5,0 0 6,0 0 1,0 0 2,13 2 2,-13-2 4,0 0-7,0 0-1,0 0 0,11 4 2,-11-4-6,0 0 4,0 0 2,0 0-4,16-2 1,-16 2-5,10 2 4,-10-2-1,0 0 3,16 0-3,-16 0 0,9 0-3,-9 0-2,0 0 1,22-2-1,-22 2 6,13 2-5,-13-2 0,16-2 0,-16 2-1,13 0-1,-13 0 6,16 2-6,-16-2-3,12 0 6,-12 0 3,10 2-7,-10-2-5,0 0 4,11 3 0,-11-3 8,10 1-6,-10-1-4,6 5 9,-6-5-4,0 0 2,13 2-2,-13-2-3,0 0 1,0 0 1,9 4-5,-9-4 7,0 0-3,0 0-4,0 0 3,0 0 7,10 3-7,-10-3 6,0 0 4,0 0-9,0 0-2,0 0 4,0 0 0,0 0-1,0 0 0,0 0-2,0 0-4,0 0 12,0 0 5,13-2-12,-13 2 2,0 0 5,0 0-6,16 0 5,-16 0-9,0 0 3,18 0-3,-18 0 6,10 0-5,-10 0 2,0 0-1,0 0 9,0 0-5,13 2 0,-13-2 0,0 0 2,0 0 0,0 0 9,0 0 2,0 0 3,0 0 4,0 0 6,0 0 9,0 0-3,0 0-4,0 0-3,0 0-5,0 0 5,6-9-7,-6 9-7,0 0 4,0 0 0,0 0-2,0 0-2,0 0-1,-9-23-3,9 23-6,0 0 10,0-15-9,0 15 0,3-9 1,-3 9-1,0 0 1,0-17 0,0 17-1,0-11 2,0 11-2,0 0-5,-3-19 4,3 19-4,-2-12 3,2 12 1,2-12 1,-2 12-4,-2-13-5,2 13 6,0-15 0,0 15-3,0 0 7,-2-15-5,2 15 2,0-11-2,0 11 0,0 0 0,-6-11-3,6 11 5,0 0-1,0 0-1,-3-11-1,3 11-9,0 0-4,0 0-7,0 0-10,0 0-8,0 0-13,0 0-5,0 0-14,0 0-10,0 0-15,0 0-67,0 0-174,0 0 78</inkml:trace>
          <inkml:trace contextRef="#ctx0" brushRef="#br0" timeOffset="-1130.0389">5428-2987 28,'0'0'45,"-6"-8"-4,6 8 2,0 0-3,0 0-6,0 0 1,0 0-12,0 0 4,0 0-2,0 0-3,0 0 6,0 0-8,0 0 2,0 0-3,0 0-3,0 0-6,0 0 1,0 0-2,0 0 4,0 0-6,0 0-3,0 0 9,0 0-4,0 0-1,0 0-6,0 0 5,0 0-3,0 0 5,0 0-7,0 0 2,0 0 2,0 0-2,0 0 2,0 0 5,0 0-6,0 0 2,0 0 1,0 0 1,0 0 0,0 0 5,0 0-9,0 0 2,0 0-1,0 0 4,0 0 9,0 0-13,0 0 8,0 0-7,0 0-3,0 0 0,0 0 7,0 0-6,0 0-1,0 0 7,0 0-4,0 0-4,0 0 6,0 0 0,0 0 1,0 0-11,0 0 13,0 0-7,0 0-5,0 0 1,0 0 1,-6-9-3,6 9 9,0 0 1,0 0-7,0 0 8,0 0 3,0 0-3,0 0 3,0 0-13,0 0 8,0 0 1,0 0 1,0 0-4,0 0 0,0 0 0,0 0 8,0 0-15,0 0 1,0 0 9,0 0-4,0 0-2,0 0 2,0 0-1,0 0-8,0 0 8,0 0 6,0 0-9,0 0-1,0 0 3,0 0-1,0 0 6,0 0 0,0 0-7,0 0-1,0 0-4,0 0 5,0 0-6,0 0 6,0 0-1,0 0 2,0 0-14,0 0 15,0 0-3,0 0 0,0 0-4,0 0 5,0 0-4,0 0 12,0 0-11,0 0-2,0 0 13,0 0-5,0 0-6,0 0 4,0 0-5,0 0 3,0 0 2,0 0-7,0 0 10,0 0-2,0 0-1,0 0 13,0 0-6,0 0 1,0 0-1,0 0 4,0 0-7,0 0-2,0 0 8,0 0-1,0 0 3,0 0 2,0 0-5,0 0-1,0 0 8,0 0-4,0 0-2,0 0 2,0 0-4,0 0-4,0 0 7,0 0-7,0 0 6,0 0-1,0 0-2,0 0-2,0 0 4,0 0-4,0 0-13,0 0 8,0 0 5,0 0-10,0 0 5,0 0 5,0 0-8,0 0 7,0 0 0,0 0-6,0 0 1,0 0-13,0 0 12,0 0 3,0 0 0,0 0 2,0 0-5,0 0-5,0 0 6,0 0 0,0 0-6,0 0 9,0 0 3,0 0-17,0 0 12,0 0-6,0 0 13,0 0-8,0 0 2,0 0 5,0 0-6,0 0 4,0 0-3,0 0-1,0 0 0,0 0 2,0 0-9,0 0 3,0 0 8,0 0-2,0 0-7,0 0 0,0 0 5,0 0-1,0 0 0,0 0 2,0 0-7,0 0 8,0 0-3,0 0 6,0 0-10,0 0-6,0 0 13,0 0-2,0 0-3,0 0 7,0 0-3,0 0 6,0 0-4,0 0 2,0 0-12,0 0 6,0 0-15,0 0 20,0 0-11,0 0 11,0 0-6,0 0 9,0 0-7,0 0 2,0 0-4,0 0 4,0 0-6,0 0 6,0 0-1,0 0-7,0 0 5,0 0-2,0 0-1,0 0 7,0 0-10,0 0-1,0 0 0,0 0 4,0 0 1,0 0 1,0 0 1,0 0 2,0 0-3,0 0 0,0 0 3,0 0-3,0 0 0,0 0 2,0 0 1,0 0-1,0 0 4,0 0-8,0 0 4,0 0-10,0 0 6,0 0 1,0 0-3,0 0 0,0 0 2,0 0 6,0 0-4,0 0 5,0 0-3,0 0 4,0 0-9,0 0 2,0 0 2,0 0 2,0 0-5,0 0 3,0 0 0,0 0-5,0 0 0,0 0 11,0 0-7,0 0 0,0 0 0,0 0-3,0 0-1,0 0-2,0 0 5,0 0 2,0 0-7,0 0 8,0 0-2,0 0 3,0 0-10,0 0 5,0 0 0,0 0-4,0 0 8,0 0-4,0 0 1,12-11 9,-12 11-9,0 0 4,0 0-10,0 0 17,10-5-10,-10 5 0,0 0 2,0 0-4,8-4 9,-8 4-10,0 0 4,0 0-3,13-5 6,-13 5-3,0 0 2,6-3-8,-6 3 11,0 0-13,0 0 8,0 0 8,0 0-3,13-4 0,-13 4-20,0 0 23,0 0 5,0 0-2,0 0 4,0 0-3,0 0 1,0 0 2,0 0-2,0 0-4,0 0 7,0 0-7,6-6 3,-6 6 1,0 0-3,0 0-7,0 0 7,0 0-3,0 0-4,0 0 7,0 0-7,0 0 0,0 0 1,0 0 1,0 0-6,0 0 6,0 0-6,0 0 8,0 0-2,0 0-1,0 0 2,0 0-11,0 0-2,0 0 3,0 0 4,0 0-2,0 0 0,0 0 10,0 0-13,0 0-2,0 0 6,0 0 0,0 0 2,0 0-2,0 0 1,0 0 1,0 0-5,0 0 8,0 0-6,0 0-3,0 0 15,0 0-8,0 0-2,0 0 1,0 0-7,0 0 0,0 0 6,0 0 1,0 0-5,0 0-1,0 0 7,0 0 0,0 0 0,0 0-3,0 0-3,0 0 3,0 0-7,0 0 7,0 0-6,0 0 2,0 0-7,0 0 19,0 0-8,0 0-6,0 0-4,0 0 10,0 0 2,0 0 2,0 0-17,0 0 12,0 0 0,20 6 2,-20-6-4,0 0 2,0 0-4,12 2 10,-12-2-2,0 0-2,0 0 2,0 0-3,13 0 7,-13 0-9,0 0-2,0 0 0,0 0 8,0 0-5,9 3-3,-9-3 8,0 0-5,0 0-5,0 0 9,0 0 1,0 0-12,0 0 6,0 0 2,0 0 2,0 0 1,0 0-4,0 0 3,0 0 0,0 0-2,0 0-2,0 0 0,0 0 2,0 0 0,0 0 2,0 0-7,0 0 6,13-1 3,-13 1-6,0 0 4,0 0 1,0 0-6,0 0 6,0 0-3,0 0-1,0 0 2,0 0-3,0 0 1,0 0 1,0 0-7,0 0 9,0 0-1,16-4 2,-16 4-5,0 0 3,0 0-4,0 0 8,10-2-8,-10 2-2,0 0 8,0 0-1,0 0-7,0 0 8,14 2 4,-14-2-1,0 0-1,0 0 3,0 0-3,16 0 2,-16 0-8,0 0 4,0 0 2,11 2-3,-11-2-5,0 0 3,0 0 2,11 3-3,-11-3 3,0 0-4,0 0 4,13 0 1,-13 0 8,0 0-11,0 0 0,0 0-3,13 0 2,-13 0 1,0 0-1,0 0 2,0 0-2,0 0-2,10 2-3,-10-2 1,0 0 2,0 0 7,0 0-3,12 2-1,-12-2 0,0 0-1,0 0 5,10 6-9,-10-6 7,0 0 1,6 4-3,-6-4 2,0 0-2,0 0-4,0 0 0,13 2 5,-13-2-5,0 0 0,13 1 7,-13-1-3,0 0 0,12 3 2,-12-3-3,0 0 4,0 0-5,13 5 6,-13-5-4,0 0-3,0 0-1,6 2 7,-6-2-3,0 0 2,0 0-3,0 0 4,0 0-6,10 3 10,-10-3-7,0 0-2,0 0 0,0 0 4,0 0 0,14 3 0,-14-3-7,0 0 6,5 5-4,-5-5 8,0 0-6,0 0 3,0 0-5,11 2 6,-11-2-6,0 0 3,5 5-5,-5-5 4,0 0 1,8 4 2,-8-4-2,0 0 4,0 0 1,13 2-8,-13-2 3,6 4-3,-6-4 4,0 0-1,0 0 5,10 6-8,-10-6 0,0 0 8,9 5-8,-9-5 7,0 0-4,6 5-4,-6-5 4,0 0 4,10 4-3,-10-4 2,0 0-4,9 7 1,-9-7 7,0 0-8,7 6 0,-7-6 0,0 0 0,10 7 4,-10-7-3,9 3-4,-9-3 4,0 0 0,0 0 1,6 5 2,-6-5-5,0 0 5,10 2-4,-10-2 1,0 0 6,8 8-10,-8-8 2,0 0 2,8 7-2,-8-7 4,0 0-2,5 6 0,-5-6 1,9 6 0,-9-6-3,0 0-2,7 7 2,-7-7 0,6 6 1,-6-6-4,0 0 0,6 8 7,-6-8-2,0 0 2,7 10-7,-7-10 3,3 7 1,-3-7 7,6 6-8,-6-6 1,0 0 1,4 12 6,-4-12-5,3 9-2,-3-9-2,0 0 3,3 9-2,-3-9 3,6 6-3,-6-6 5,0 0 0,0 0-3,7 9-2,-7-9 0,0 0 0,6 7 2,-6-7 0,0 0 0,0 0-3,0 0 4,0 0-1,0 0-4,6 6 4,-6-6 2,0 0-4,0 0 4,3 11-1,-3-11-4,0 0 0,1 8 6,-1-8-1,0 0-5,0 0 4,3 9-2,-3-9 5,0 0-4,0 0-7,6 12 8,-6-12 1,0 0-1,0 0-2,0 0 5,3 7-7,-3-7 8,0 0-3,0 0 3,0 0-6,3 10 8,-3-10-13,0 0 1,3 9-1,-3-9 7,0 0-3,0 0-2,4 8 3,-4-8 0,0 0-1,0 0-1,0 0 8,0 0-9,3 11 0,-3-11 4,0 0 0,0 0 2,0 0-1,0 0-2,0 0 7,0 0-4,0 0 0,0 0 3,0 0-5,0 0-3,0 0-8,0 0-8,0 0-1,0 0-19,0 0-15,0 0-28,0 0-14,0 0-10,0 0-97,0 0-217,-10 14 96</inkml:trace>
          <inkml:trace contextRef="#ctx0" brushRef="#br0" timeOffset="5087.7511">6102-2777 39,'0'0'41,"0"0"-7,0 0-5,0 0-1,0 0-1,0 0 5,0 0-14,0 0 1,0 0-2,0 0 0,0 0-3,0 0 5,0 0-4,0 0-4,0 0 2,0 0 0,0 0 2,0 0-7,0 0 5,0 0-2,0 0-1,0 0 1,0 0 0,0 0 4,0 0-1,0 0-5,0 0 3,0 0-2,0 0 5,0 0 8,0 0-9,0 0-9,0 0 1,0 0 4,0 0 0,0 0 1,0 0 4,0 0-5,0 0 3,0 0-7,0 0 6,0 0-3,0 0 0,0 0 4,0 0 1,0 0 2,0 0-1,0 0-3,0 0-1,0 0-4,0 0 7,0 0-21,0 0 10,0 0 0,0 0 5,0 0-6,0 0 10,0 0-6,0 0 11,0 0-18,0 0 0,0 0-4,0 0 10,0 0 2,0 0 0,0 0-5,0 0 11,0 0-19,0 0 24,0 0-6,0 0 1,0 0 8,0 0-3,0 0 8,10-3-2,-10 3-5,0 0 5,0 0-9,0 0-6,0 0-3,0 0 13,0 0-11,0 0-3,0 0 17,0 0 3,0 0-18,0 0-3,0 0-3,0 0 5,0 0-2,0 0 1,0 0-8,0 0-1,0 0 10,0 0 0,0 0-11,0 0-4,0 0 7,0 0-1,0 0 3,0 0-4,0 0 4,0 0-5,0 0 0,0 0-1,0 0 0,0 0-4,0 0 6,0 0-7,0 0 6,0 0 7,0 0-22,0 0 18,0 0-3,0 0 3,0 0 0,0 0 11,0 0-11,0 0-3,0 0-1,0 0 4,0 0-5,0 0 6,0 0 7,0 0-10,0 0 4,0 0-2,0 0-6,0 0 8,0 0-1,0 0 12,0 0-11,0 0 4,0 0-9,0 0 4,0 0-3,0 0-4,0 0 4,0 0 8,0 0-1,0 0-2,0 0-7,0 0 6,0 0-2,0 0 5,0 0-9,0 0 4,0 0 2,0 0-1,0 0 16,0 0-17,0 0 0,0 0 2,0 0 1,0 0 4,0 0 0,0 0-5,0 0 1,0 0 5,0 0 1,0 0-15,0 0 23,0 0-19,0 0 7,0 0-6,0 0 1,0 0 5,0 0 3,0 0-7,0 0 6,0 0-2,0 0-6,0 0 3,0 0-2,0 0 16,0 0-14,0 0 5,0 0 6,0 0-5,0 0-4,0 0 3,0 0 0,0 0-3,0 0-4,0 0-8,0 0 6,0 0 1,0 0 0,0 0 8,0 0-2,0 0-11,0 0 17,0 0-13,0 0 9,0 0 1,0 0-8,0 0 4,0 0-7,0 0 10,0 0-9,0 0 4,0 0-1,0 0-4,0 0 4,0 0 2,0 0-4,0 0 7,0 0-12,0 0 12,0 0-14,0 0 9,0 0-7,0 0 9,0 0 5,0 0-3,0 0-9,0 0 4,0 0 2,0 0 0,0 0 2,0 0 6,0 0-18,0 0 6,0 0 1,0 0 2,0 0 0,0 0 9,0 0 1,0 0-20,0 0 16,0 0-5,0 0 3,0 0-3,0 0 0,0 0-3,0 0 1,0 0 2,0 0 2,0 0 7,0 0 0,0 0-9,0 0-1,0 0 7,0 0-3,0 0-3,0 0 0,0 0 2,0 0 3,0 0 2,0 0-4,0 0 3,0 0 2,0 0-1,0 0 0,0 0-2,0 0 8,0 0-11,0 0 12,0 0-6,0 0 5,0 0 6,0 0-17,0 0 11,0 0-6,0 0 5,0 0-9,0 0-4,0 0 5,0 0 0,0 0 2,0 0-2,0 0 5,0 0-12,0 0 9,0 0-3,0 0 2,0 0-6,0 0 6,0 0-8,0 0 1,0 0 2,0 0-1,0 0 7,0 0-3,0 0 2,0 0 1,0 0 3,0 0 3,0 0-4,0 0 0,0 0 0,0 0 13,0 0-14,0 0-1,0 0 2,0 0-5,0 0 2,0 0 2,0 0 1,0 0 3,0 0-7,0 0 5,0 0-2,0 0-3,0 0 2,0 0-5,0 0 6,0 0 2,0 0-10,0 0-3,0 0 8,0 0-2,0 0-1,0 0 1,0 0 1,0 0-1,0 0-5,0 0 10,0 0 1,0 0-4,0 0 0,0 0-4,0 0 11,0 0-11,0 0-5,0 0 0,0 0 6,0 0-3,0 0-3,0 0 2,0 0 5,0 0-3,0 0 5,0 0-8,0 0 3,0 0 1,0 0-4,0 0 8,0 0-3,0 0-2,0 0 4,0 0-1,0 0-4,0 0-2,0 0 1,0 0 4,0 0-4,0 0 6,0 0-6,0 0 0,0 0 1,0 0 1,0 0 1,0 0-5,0 0 2,0 0 0,0 0 1,0 0 10,0 0-10,0 0 1,0 0 1,0 0-3,0 0 13,0 0-14,0 0-2,0 0 17,0 0-14,0 0-5,0 0 2,0 0 1,0 0 3,0 0 0,0 0 2,0 0-1,0 0-3,0 0-1,0 0 6,0 0-3,0 0 7,0 0-7,0 0 3,0 0-2,0 0 4,0 0-6,0 0-1,0 0 8,0 0-4,0 0-19,0 0 25,0 0-9,0 0 4,0 0 6,0 0-3,0 0 6,0 0-9,0 0 3,0 0 0,0 0-2,0 0 4,0 0 3,0 0 4,0 0 1,0 0-6,0 0 4,0 0 3,0 0-4,0 0 0,0 0 0,0 0 2,0 0-5,0 0-1,0 0-1,0 0 4,0 0-6,0 0-1,0 0-6,0 0 5,0 0 4,0 0-2,0 0 1,0 0-2,0 0-2,0 0 3,0 0-4,0 0 3,0 0-7,0 0 1,0 0 5,0 0-5,0 0 5,0 0-9,0 0 6,0 0-1,0 0-1,0 0-4,0 0 8,0 0-12,0 0 1,0 0 8,0 0-14,0 0 2,0 0 3,0 0 2,0 0-5,0 0 2,0 0 0,0 0 0,0 0 0,0 0-1,0 0 0,0 0-3,0 0 9,0 0 5,0 0-8,0 0-2,0 0 8,0 0 8,0 0-14,0 0 9,0 0-4,0 0 1,0 0-2,0 0 1,0 0-1,0 0-2,0 0 5,0 0 1,0 0-5,0 0 6,0 0-10,0 0 10,0 0-5,0 0 8,0 0-7,0 0 10,0 0-5,0 0-3,0 0-1,0 0 1,0 0-5,0 0 7,0 0 3,0 0 0,0 0-22,0 0 19,0 0-2,0 0 1,0 0 3,0 0 3,0 0-3,0 0 4,0 0 1,0 0-4,0 0-7,0 0 4,0 0-4,0 0 4,0 0 0,0 0 3,0 0 1,0 0 1,0 0-2,0 0 0,0 0 1,0 0-9,0 0 7,0 0 1,0 0 2,0 0-12,0 0 3,0 0 8,0 0-11,0 0 11,0 0 4,0 0 2,0 0-6,0 0 7,0 0-9,0 0 0,0 0-1,0 0 0,0 0-2,0 0 4,0 0-2,0 0-3,0 0 4,0 0-5,0 0 0,0 0 2,0 0 2,0 0 3,0 0-2,0 0-1,0 0 6,0 0-6,0 0 9,0 0-11,0 0 5,0 0-11,0 0 6,0 0 1,0 0 3,0 0-4,0 0 1,0 0 2,0 0-6,0 0 1,0 0 0,0 0 12,0 0-11,0 0 2,0 0 1,0 0 1,0 0-4,0 0 2,0 0 1,0 0-5,0 0 19,0 0-14,0 0 0,0 0-3,0 0 6,0 0 2,0 0-7,0 0 5,0 0 2,0 0-3,0 0 6,0 0-12,0 0 1,0 0-1,0 0 2,0 0 5,0 0-7,0 0 5,0 0-3,0 0-1,0 0 0,0 0 0,0 0 4,0 0-2,0 0-4,0 0 2,0 0-3,0 0 10,0 0-5,0 0 6,0 0-3,0 0-3,0 0-3,0 0 13,0 0-11,0 0 6,0 0 1,0 0 10,0 0-9,0 0-7,0 0 0,0 0 6,0 0-11,0 0 11,0 0-11,0 0-1,0 0 8,0 0 0,0 0-2,0 0-8,0 0 5,0 0 0,0 0 3,0 0-10,0 0 13,0 0 3,0 0-13,0 0 6,0 0 9,0 0-22,0 0 13,0 0 3,0 0 0,0 0-2,0 0-1,0 0-1,0 0 3,0 0 4,0 0-5,0 0-4,0 0 0,0 0 6,0 0-9,0 0-1,0 0 12,0 0 1,6 13 3,-6-13-9,0 0 9,0 0 0,0 0-10,7 6-6,-7-6 10,0 0 14,0 0-19,0 0 4,0 0 10,0 0-5,0 0-6,0 0 4,9 5-3,-9-5-1,0 0-3,0 0 4,0 0 3,0 0 0,0 0 2,0 0-8,0 0 3,0 0-1,0 0 2,0 0 2,0 0-8,0 0-5,0 0 16,0 0-5,0 0-4,4 6 7,-4-6-7,0 0 2,0 0 4,0 0-1,0 0-2,0 0-3,0 0 1,0 0 7,0 0-4,0 0-4,0 0 5,0 0 0,0 0-1,0 0-3,0 0 7,0 0 1,12 4-6,-12-4-5,0 0 3,0 0 2,0 0 0,0 0 0,0 0-5,0 0-3,0 0 6,0 0 5,6 6-5,-6-6 6,0 0 0,0 0-6,0 0-2,0 0 2,0 0 1,0 0 7,0 0-1,0 0-6,0 0 0,0 0-6,4 9 3,-4-9 6,0 0-1,0 0-4,0 0 6,0 0-6,0 0 10,0 0-5,0 0 4,0 0-2,9 3 1,-9-3 9,0 0-9,0 0 0,0 0-5,0 0 3,0 0 2,0 0-3,7 4 3,-7-4-11,0 0 11,0 0-1,0 0-1,9 5-4,-9-5 7,0 0 1,0 0-6,0 0 3,0 0-2,0 0-5,0 0 4,0 0-8,0 0 8,8 4-1,-8-4 8,0 0-8,0 0-7,0 0 10,0 0-6,0 0-2,0 0 4,0 0-2,0 0 5,0 0-2,0 0 3,0 0 4,0 0-12,0 0 5,0 0 4,0 0-12,0 0-2,0 0 13,0 0-6,0 0 3,0 0 3,0 0-3,8 4-5,-8-4 5,0 0 5,0 0-5,0 0 0,0 0-5,0 0 2,8 6-5,-8-6 9,0 0 6,0 0-7,0 0 2,0 0 2,0 0-7,5 7 5,-5-7 1,0 0 2,0 0-12,0 0 15,6 5-11,-6-5 5,0 0-6,0 0-3,0 0 11,0 0-4,5 7 7,-5-7-1,0 0-9,0 0 3,0 0-4,0 0 6,0 0-1,8 5-5,-8-5 4,0 0-3,0 0 8,0 0-2,0 0 0,8 6-1,-8-6-2,0 0-1,0 0 5,0 0-12,0 0 12,0 0-10,0 0 7,0 0-7,0 0 16,0 0-4,0 0-5,0 0-5,0 0 3,0 0 2,0 0-1,6 7 1,-6-7-7,0 0 6,0 0 2,0 0 7,0 0-11,0 0-1,0 0 5,0 0-5,0 0 0,2 10 14,-2-10-9,0 0-3,0 0 3,0 0-2,0 0-1,0 0-13,5 6 14,-5-6 6,0 0-9,0 0 13,0 0 4,0 0-13,0 0-7,0 0 8,6 8 2,-6-8 8,0 0-14,0 0 1,0 0 0,0 0-4,7 7 7,-7-7-2,0 0 2,0 0-5,0 0 1,0 0-1,0 0 3,6 5-6,-6-5 3,0 0-6,0 0 9,0 0-7,0 0-3,0 0 11,0 0 4,0 0-4,0 0-1,0 0-3,0 0 8,0 0-3,0 0-3,0 0 0,0 0 5,0 0 1,0 0-5,0 0-5,0 0 15,0 0-6,0 0-5,0 0 3,0 0-1,0 0-2,0 0-1,0 0 2,0 0 3,0 0-3,6 8-3,-6-8 3,0 0 1,0 0-4,0 0-3,0 0 5,0 0 2,0 0 7,7 6-11,-7-6 7,0 0-8,0 0 1,0 0 8,0 0-3,0 0 7,0 0-6,0 0-3,0 0-1,0 0 4,0 0-1,6 7-2,-6-7 8,0 0-12,0 0 6,0 0-3,0 0-4,0 0 7,0 0-1,0 0 0,0 0-5,0 0 4,0 0-8,0 0 10,0 0-2,0 0 6,0 0-4,0 0-4,6 7 2,-6-7 14,0 0-15,0 0 0,0 0-5,0 0 3,0 0 2,0 0 2,7 4-1,-7-4-5,0 0 7,0 0-2,0 0 0,0 0-3,0 0 2,0 0 3,0 0-6,0 0 4,0 0-10,0 0 15,6 7-7,-6-7-2,0 0 4,0 0 3,0 0-4,0 0 9,9 6-5,-9-6-5,0 0 5,0 0-4,0 0-1,0 0-1,0 0 4,4 10-3,-4-10 6,0 0-6,0 0 2,0 0 3,0 0 1,6 8 1,-6-8-4,0 0-1,0 0-1,0 0-6,0 0 5,6 8 1,-6-8-4,0 0 2,0 0 9,0 0-9,4 6 3,-4-6 11,0 0-9,9 6-9,-9-6 10,0 0-8,0 0 6,5 7 5,-5-7-6,0 0-8,0 0 9,8 4 1,-8-4-2,0 0 4,0 0-5,8 6-1,-8-6 1,0 0 1,0 0 0,8 3 3,-8-3 0,0 0-1,0 0 1,5 9-13,-5-9 10,0 0-3,0 0-4,6 4 8,-6-4 0,0 0 5,0 0-9,0 0 7,0 0 1,13 2-4,-13-2 1,0 0 1,0 0 0,0 0-6,6 6 5,-6-6-1,0 0 0,0 0-3,0 0 9,7 3 3,-7-3-12,0 0 2,0 0 2,0 0-10,12 7 8,-12-7-5,0 0-3,0 0 14,7 7-3,-7-7 1,0 0 7,6 2-7,-6-2-5,0 0-2,0 0 8,0 0-3,0 0 3,9 7-3,-9-7 7,0 0-10,0 0-3,0 0 1,0 0 2,0 0 4,0 0-8,0 0 4,10 1 4,-10-1-6,0 0 5,0 0-1,0 0 1,0 0 5,10 5-8,-10-5 5,0 0-2,0 0 1,9 3-3,-9-3 6,0 0-6,0 0-8,0 0 5,16-3 2,-16 3 5,0 0-9,0 0 8,0 0-7,0 0 3,0 0 3,10 3 7,-10-3-8,0 0-6,0 0 8,0 0 3,0 0-3,0 0-2,0 0 5,0 0 3,0 0-7,0 0 4,0 0-9,0 0 7,0 0-2,0 0 3,0 0-6,0 0-2,0 0 4,0 0-4,0 0 7,0 0-4,0 0 0,0 0 0,14 0 3,-14 0-4,0 0 4,0 0 0,0 0-3,0 0 0,0 0-3,0 0 4,0 0 2,0 0-6,0 0 6,0 0-4,0 0 4,0 0 1,0 0-8,0 0 10,0 0-9,0 0 10,0 0-6,0 0 2,0 0 2,0 0-7,0 0-2,0 0-3,0 0 4,0 0-14,0 0-27,0 0-27,0 0-24,0 0-129,0 0-243,0 0 107</inkml:trace>
          <inkml:trace contextRef="#ctx0" brushRef="#br0" timeOffset="6110.4836">6222-2591 36,'0'0'76,"0"0"-13,0 0 13,-8-5-20,8 5 3,0 0-14,0 0-6,0 0-2,0 0-4,0 0-1,0 0 1,0 0-7,0 0-7,0 0 5,0 0-6,0 0-3,0 0-1,0 0-4,0 0-1,0 0-1,0 0 1,0 0 0,0 0 0,0 0-2,0 0-3,0 0 6,0 0-9,0 0-1,0 0 0,0 0-4,0 0 8,0 0 1,0 0-5,0 0 3,0 0 5,0 0-2,0 0 1,0 0-3,22 20 2,-22-20 2,8 6-10,-8-6 12,0 0-4,7 7-8,-7-7 7,9 3-2,-9-3 3,7 8-3,-7-8 2,9 5-1,-9-5-4,10 5 6,-10-5-5,9 4 1,-9-4 0,6 6 0,-6-6 6,10 3-7,-10-3 2,6 7 5,-6-7-5,0 0-3,7 6 3,-7-6-5,0 0-1,6 5 10,-6-5-4,0 0-1,0 0 3,9 6-2,-9-6 0,0 0 0,0 0-5,0 0 11,0 0-9,7 7-2,-7-7 4,0 0-3,0 0 5,0 0 2,0 0 0,0 0-1,0 0-3,0 0 9,0 0-3,0 0-6,0 0 2,11 1 1,-11-1-4,0 0 6,0 0-9,0 0 6,0 0 0,0 0 15,0 0 0,0 0 1,0 0 6,0 0 0,0 0 0,0 0 7,0 0-12,0 0-10,0 0 10,11-11-5,-11 11 4,0 0-5,2-14 0,-2 14 1,0-14 0,0 14 1,0 0-12,-5-20 5,2 11-4,3 9 4,-3-15-10,3 15 14,-5-13-6,5 13-3,-5-14 1,5 14 0,-3-11 6,3 11-2,-3-10-3,3 10 9,0 0-12,-4-11 4,4 11-1,0 0-4,-3-9-6,3 9-4,0 0-8,0 0-8,0 0-24,0 0-13,0 0-11,0 0-21,0 0-101,0 0-207,10-13 92</inkml:trace>
          <inkml:trace contextRef="#ctx0" brushRef="#br1" timeOffset="-162614.2689">6504-2808 6,'0'0'63,"0"0"-8,0 0-4,0 0-10,0 0 10,0 0-18,0 0 0,0 0-3,0 0-8,0 0 6,0 0-5,0 0-5,0 0 2,0 0-7,0 0-5,0 0 1,0 0 3,0 0-8,0 0-2,0 0 2,0 0 15,0 0-12,27-17 9,-27 17-4,0 0 0,13-2 5,-13 2-4,0 0 1,12-4-7,-12 4-3,0 0 4,13-3 1,-13 3 0,0 0-7,7 0 9,-7 0-10,0 0 7,0 0 1,0 0-2,15-4-7,-15 4 9,0 0-18,0 0 1,16 0 14,-16 0 2,0 0-4,13-1 8,-13 1-2,9-4 6,-9 4-4,13-1-1,-13 1-3,13 0 6,-13 0-8,13-3 2,-13 3 8,11-4-9,-11 4 0,13-4 7,-13 4-15,0 0 1,13-2 8,-13 2-2,12-1 0,-12 1-3,0 0-3,0 0-3,10-4 8,-10 4 1,0 0-13,9-3 18,-9 3-9,0 0 6,13-3 4,-13 3-4,13-4 6,-13 4 3,9-1-13,-9 1 9,13-1-5,-13 1-7,13-5 8,-4 3-9,-9 2-2,0 0 4,16-1-1,-16 1 4,13 0-5,-13 0 10,0 0-9,18 0 0,-18 0-3,9-3 4,-9 3 3,0 0 1,0 0-5,0 0-8,16 3 7,-16-3 0,0 0-10,10 1 13,-10-1 0,0 0 10,16-1-10,-16 1 7,9-3-6,-9 3 2,13-1 2,-13 1-5,16-6 6,-16 6-9,14 0-2,-14 0 1,13-4 8,-13 4-11,14 0 0,-14 0-18,0 0 0,16 0 11,-16 0-15,11 0-3,-11 0-18,0 0-25,20 0-67,-20 0-152,12 0 68</inkml:trace>
          <inkml:trace contextRef="#ctx0" brushRef="#br0" timeOffset="9006.6882">6560-2366 15,'0'0'56,"0"0"-4,0 0-2,0 0-1,0 0-9,0 0 1,0 0-3,0 0-5,0 0 0,0 0-4,0 0-1,0 0-4,0 0-3,0 0-4,0 0-2,0 0 16,0 0-21,0 0 0,0 0 2,0 0 1,0 0-5,0 0 3,0 0-5,0 0-1,0 0 4,0 0-9,0 0 6,0 0-1,0 0 0,0 0 1,0 0-1,0 0 2,0 0-2,0 0 3,0 0-1,0 0-1,0 0 7,0 0 3,0 0-1,0 0 2,0 0-2,0 0-4,0 0 3,0 0-1,0 0 4,0 0-5,0 0 8,0 0-7,0 0 9,0 0-7,0 0-1,0 0-1,0 0-4,0 0 5,0 0-2,0 0 1,0 0-5,0 0 3,0 0-1,0 0-1,0 0 5,0 0-5,0 0 3,0 0 0,0 0-3,0 0-1,0 0 6,0 0-7,0 0-1,0 0-1,0 0 5,0 0-10,0 0 1,0 0 2,0 0 5,0 0-11,0 0 2,0 0 2,0 0-3,0 0-6,0 0 7,0 0-4,0 0 7,0 0 2,0 0-6,0 0-7,0 0 19,0 0-12,0 0-4,0 0-1,0 0 8,0 0-5,0 0 9,0 0-9,0 0 5,0 0-5,0 0 9,0 0-9,0 0 8,0 0-5,0 0 2,0 0 4,0 0-1,0 0-6,0 0 1,0 0-1,0 0 5,0 0-4,0 0 4,0 0-4,0 0-2,0 0 1,0 0 4,0 0-4,0 0 7,0 0-7,16-8 6,-16 8-3,0 0 6,0 0-10,0 0 1,0 0-1,0 0 5,0 0-1,0 0 5,0 0-8,0 0 2,0 0-3,19 8 1,-19-8-5,0 0 12,0 0-5,9 6-2,-9-6 0,0 0 4,0 0 3,0 0-4,16-2-5,-16 2 7,0 0-7,6 5 7,-6-5-3,0 0 0,0 0 8,0 0-2,0 0-6,13 1 0,-13-1-7,0 0 5,0 0 5,0 0-10,0 0 6,10 7 1,-10-7 1,0 0 2,0 0 4,0 0-7,12 5-2,-12-5 0,0 0 3,0 0-6,10 2 1,-10-2 9,0 0-9,0 0 4,0 0 0,11 2 5,-11-2-9,0 0 8,0 0 0,8 5-2,-8-5-5,0 0 0,0 0 2,0 0 3,0 0-5,0 0 8,14 3-6,-14-3 2,0 0-4,0 0 7,7 5-5,-7-5 2,6 6-5,-6-6 8,7 6-5,-7-6 4,6 5 2,-6-5 0,0 0-5,9 6 1,-9-6-1,7 6 3,-7-6 0,0 0-2,6 7 6,-6-7-3,0 0-3,6 10-4,-6-10 5,4 7-1,-4-7-4,6 3 6,-6-3-5,6 8 10,-6-8-5,0 0 0,7 8-3,-7-8 0,9 5 1,-9-5 4,0 0-2,7 7-3,-7-7 2,6 10 4,-6-10-12,0 0 9,5 7-7,1-1 9,-6-6-1,5 10 2,-5-10-3,5 8 0,-5-8-3,6 9 0,-6-9-3,10 7 8,-10-7-2,6 6 3,-6-6-9,0 0 12,7 9-9,-7-9 1,9 7-8,-9-7 18,7 9-16,-7-9 8,6 6-8,-3 1 13,-3-7 0,9 7-2,-9-7-8,4 7 2,-4-7-1,6 7 4,-6-7 2,3 7 5,-3-7-4,6 9-2,-6-9 5,4 8-7,-4-8 7,0 0-3,6 10-9,-6-10 5,3 7-2,-3-7 1,0 0 1,7 11 1,-7-11-2,0 0 1,0 8-1,0-8-1,6 9 5,-6-9-10,0 0 1,0 0 7,3 9 5,-3-9-2,0 0-5,0 0 0,7 10 0,-7-10-1,0 0 0,3 10 0,-3-10 3,0 0 2,6 7-6,-6-7-1,0 0 0,3 10 2,-3-10-1,0 0-1,4 9-1,-4-9 6,0 0-1,3 8-4,-3-8-2,0 0 5,3 9 0,-3-9-1,0 0-1,0 0 4,0 0-7,3 8 3,-3-8 3,0 0-3,0 0 2,0 0 0,0 0 3,2 10-1,-2-10 0,0 0 0,0 0 1,0 0 6,0 0-13,0 0 6,8 7 1,-8-7 9,0 0-2,0 0 6,0 0 1,0 0 1,0 0 1,0 0 8,0 0-3,0 0 3,0 0-2,0 0 2,0 0-3,0 0-5,0 0 0,0 0 1,0 0-10,0 0 3,0 0 4,0 0-4,0 0-6,0 0 4,0 0-3,0 0 3,0 0-3,0 0-4,0 0 4,0 0-5,0 0-2,0 0 6,0 0-4,0 0-1,0 0 0,0 0 0,-21-22-5,21 22 0,0 0 0,-11-7-1,11 7-3,-7-8 7,7 8-2,-6-7-2,6 7-1,-9-8 3,9 8-2,-7-6 2,7 6 2,0 0-4,-10-9-1,10 9 18,-9-8-18,9 8 6,-6-7-1,6 7-1,-13-7 0,13 7-10,-9-8 8,9 8-3,-10-11 2,10 11 1,-13-7 0,7 3 5,6 4-4,0 0 0,-13-11-1,8 9 3,5 2-3,-14-6 1,14 6 0,-11-5-3,11 5 3,-7-6 3,7 6-1,0 0 2,-12-6-5,12 6 0,-10-4 4,10 4 1,0 0-7,-10-7 5,10 7-3,0 0-1,0 0-3,-12-2 10,12 2-3,0 0-2,0 0 8,-10-5-4,10 5-5,0 0 1,0 0-4,0 0 6,0 0 1,-12-3-8,12 3 5,0 0 6,-10-4-6,10 4 3,0 0-7,0 0 2,0 0 4,-10-4 6,10 4-7,0 0 4,0 0-3,0 0 6,0 0-9,0 0 6,0 0-3,0 0-2,0 0 2,0 0-3,0 0-1,0 0 2,0 0-3,0 0 1,0 0-4,0 0 1,0 0-3,0 0 6,0 0-6,0 0 2,0 0-1,0 0 5,0 0 0,0 0-3,0 0 4,0 0-4,0 0 0,0 0 6,0 0 0,39 8-2,-39-8-5,15 3 5,-5-2 3,-1 1-3,-9-2-2,16 0 4,-6 2-1,-10-2 0,21 0-3,-10 1 0,0-1-1,-11 0 0,19 0 1,-6 0-1,-13 0 5,19 0 8,-12 4-13,-7-4 1,15 1-3,-8 1 3,-7-2-4,16-2 3,-16 2-6,9 2 9,-9-2-5,13 1 5,-13-1-4,0 0 6,14 3-6,-14-3 4,0 0-3,13-3 4,-13 3-2,0 0 4,0 0 1,13-3 3,-13 3-5,0 0 5,9-4-8,-9 4 5,0 0 0,1-10 7,-1 10-9,0 0 0,0-18 2,0 18 1,0-17-3,0 17-2,-4-13 11,1 4-7,3 9 0,-8-18-5,6 11 1,2 7 5,-9-17-6,6 10 5,-2 0-7,5 7 4,-5-17 3,-1 7-1,1 3 4,5 7 2,-5-17-9,2 11 8,-2-1-7,5 7 3,-6-13-6,6 13 3,-3-10 1,3 10 1,-4-9-1,4 9-1,-6-9-2,6 9-8,0 0-10,-6-7-15,6 7-27,0 0-15,0 0-15,0 0-19,0 0-92,0 0-221,0 0 97</inkml:trace>
          <inkml:trace contextRef="#ctx0" brushRef="#br0" timeOffset="10933.779">7136-1960 64,'-19'-16'72,"19"16"8,0 0-8,0 0-6,0 0-8,0 0-2,0 0-5,0 0-8,0 0 0,0 0-11,0 0 2,0 0-2,0 0-4,0 0-3,0 0 3,0 0-10,3-14 6,-3 14-6,0 0 0,0 0 1,0 0-9,0 0 6,0 0-5,0 0-7,0 0 10,0 0-9,0 0 2,0 0 6,0 0-12,0 0-1,0 0 1,0 0 4,0 0 1,0 0-7,0 0 10,0 0-9,0 0 4,0 0-4,0 0 10,0 0-7,0 0-3,0 0 0,0 0-6,0 0 1,0 0 4,0 0 3,0 0-4,0 0 2,0 0 0,0 0 0,0 0 7,0 0-8,0 0 2,0 0 3,0 0 3,0 0-10,0 0 5,0 0 2,0 0-5,0 0 4,0 0-5,0 0 4,0 0 7,0 0-12,0 0 4,0 0-2,0 0-5,0 0 6,0 0-4,0 0 6,0 0-5,0 0 6,0 0-5,0 0 1,0 0 10,0 0-7,0 0 1,0 0-4,0 0-3,0 0 1,0 0 5,0 0 1,0 0-8,24 14 9,-24-14-1,0 0-5,0 0-8,0 0 13,0 0-2,0 0 5,0 0-6,0 0 0,0 0 0,0 0-6,0 0 9,0 0 2,0 0 1,0 0-8,0 0 5,8 7-4,-8-7-1,0 0 1,0 0 2,0 0 4,8 6 3,-8-6-10,0 0 4,0 0-5,0 0 2,11 3-1,-11-3 3,0 0-1,0 0-1,0 0 0,0 0 1,7 5-1,-7-5 1,0 0 5,0 0-8,0 0 4,0 0 3,9 4-2,-9-4 2,0 0 0,0 0 4,0 0-14,0 0 2,0 0 1,9 6 5,-9-6 6,0 0-5,7 8 3,-7-8-2,0 0-8,6 3 6,-6-3-3,0 0 3,7 6-2,-7-6 0,0 0 2,9 5-1,-9-5 4,0 0-2,8 6-3,-8-6 5,0 0-2,5 7-6,-5-7 10,6 9-2,-6-9-4,8 7-5,-8-7 1,0 0 4,8 6 2,-8-6 4,7 7-3,-7-7 4,3 6-6,-3-6-5,8 5 11,-8-5-6,0 0 4,9 7 2,-9-7-11,0 0 8,5 6-5,-5-6 10,0 0 0,0 0-9,0 0 9,5 6-3,-5-6 3,0 0 2,0 0-5,8 7-2,-8-7-2,0 0 9,0 0-3,0 0-3,1 11-1,-1-11 2,0 0 0,1 11 2,-1-11-7,0 0 2,3 12-2,-3-12-2,3 7 10,-3-7-10,3 10-1,-3-10 6,0 0-5,3 11 2,-3-11 7,6 7-10,-6-7 0,0 0 3,4 8 1,-4-8 2,0 0-7,0 0 8,3 8 2,-3-8-3,0 0-2,0 0 2,7 7-6,-7-7-4,0 0 6,0 0-3,0 0 1,0 0 2,5 7 3,-5-7-1,0 0 3,0 0-2,0 0-4,4 7-2,-4-7 7,0 0-10,0 0 11,9 7-7,-9-7 1,0 0-1,0 0 2,0 0 0,1 7 2,-1-7-3,0 0 7,0 0-7,6 7-2,-6-7 0,0 0 6,0 0-6,0 0-1,0 0 4,0 0 3,3 13-3,-3-13 1,0 0 3,3 6-2,-3-6-9,0 0 3,0 0 0,6 9 0,-6-9 4,0 0 3,0 0-3,0 0 0,0 0-5,3 9 8,-3-9 2,0 0-4,0 0 3,0 0 3,0 0 5,0 0 3,0 0-3,0 0 6,0 0 0,0 0 0,0 0-9,0 0-2,-25 1 2,25-1-5,0 0-3,-19-1 3,19 1-2,-16-3-6,16 3 1,-13-1 6,13 1-1,-14-3 0,14 3-2,-14-2 6,14 2-8,-16-5 3,16 5-1,-13-4-5,13 4 3,-14-4 4,4-1-2,1-1-1,9 6 6,-13-11-4,10 7-3,3 4 3,-16-10 0,10 6 4,6 4 4,-10-9 2,4 4-1,6 5-1,-7-9-2,7 9 12,-6-8-9,6 8 8,-7-7-4,7 7-2,0 0-2,0 0 3,-6-8-3,6 8-2,0 0-1,0 0 1,0 0-10,0 0 8,-5-9-10,5 9 5,0 0-9,0 0 4,0 0 1,0 0-4,0 0 5,0 0-4,0 0 3,0 0 2,0 0-3,31 15 1,-25-11-2,4-1 7,-1 0-5,0 4-1,-2-4-2,-1 3 6,1-1-5,5-1 0,-5 1 3,2 2 1,1-3-2,-2 1 7,3 0-5,-3-1-5,0 2 5,0-2 3,1 1-5,1-1 0,-1 0 3,-9-4-3,14 6-3,-8-2 5,-6-4 0,15 4 1,-15-4-1,13 1 0,-13-1 1,0 0 0,21-4 0,-21 4 0,14-6-3,-7-1 6,-1 2-4,-1-3 1,6-3-5,-3 0 5,0-1 4,-3-3-5,4 0 3,-2 2-3,-1-4 0,1 7 5,-1-4-8,-6 5 4,6 1 1,0-1 4,-6 9 0,4-11-3,-4 11 2,3-13 2,-3 13 2,0 0-6,0-10-1,0 10 2,0 0-4,0 0 3,0 0-18,3-11-10,-3 11-14,0 0-14,0 0-23,0 0-13,0 0-33,0 0-100,0 0-241,9-7 106</inkml:trace>
          <inkml:trace contextRef="#ctx0" brushRef="#br0" timeOffset="13210.3771">7487-1552 32,'0'0'46,"0"0"2,0 0-3,0 0-7,0 0 0,0 0-4,0 0 3,0 0-5,0 0 0,0 0 0,0 0-3,0 0 0,0 0-3,0 0 2,0 0-4,0 0-8,0 0 7,0 0-4,0 0-6,0 0 5,0 0-4,0 0 6,0 0-3,34 4-12,-34-4 6,0 0 2,10 6-4,-10-6 3,0 0 0,9 4 1,-9-4 3,10 5-9,-10-5 7,0 0 0,8 3 2,-8-3-8,0 0 5,11 5-3,-11-5-3,7 4 7,-7-4-4,0 0-7,6 5 1,-6-5 5,0 0 3,0 0-3,8 5 2,-8-5-2,0 0-7,0 0 5,10 7 1,-10-7-7,0 0 8,6 5-4,-6-5-2,0 0-4,9 5 4,-9-5-2,0 0-4,7 4 8,-7-4-3,0 0-4,6 6 7,-6-6-2,0 0 5,10 4-7,-10-4 1,0 0-1,10 7 8,-10-7-8,6 5 3,-6-5 1,0 0 2,6 8-6,-6-8 4,7 5 2,-7-5-2,5 9 3,-5-9-9,0 0 3,7 8 1,-7-8-3,6 6 2,-6-6-2,5 7 3,-5-7-1,5 5-3,-5-5 0,0 0 7,8 7-6,-8-7 2,5 7-2,-5-7 9,0 0-9,9 8 4,-9-8-8,4 6 5,-4-6 2,0 0-1,9 7 3,-9-7 3,0 0-4,2 9 1,-2-9 0,0 0 1,3 9-1,-3-9-4,11 5 2,-11-5-2,0 0 3,5 9 5,-5-9-6,0 0-1,12 7-3,-12-7 6,7 4 6,-7-4-10,3 6-3,-3-6 6,0 0-8,10 5 4,-10-5 6,0 0 1,6 7 0,-6-7-1,0 0 5,0 0 1,0 0 2,0 0-7,6 10-5,-6-10 9,0 0-9,0 0 5,3 7-6,-3-7 4,0 0-2,7 8-3,-7-8 1,9 7 9,-9-7-7,4 5-2,-4-5 3,0 0 2,3 8-10,-3-8 7,0 0-8,6 10 5,-6-10-5,0 0 9,7 6-4,-7-6 7,6 5-3,-6-5 5,3 8-9,-3-8 9,0 0-13,6 12 7,-6-12-3,7 9 0,-7-9 0,3 4 1,-3-4-1,5 6 7,-5-6-6,5 10-1,-5-10 3,6 10-6,-6-10 3,3 8-5,-3-8 5,2 10 0,-2-10 2,6 6 3,-6-6-2,0 0 1,5 9-9,-5-9 9,0 0 1,8 9 2,-8-9 0,0 8-4,0-8-9,0 0 13,5 9-6,-5-9 1,3 10-2,-3-10 0,5 7 0,-5-7 3,0 0-2,3 11 2,-3-11-3,7 9-5,-7-9 5,3 6 1,-3-6-3,6 7 9,-6-7-10,0 0 6,6 12-4,-6-12 6,6 7-3,-6-7-3,0 0 2,1 12 2,-1-12 0,0 0 5,6 10-7,-6-10-3,0 0 7,6 7-4,-6-7-1,3 7 2,-3-7-1,0 0-4,4 11 3,-4-11 1,0 0-2,3 8 2,-3-8-2,0 0 3,3 7-4,-3-7 1,0 0 4,9 8 3,-9-8-2,0 0-7,4 7 0,-4-7 3,0 0 2,6 8-5,-6-8 9,0 0-5,0 0 0,0 0 3,0 0-1,0 0-5,0 0 1,0 0 3,0 0-2,0 0-2,0 0-1,0 15 8,0-15-9,0 0 10,0 0-12,0 0 10,3 7-4,-3-7 4,0 0-2,5 6-5,-5-6 7,0 0-1,5 11-6,-5-11 4,3 9-5,-3-9 3,3 6-2,-3-6 4,0 0 0,3 9-3,-3-9 1,0 0 4,0 0-5,5 12 3,-5-12-6,0 0 8,0 0-8,2 8 9,-2-8-6,0 0 6,0 0-6,3 10 5,-3-10 3,0 0-6,0 0-3,3 8 8,-3-8-7,0 0-1,0 0 5,0 0-3,0 9 0,0-9 7,0 0-10,7 9 3,-7-9-4,0 0 3,4 9 3,-4-9 1,0 0-4,5 9 0,-5-9 0,2 8 4,-2-8-6,0 0 4,3 12 0,-3-12 0,8 5 0,-8-5 8,0 0-14,2 10 8,-2-10-2,3 7 1,-3-7 2,0 0 0,3 9-6,-3-9 3,8 7 0,-8-7 3,5 4-3,-5-4 0,0 0-3,6 9 6,-6-9-4,7 7-1,-7-7 6,0 0-3,6 7-3,-6-7 10,9 7-2,-9-7 0,0 0-7,4 10 0,-4-10-4,0 0 4,6 7 3,-6-7-1,0 0 1,6 6 2,-6-6-3,0 0 1,0 0-5,0 0 6,9 6-8,-9-6 0,0 0 7,0 0-4,0 0 4,0 0-2,0 0-3,4 8 3,-4-8-1,0 0 0,9 5-1,-9-5 0,0 0 3,0 0-3,10 8 2,-10-8 3,0 0 2,0 0-1,6 4-3,-6-4-2,0 0 3,8 5 1,-8-5-1,0 0-3,5 5 1,-5-5 6,0 0-7,0 0 3,8 7-1,-8-7-3,0 0 1,0 0 3,8 7-1,-8-7-3,0 0-4,5 7 7,-5-7-2,0 0-1,0 0 5,12 4 6,-12-4-11,0 0 8,7 6-12,-7-6 10,0 0 2,7 3-6,-7-3 0,0 0 1,0 0-4,0 0 2,9 4 0,-9-4 1,0 0-6,0 0 8,9 7-3,-9-7-1,0 0 4,0 0-1,0 0-1,0 0 4,3 7-8,-3-7 7,0 0-6,0 0 2,0 0 2,4 8 1,-4-8 0,0 0-1,0 0-5,12 6 8,-12-6-7,0 0 3,4 6 0,-4-6 0,0 0 0,0 0 3,9 3-4,-9-3 2,0 0-1,9 6 0,-9-6 2,4 5-5,-4-5 0,0 0 2,10 5 1,-10-5 6,6 5-9,-6-5 2,0 0 3,6 6 0,-6-6-3,10 3-1,-10-3-1,0 0 5,8 4-2,-8-4 1,0 0-2,9 7-4,-9-7 2,0 0 2,7 4 1,-7-4 4,0 0-2,9 7 4,-9-7-12,0 0 6,4 5-3,-4-5 1,0 0 5,11 4 5,-11-4-5,0 0 0,8 8-10,-8-8 10,9 2-5,-9-2 5,0 0 0,9 6-4,-9-6-2,0 0 3,0 0-2,0 0 2,10 4 4,-10-4-7,0 0 0,0 0 7,0 0-2,7 4-3,-7-4 4,0 0 0,0 0-3,0 0-3,0 0 6,0 0-4,0 0-2,0 0 4,0 0-3,0 0 3,0 0 0,0 0-1,0 0 1,0 0-6,0 0-14,0 0-1,0 0-7,0 0-11,9 6-16,-9-6-23,0 0-45,0 0-62,0 0-198,0 0 87</inkml:trace>
          <inkml:trace contextRef="#ctx0" brushRef="#br0" timeOffset="15664.5671">8339-482 29,'0'0'30,"0"0"-4,0 0 4,0 0-6,0 0 2,0 0 0,7-5-7,-7 5 2,0 0 0,0 0 0,0 0-3,0 0 0,0 0-8,0 0 6,0 0-5,0 0 6,0 0-2,0 0-5,0 0-6,0 0 11,0 0 3,17 2-9,-17-2-4,0 0-1,0 0 12,0 0-1,0 0-6,0 0 0,0 0 7,0 0-6,12 4 2,-12-4-2,0 0 4,0 0 4,0 0-10,0 0 6,9 6-2,-9-6-9,0 0 4,10 3-3,-10-3 7,0 0 0,0 0-2,10 3 6,-10-3-11,7 5-2,-7-5 4,0 0 4,9 3 0,-9-3 0,9 5 2,-9-5-12,10 5 0,-10-5 7,9 3-1,-9-3-2,8 3-15,-8-3 22,8 5-8,-8-5-2,10 2 4,-10-2 2,0 0-3,10 7 0,-10-7 1,4 6-3,-4-6-1,10 5 4,-10-5-6,6 5 6,-6-5-8,0 0 8,10 7 0,-10-7-2,0 0 2,12 4-7,-12-4 5,7 2-1,-7-2-3,0 0 3,12 8 0,-12-8-4,0 0 8,10 3-5,-10-3 7,7 4-11,-7-4 0,0 0-1,0 0-5,9 7 7,-9-7 4,0 0 2,0 0-9,11 2 8,-11-2-2,0 0 5,0 0-1,12 1-6,-12-1 10,0 0-11,0 0 10,0 0-4,12 3 1,-12-3-7,0 0 8,0 0-4,8 4 1,-8-4 13,0 0-22,0 0 20,13 1-5,-13-1 5,0 0-11,12 0 10,-12 0-2,0 0 2,0 0-2,0 0-2,13 0-7,-13 0 5,0 0 5,0 0 4,0 0-3,0 0-1,13 0-4,-13 0 2,0 0 3,0 0 2,0 0-1,0 0-7,13-4 13,-13 4-1,0 0-13,0 0 6,15-5 2,-15 5 0,7-3-3,-7 3 0,10-5 3,-10 5-7,6-5-3,-6 5 8,0 0-1,13-6-3,-13 6-1,0 0 2,9-4 4,-9 4-25,0 0 14,0 0 8,8-3 1,-8 3-2,11-4 2,-11 4 1,0 0-3,0 0-2,5-7 4,-5 7-3,0 0-4,0 0-5,8-5 14,-8 5-7,0 0 4,11-7-6,-11 7 3,0 0-3,7-5-2,-7 5 2,0 0-2,8-6-1,-8 6 3,0 0-2,6-6 1,-6 6-10,0 0 14,0 0-10,8-4 9,-8 4-3,0 0 1,0 0 0,0 0 2,7-8-9,-7 8 2,0 0 5,9-6-6,-9 6 1,0 0-2,9-3 5,-9 3-3,0 0 4,7-5-8,-7 5 4,0 0-1,12-8 3,-12 8 3,0 0-6,7-4 5,-7 4 0,0 0-2,12-5-2,-12 5 1,4-5-3,-4 5 1,9-4 2,-9 4 3,0 0 0,10-8-5,-10 8 0,0 0 6,8-5-4,-8 5-1,0 0 3,8-4-7,-8 4 6,0 0-1,0 0 2,8-5-4,-8 5 7,0 0-1,0 0-10,0 0 3,0 0-1,9-8-3,-9 8 10,0 0-5,10-7 6,-10 7-1,0 0-1,10-4 0,-10 4 1,0 0-2,11-6 3,-11 6-4,8-6 0,-8 6-4,0 0 1,9-4 1,-9 4 0,0 0-2,0 0 2,0 0-3,0 0 7,0 0 10,10-5-10,-10 5-2,0 0-9,0 0 9,0 0-13,9-7 12,-9 7-1,0 0 3,7-6-4,-7 6-3,0 0 9,10-6-7,-10 6 0,0 0 5,9-7-1,-9 7 1,0 0 1,9-6 2,-9 6-9,8-7-14,-8 7 21,0 0-6,0 0 7,9-7-18,-9 7 17,0 0 3,0 0-6,0 0 5,6-8-1,-6 8-11,0 0 12,0 0-3,4-9-7,-4 9 10,0 0-3,0 0 2,2-11 2,-2 11-6,0 0-5,6-10 12,-6 10-13,0 0-8,0 0 12,2-10 2,-2 10 3,0 0-1,0 0-13,0 0-1,5-7-7,-5 7-13,0 0-8,0 0-13,0 0-13,0 0-12,0 0-94,1-13-188,-1 13 84</inkml:trace>
        </inkml:traceGroup>
      </inkml:traceGroup>
    </inkml:traceGroup>
  </inkml:traceGroup>
</inkml:ink>
</file>

<file path=ppt/ink/ink1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57.9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05ECDAD-9E49-42F0-B74D-66341E60EC0B}" emma:medium="tactile" emma:mode="ink">
          <msink:context xmlns:msink="http://schemas.microsoft.com/ink/2010/main" type="writingRegion" rotatedBoundingBox="5695,14523 17101,12964 17131,13188 5726,14746"/>
        </emma:interpretation>
      </emma:emma>
    </inkml:annotationXML>
    <inkml:traceGroup>
      <inkml:annotationXML>
        <emma:emma xmlns:emma="http://www.w3.org/2003/04/emma" version="1.0">
          <emma:interpretation id="{BF518A53-BD5E-4E65-A90E-3E1C6738A5FB}" emma:medium="tactile" emma:mode="ink">
            <msink:context xmlns:msink="http://schemas.microsoft.com/ink/2010/main" type="paragraph" rotatedBoundingBox="5695,14523 17101,12964 17131,13188 5726,14746" alignmentLevel="1"/>
          </emma:interpretation>
        </emma:emma>
      </inkml:annotationXML>
      <inkml:traceGroup>
        <inkml:annotationXML>
          <emma:emma xmlns:emma="http://www.w3.org/2003/04/emma" version="1.0">
            <emma:interpretation id="{7CB17E37-AC8E-4651-8460-BCEBF1E094B4}" emma:medium="tactile" emma:mode="ink">
              <msink:context xmlns:msink="http://schemas.microsoft.com/ink/2010/main" type="line" rotatedBoundingBox="5695,14523 17101,12964 17131,13188 5726,14746"/>
            </emma:interpretation>
          </emma:emma>
        </inkml:annotationXML>
        <inkml:traceGroup>
          <inkml:annotationXML>
            <emma:emma xmlns:emma="http://www.w3.org/2003/04/emma" version="1.0">
              <emma:interpretation id="{98125F98-9A01-4C78-967B-0C3D841D19DF}" emma:medium="tactile" emma:mode="ink">
                <msink:context xmlns:msink="http://schemas.microsoft.com/ink/2010/main" type="inkWord" rotatedBoundingBox="14798,13426 17120,13108 17125,13141 14803,13459">
                  <msink:destinationLink direction="with" ref="{E280BDE5-C52C-4C6E-AF27-A70B2A618AEF}"/>
                  <msink:destinationLink direction="with" ref="{2608953B-2962-466F-91BB-3DE63DE102D1}"/>
                  <msink:destinationLink direction="with" ref="{8CE93731-8B50-441B-8105-CE02D7B27B27}"/>
                </msink:context>
              </emma:interpretation>
              <emma:one-of disjunction-type="recognition" id="oneOf0">
                <emma:interpretation id="interp0" emma:lang="en-IN" emma:confidence="0">
                  <emma:literal>tr....."</emma:literal>
                </emma:interpretation>
                <emma:interpretation id="interp1" emma:lang="en-IN" emma:confidence="0">
                  <emma:literal>...rt....."</emma:literal>
                </emma:interpretation>
                <emma:interpretation id="interp2" emma:lang="en-IN" emma:confidence="0">
                  <emma:literal>...st....."</emma:literal>
                </emma:interpretation>
                <emma:interpretation id="interp3" emma:lang="en-IN" emma:confidence="0">
                  <emma:literal>...tr....."</emma:literal>
                </emma:interpretation>
                <emma:interpretation id="interp4" emma:lang="en-IN" emma:confidence="0">
                  <emma:literal>...sr....."</emma:literal>
                </emma:interpretation>
              </emma:one-of>
            </emma:emma>
          </inkml:annotationXML>
          <inkml:trace contextRef="#ctx0" brushRef="#br0">-3888 884 20,'16'0'78,"0"-3"-10,0 2-4,0-2-10,3-1-6,0 2-12,0-2-8,0 2-13,-1 1-7,7-2-7,-2-1-26,2 1-42,-8 2-70,2-2 31</inkml:trace>
          <inkml:trace contextRef="#ctx0" brushRef="#br0" timeOffset="200.3763">-3252 807 56,'7'-4'110,"-7"4"-9,17-1-16,-17 1-4,18-6-13,1 4-6,-1-2-10,3 1-8,-2-1-11,5 0-5,-5 2-11,0 1-14,0-3-12,1 1-8,-1 3-15,1-4-10,-2 1-18,5-2-37,-6 4-105,1-3 47</inkml:trace>
          <inkml:trace contextRef="#ctx0" brushRef="#br0" timeOffset="390.5129">-2407 697 29,'15'-4'77,"4"-1"-13,1 1-9,-1 0-16,-2 1-13,3 0-18,5-4-23,-6 3-33,4 2-51,-7-2 24</inkml:trace>
          <inkml:trace contextRef="#ctx0" brushRef="#br0" timeOffset="576.406">-1844 590 50,'13'-4'82,"2"1"-12,1 3-15,0-4-8,2 2-8,0 0-11,-1 0-11,-4 1-8,5-2-11,-1 2-5,2-5-8,0 6-7,0-1-10,-1 1-22,-2-1-57,9-1 25</inkml:trace>
          <inkml:trace contextRef="#ctx0" brushRef="#br0" timeOffset="-769.2237">-6806 1129 80,'11'-1'95,"-11"1"-11,16-4-11,0 2-11,-3 2-1,2-2-16,-1-2-8,5 3-17,-1-2-11,0 0-28,3-1-30,-4-2-34,6-1-91,2 2 41</inkml:trace>
          <inkml:trace contextRef="#ctx0" brushRef="#br0" timeOffset="-573.0796">-6180 1084 27,'24'-1'113,"-10"-1"-9,-1-1-13,2 2-18,-2-2-8,6-1-22,-2 2-14,3 0-17,1 2-15,0-2-17,4 2-20,0 0-43,-2-3-89,-1-1 39</inkml:trace>
          <inkml:trace contextRef="#ctx0" brushRef="#br0" timeOffset="-216.1613">-4567 976 23,'13'-7'72,"6"4"-15,-1-4-35,-2 5-30,1 0-20,-4-1-30,2 0 14</inkml:trace>
          <inkml:trace contextRef="#ctx0" brushRef="#br0" timeOffset="-2989.8307">-12096 1972 17,'23'-2'33,"-11"-1"-24,2 0-20,1-1-9,-1 1 4</inkml:trace>
          <inkml:trace contextRef="#ctx0" brushRef="#br0" timeOffset="-2797.3103">-11525 1908 36,'13'-3'42,"2"-1"-15,-2 2-26,4-4-19,-1 2-19,0 2 8</inkml:trace>
          <inkml:trace contextRef="#ctx0" brushRef="#br0" timeOffset="-2152.7721">-9098 1573 37,'0'0'134,"0"0"-21,9-7-3,-9 7-20,13-3-6,-13 3-26,13-5-23,-2 3-34,-11 2-27,13-6-80,-5 3-116,-8 3 52</inkml:trace>
          <inkml:trace contextRef="#ctx0" brushRef="#br0" timeOffset="-3182.5859">-12935 2183 46,'0'0'77,"0"0"-12,-5-7 7,5 7-4,0 0-4,0 0-16,0 0-4,0 0-8,0 0 3,0 0-9,-8-8 4,8 8-7,0 0-3,0 0 2,0 0-13,0 0 4,0 0-7,0 0 6,0 0-4,0 0-3,0 0 1,0 0 10,0 0-12,0 0-1,0 0 9,0 0-7,0 0-6,0 0 0,0 0 8,0 0-1,0 0 7,0 0 3,-16 10 15,16-10 0,0 0-4,0 0 7,0 0 1,0 0-2,0 0 1,0 0 1,0 0-11,0 0 5,0 0-9,0 0 0,0 0-2,0 0-6,0 0-1,0 0-1,0 0-4,0 0-1,0 0 8,0 0 1,0 0-13,0 0-1,34-10 1,-34 10 0,19-4-2,-12 3 0,1-5-8,6 2 8,2 1 2,-2-5-2,1 1 4,2 5-5,2-5-6,-2-1 12,1 2-9,5-3-23,-1 2-8,1-3-9,1 0-20,-8 3-12,8 0-12,-8 0-20,1 2-72,-3 0-190,2-1 85</inkml:trace>
          <inkml:trace contextRef="#ctx0" brushRef="#br0" timeOffset="-1148.4953">-8490 1485 9,'0'0'103,"40"-10"-13,-29 7-2,-4 3-8,4-5-6,2 1-9,6-1-6,-6 2-4,6-2-8,6-3-16,0 3-9,4-1-12,-2-4 0,8-1-32,-6 5-24,9-3-13,-1-3-44,-8 2-111,9-1 48</inkml:trace>
          <inkml:trace contextRef="#ctx0" brushRef="#br0" timeOffset="-955.3569">-7491 1246 68,'13'-5'73,"6"-3"-9,0 3-6,-6-2-6,6 2-16,-5 3-19,2-2-7,0 2-17,-3-2-16,3 3-35,0 1-64,-1-3 29</inkml:trace>
        </inkml:traceGroup>
      </inkml:traceGroup>
    </inkml:traceGroup>
  </inkml:traceGroup>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03.53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6 0 42,'0'0'37,"0"0"4,0 0-14,0 0 4,0 0 2,0 0-7,0 0 2,0 0-2,0 0 6,0 0-4,0 0-2,0 0 3,0 0-8,0 0 1,0 0-4,0 0-2,0 0 4,0 0 3,0 0-12,0 0 11,0 0-7,0 0-1,0 0 3,0 0-3,0 0-4,0 0-10,0 0 10,0 0-8,0 0 10,0 0-9,0 0 11,0 0-18,0 0 2,0 0 4,0 0-3,0 0 7,0 0-7,0 0 0,0 0 11,0 0-11,0 0 1,0 0-3,0 0 6,0 0 1,0 0-1,0 0 1,-15 27-4,15-27 0,0 0 6,-2 11-1,2-11 2,0 0-4,0 0 0,-2 9 7,2-9-10,0 0-3,0 0 1,-4 10 5,4-10 5,0 0 0,0 0 1,0 0-12,0 14 3,0-14 5,0 0-1,-2 11-2,2-11-1,0 0 4,0 0-2,-1 13 1,1-13 1,0 0-4,0 14 8,0-14-6,0 10 11,0-10-24,0 0 17,-2 14-9,2-14 4,0 0-4,2 12 7,-2-12-4,0 12 1,0-12 4,1 10 0,-1-10 5,0 11-11,0-11 0,2 12 2,-2-12 1,0 0-10,3 13 6,-3-13-5,1 11 8,-1-11 1,0 0-5,2 11 5,-2-11-8,0 0 4,0 11-2,0-11 2,0 0-2,0 0 4,4 13-2,-4-13 2,0 0-1,1 12 2,-1-12 2,0 8-3,0-8 9,0 0-10,3 12 0,-3-12 0,0 0 1,2 15 10,-2-15-11,1 8 2,-1-8-1,0 0-2,2 12 3,-2-12 4,4 10-8,-4-10 1,1 9-5,-1-9 6,3 10 4,-3-10 0,2 11-2,-2-11-12,0 0 13,1 13-7,-1-13 8,0 10 3,0-10-10,0 0 9,0 18-6,0-18 4,0 9-9,0-9 3,0 12-3,0-12 14,2 14-2,-2-14-16,3 14 9,-3-14 0,1 13 3,-1-4-5,0-9 0,1 14 0,-1-14 0,3 13-4,-3-13 11,2 13-4,-2-13-1,1 12-2,1-2 3,-2-10-2,3 8 1,-3-8 2,1 15 0,-1-15 3,4 13-15,-4-13 13,2 11 1,-2-11-8,1 14 4,-1-14 0,2 16-1,1-9-1,-3-7 0,3 14 6,-3-6-2,0-8-1,2 17-7,-2-17 6,3 13 1,-3-7 3,0-6-5,5 17 4,-5-10-2,0-7 5,3 15-8,0-7 9,-1-2-8,-2-6 2,5 16-1,-5-8-14,0-8 24,3 15-17,-3-15 11,4 13-6,-3-8 9,-1-5-5,3 14-4,-3-14 2,3 9-2,-3-9 14,2 10-12,-2-10 7,0 0-7,4 11-3,-4-11 7,0 0-6,2 9 4,-2-9 0,0 0-2,0 0-2,5 8 0,-5-8 11,0 0-8,0 0 6,0 0-5,0 0 3,0 0 1,0 0 3,0 0-6,0 0 2,0 0-2,0 0 10,0 0-10,0 0 5,0 0-7,0 0-20,0 0-17,0 0-21,0 0-84,0 0-151,0 0 68</inkml:trace>
</inkml:ink>
</file>

<file path=ppt/ink/ink1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42.83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9DC2040-B47C-4F94-921E-EF4B0B779366}" emma:medium="tactile" emma:mode="ink">
          <msink:context xmlns:msink="http://schemas.microsoft.com/ink/2010/main" type="writingRegion" rotatedBoundingBox="4525,15465 9773,12110 10180,12748 4933,16103">
            <msink:destinationLink direction="with" ref="{AA50264C-07BC-4976-BD16-5AA23B34A79E}"/>
          </msink:context>
        </emma:interpretation>
      </emma:emma>
    </inkml:annotationXML>
    <inkml:traceGroup>
      <inkml:annotationXML>
        <emma:emma xmlns:emma="http://www.w3.org/2003/04/emma" version="1.0">
          <emma:interpretation id="{8E5A1A5A-0E52-4615-9CC8-0B6982959F16}" emma:medium="tactile" emma:mode="ink">
            <msink:context xmlns:msink="http://schemas.microsoft.com/ink/2010/main" type="paragraph" rotatedBoundingBox="4525,15465 9773,12110 10180,12748 4933,16103" alignmentLevel="1"/>
          </emma:interpretation>
        </emma:emma>
      </inkml:annotationXML>
      <inkml:traceGroup>
        <inkml:annotationXML>
          <emma:emma xmlns:emma="http://www.w3.org/2003/04/emma" version="1.0">
            <emma:interpretation id="{B39682AF-7F56-4885-B126-565B8EDCEADA}" emma:medium="tactile" emma:mode="ink">
              <msink:context xmlns:msink="http://schemas.microsoft.com/ink/2010/main" type="line" rotatedBoundingBox="4525,15465 9773,12110 10180,12748 4933,16103"/>
            </emma:interpretation>
          </emma:emma>
        </inkml:annotationXML>
        <inkml:traceGroup>
          <inkml:annotationXML>
            <emma:emma xmlns:emma="http://www.w3.org/2003/04/emma" version="1.0">
              <emma:interpretation id="{99A1C238-FDE0-4E6A-ADE2-EADE1DC4EC94}" emma:medium="tactile" emma:mode="ink">
                <msink:context xmlns:msink="http://schemas.microsoft.com/ink/2010/main" type="inkWord" rotatedBoundingBox="4525,15465 9773,12110 10180,12748 4933,16103"/>
              </emma:interpretation>
              <emma:one-of disjunction-type="recognition" id="oneOf0">
                <emma:interpretation id="interp0" emma:lang="en-IN" emma:confidence="0">
                  <emma:literal>if</emma:literal>
                </emma:interpretation>
                <emma:interpretation id="interp1" emma:lang="en-IN" emma:confidence="0">
                  <emma:literal>iff</emma:literal>
                </emma:interpretation>
                <emma:interpretation id="interp2" emma:lang="en-IN" emma:confidence="0">
                  <emma:literal>ifs</emma:literal>
                </emma:interpretation>
                <emma:interpretation id="interp3" emma:lang="en-IN" emma:confidence="0">
                  <emma:literal>iffy</emma:literal>
                </emma:interpretation>
                <emma:interpretation id="interp4" emma:lang="en-IN" emma:confidence="0">
                  <emma:literal>iffier</emma:literal>
                </emma:interpretation>
              </emma:one-of>
            </emma:emma>
          </inkml:annotationXML>
          <inkml:trace contextRef="#ctx0" brushRef="#br0">1447-761 26,'0'0'47,"0"0"-4,0 0-5,0 0 1,0 0-9,0 0-2,0 0 0,0 0-6,0 0-5,0 0 0,0 0 5,0 0-10,0 0 9,0 0-4,0 0-3,0 0 1,0 0 5,0 0-4,0 0-2,0 0 6,0 0 4,0 0-14,0 0 5,0 0-5,0 0 18,0 0-12,0 0-3,0 0-7,0 0 6,0 0-2,0 0 5,0 0-5,0 0 4,0 0-3,0 0-3,0 0 2,0 0 4,0 0-6,0 0-1,0 0 0,0 0-3,0 0 4,0 0 0,0 0 3,0 0-1,0 0 2,0 0-1,0 0-7,0 0 3,0 0 4,0 0 6,0 0-8,0 0-1,0 0 1,0 0 1,0 0-2,0 0 0,0 0 1,0 0-2,0 0 0,0 0-1,0 0 2,0 0 0,0 0-7,0 0 5,0 0 12,0 0-16,0 0-3,0 0-1,0 0 3,0 0 3,0 0-7,0 0 2,0 0-7,0 0 8,0 0 1,0 0 1,0 0-7,0 0 4,0 0 0,0 0-5,0 0 5,0 0-8,0 0 10,0 0-2,0 0 10,0 0-4,0 0-9,0 0 4,0 0 0,0 0-2,0 0-5,0 0 7,0 0 3,0 0-3,0 0 10,0 0-11,0 0-3,0 0 1,0 0 6,0 0-12,0 0 4,0 0 3,0 0 2,0 0 4,0 0-1,0 0-8,0 0-2,0 0-3,0 0 7,0 0 6,0 0-6,0 0-3,0 0 0,0 0 5,0 0-9,0 0 6,0 0-1,0 0-1,0 0 2,0 0 1,0 0 3,0 0-3,0 0 3,0 0 1,0 0 1,0 0-5,0 0 0,0 0 3,0 0 3,0 0-1,0 0-8,0 0 1,0 0 6,0 0 1,0 0-1,0 0 1,0 0-7,0 0 13,0 0-16,0 0 8,0 0-3,0 0-1,0 0 5,0 0-2,0 0 0,0 0 8,0 0-9,0 0 5,0 0-3,0 0 3,0 0-9,0 0 3,0 0 3,0 0 0,0 0 1,0 0 0,0 0 1,0 0-1,0 0 8,0 0-9,0 0-2,0 0 1,0 0 1,0 0 0,0 0 3,0 0-1,25-16-1,-25 16-6,0 0 10,0 0-4,0 0 0,0 0 6,0 0-11,0 0 0,0 0 5,9-5 4,-9 5-7,0 0 10,0 0-7,0 0 1,0 0 5,0 0 0,0 0 6,0 0 9,0 0-19,0 0-1,0 0 4,0 0-2,0 0 9,0 0-3,0 0-3,0 0-2,0 0-2,0 0 0,0 0 0,0 0 0,0 0 0,0 0 6,0 0-10,0 0 11,0 0 0,0 0-9,6-8 0,-6 8 2,0 0-1,0 0 7,0 0-5,0 0 2,5-8-4,-5 8 11,0 0-8,0 0-2,0 0 0,0 0 4,0 0 2,0 0 1,0 0-5,0 0 4,0 0 1,0 0 4,0 0-7,0 0 8,0 0-3,0 0-5,0 0-4,0 0 5,0 0-7,0 0 4,0 0-5,0 0 1,0 0-9,0 0 20,0 0-7,0 0-4,0 0-1,0 0 7,0 0-6,0 0 0,0 0-4,0 0-2,0 0 4,0 0 2,0 0 0,0 0-1,0 0-4,0 0 9,0 0-8,0 0 2,0 0 1,0 0-2,0 0-5,0 0 3,0 0 4,0 0-8,0 0-4,0 0-4,0 0-1,0 0 0,0 0-2,0 0-1,0 0-2,0 0 1,0 0-1,0 0 5,0 0 2,0 0-1,0 0-1,0 0 3,0 0 4,0 0 1,0 0-3,0 0 10,0 0-9,0 0 8,0 0-4,0 0-1,0 0 6,0 0-2,0 0 6,0 0-2,0 0-2,0 0 5,0 0 2,0 0-2,0 0 0,0 0 1,0 0-6,0 0 0,0 0 5,0 0-2,0 0-2,0 0 1,0 0-1,0 0-9,0 0-10,0 0 7,0 0-6,0 0-2,0 0-9,0 0-2,0 0-14,0 0-1,0 0-13,0 0-42,0 0-109,0 0 48</inkml:trace>
          <inkml:trace contextRef="#ctx0" brushRef="#br0" timeOffset="1453.6747">1502-811 15,'0'0'63,"0"0"-4,0 0-2,0 0-4,0 0-10,0 0 4,0 0-6,0 0-8,0 0-5,0 0 8,0 0-10,0 0 1,0 0-9,0 0-2,0 0-1,0 0 3,0 0-5,0 0-1,0 0 0,0 0 1,-11 13-2,11-13 0,0 0 0,0 0 0,0 0 5,-7 7 1,7-7-6,0 0 0,0 0-4,-8 7 4,8-7 0,0 0 5,0 0-3,-10 2 5,10-2 3,0 0-7,0 0-5,0 0 7,0 0-5,0 0 5,-13 1 6,13-1-9,0 0-4,0 0-1,0 0 4,0 0-2,0 0-1,0 0 3,0 0-7,0 0 5,0 0-3,0 0-3,0 0 1,0 0-4,0 0-1,0 0 6,0 0-2,0 0-4,0 0-7,0 0 6,0 0-2,0 0 8,0 0-2,0 0-6,0 0 6,0 0 7,0 0-14,0 0 8,0 0-6,0 0 9,0 0-4,0 0-2,0 0 7,0 0-4,0 0-7,0 0 9,0 0-15,0 0 10,0 0-4,0 0 13,0 0-9,0 0-1,0 0-2,0 0 7,0 0-11,0 0 12,0 0-6,0 0 3,0 0 2,0 0-3,0 0-1,0 0 2,0 0 4,0 0-3,0 0 4,0 0 4,0 0-10,0 0 3,0 0 2,0 0-7,0 0 15,13-24-4,-13 24-9,0 0 7,0 0-2,0 0 1,0 0 0,0 0 0,0 0-3,0 0-5,0 0 11,0 0 1,0 0-2,0 0-3,0 0-4,0 0 7,0 0-3,0 0 8,0 0-10,7-9 3,-7 9 0,0 0 3,0 0-2,0 0-2,6-11 4,-6 11-3,0 0-2,6-10-2,-6 10 4,0 0 5,6-7 0,-6 7-3,0 0-11,0 0 12,6-10-3,-6 10-7,5-6 2,-5 6 3,0 0 1,0 0-7,0 0 3,0 0 0,6-8-4,-6 8-2,0 0 4,0 0 1,9-10 2,-9 10-8,0 0 5,7-7 4,-7 7-1,0 0-2,7-10 0,-7 10 0,6-10 4,-6 10 7,6-7-6,-6 7 2,0 0 3,7-6-7,-7 6-5,6-7 6,-6 7 1,0 0 1,0 0 0,4-10-3,-4 10-2,0 0 8,6-7-6,-6 7 3,0 0 2,0 0-7,5-13-5,-5 13 6,0 0 1,10-9-1,-10 9-3,3-7-1,-3 7 3,0 0-4,6-10 5,-6 10 6,0 0-7,5-8 0,-5 8 0,0 0 0,8-5 0,-8 5 1,0 0-6,5-8 5,-5 8-4,0 0 7,0 0-2,0 0 4,8-8 0,-8 8-7,0 0-5,0 0 7,4-8-3,-4 8 0,0 0-3,0 0 9,7-6-9,-7 6 2,0 0-4,7-10 5,-7 10 0,0 0 2,8-7-1,-8 7 2,8-3-7,-8 3 2,8-7-3,-8 7 0,0 0 11,10-5-9,-10 5 2,0 0 6,9-9-8,-9 9 2,7-6 6,-7 6-5,0 0 1,7-7-3,-7 7 3,0 0 1,7-7-2,-7 7 4,6-5-6,-6 5 5,0 0-3,12-9 1,-12 9-6,10-4 7,-1-1-2,-9 5 3,7-8-3,-7 8-3,11-5 3,-11 5 3,11-2 0,-11 2 0,11-7-3,-11 7 5,9-8-8,-9 8-1,10-4 0,-10 4 3,0 0 2,9-4 2,-9 4-4,0 0 4,8-6-3,-8 6 2,0 0-6,0 0 2,0 0 0,0 0 2,0 0-1,0 0 0,0 0 7,11-1-4,-11 1 1,0 0 5,0 0-7,0 0 8,0 0-1,0 0-1,0 0-1,0 0 1,0 0 4,0 0-3,0 0 2,0 0-2,0 0-1,0 0-6,0 0 8,0 0-2,0 0 0,0 0 0,0 0-3,0 0 5,0 0 0,0 0-3,0 0-6,0 0 8,0 0-5,0 0 1,0 0-2,0 0-3,0 0-3,0 0-3,0 0-17,0 0-6,0 0-11,0 0-24,0 0-10,0 0-7,0 0-10,0 0-19,0 0-107,0 0-235,0 0 105</inkml:trace>
          <inkml:trace contextRef="#ctx0" brushRef="#br0" timeOffset="2992.2175">1495-784 2,'0'0'57,"-8"3"-7,8-3 2,0 0-7,0 0-4,0 0-4,0 0-1,0 0-7,0 0 1,0 0-2,0 0-12,0 0 4,-8 7-5,8-7 1,0 0-1,0 0 0,0 0 2,0 0-4,0 0 7,0 0-11,0 0 8,0 0-2,0 0 0,0 0-3,0 0 7,0 0-13,0 0 5,0 0-5,0 0 8,0 0-3,0 0 1,0 0-7,0 0 5,0 0-3,0 0 2,0 0 0,0 0 1,0 0-1,0 0 2,0 0-3,0 0 8,0 0-3,0 0 3,0 0-4,0 0 5,0 0-1,0 0 2,0 0 0,0 0 1,0 0-2,0 0-3,16-25-2,-16 25-1,0 0-5,0 0 10,9-8-3,-9 8 16,0 0-10,4-11-11,-4 11-6,0 0 4,0 0-2,8-10 5,-8 10-7,2-7 7,-2 7-2,6-7 5,-6 7-7,7-7 2,-7 7-2,6-6 2,-6 6-3,8-8-3,-8 8 1,5-7 7,-5 7-1,6-9 5,-6 9 1,6-7-2,-6 7-4,4-7-4,-4 7-2,0 0-3,5-10 2,-5 10 2,0 0 8,5-10-4,-5 10-4,8-4 2,-8 4-4,0 0 8,6-12-2,-6 12 1,4-8 4,-4 8-2,0 0-2,7-10-1,-7 10-2,6-7 2,-6 7 0,7-8 0,-7 8 3,0 0-1,6-8-7,-6 8 7,4-9-3,-4 9-1,0 0-2,5-13 6,-5 13-9,0 0 8,4-8-5,-4 8 2,0 0 1,6-8-4,-6 8-1,0 0 2,9-8-5,-9 8 5,7-6-2,-7 6-5,8-7 6,-8 7-1,3-10 3,-3 10-6,8-7 11,-8 7-10,8-7-1,-8 7 3,3-9 0,-3 9 2,0 0 2,10-9-1,-10 9-4,8-8-1,-8 8 0,7-8 8,-7 8-6,6-6-2,-6 6-4,5-8 11,-5 8-7,11-9 5,-11 9-7,8-9 7,-8 9-6,9-6 2,-3 1-2,-6 5 7,9-10-3,-9 10 1,5-7 0,-5 7 2,6-8 4,-6 8-1,7-6 4,-7 6-11,11-7 8,-11 7 0,8-4-9,-8 4 2,10-6 0,-10 6 3,8-7-6,-8 7 7,5-6 0,-5 6-3,11-5-3,-11 5-6,0 0 9,10-8 3,-10 8-6,6-5 8,-6 5-10,0 0-4,13-10 5,-13 10-2,7-3 12,-7 3-7,12-6-7,-12 6 3,8-7 8,-2-1-3,-6 8-2,12-3-3,-5-3 8,0 2-1,0-2-7,1-1 1,5 1-3,-6 1 6,2-2-1,-2 2 3,-7 5-12,13-8 4,-7 4 1,-6 4 5,10-6-9,-10 6 3,10-3-3,-10 3 13,0 0-7,0 0 3,9-4-4,-9 4 7,0 0 2,0 0 9,0 0-3,0 0 2,6-7 7,-6 7 6,0 0-3,0 0 0,0 0 3,0 0-6,0 0 7,0 0 2,0 0-3,0 0-1,0 0-7,0 0-2,0 0 0,0 0-8,0 0 0,0 0-3,0 0-7,0 0-4,0 0-21,0 0-14,0 0-23,0 0-11,0 0-36,0 0-29,0 0-111,0 0-268,0 0 120</inkml:trace>
          <inkml:trace contextRef="#ctx0" brushRef="#br0" timeOffset="3796.1679">1613-954 37,'0'0'89,"0"0"-4,0 0-7,-10 7-16,10-7-2,0 0 4,-9 9-10,9-9-11,-10 6 6,10-6-6,-8 3 2,8-3 0,-8 8-5,8-8-4,0 0-7,-12 4 3,12-4 3,-9 2-6,9-2 4,0 0-4,0 0 1,-11 4-2,11-4 3,0 0-3,0 0-1,0 0-6,0 0-1,0 0 9,0 0-8,0 0-1,0 0-6,0 0-1,0 0 0,0 0-2,0 0 1,0 0-2,0 0-2,0 0 1,0 0 0,0 0-6,0 0 8,0 0-9,0 0 4,0 0-5,0 0-2,0 0 0,0 0 9,0 0-12,0 0 4,14-27-3,-6 21 7,-8 6-7,13-11 6,-5 2 2,3 2-5,0-4 0,1-1-1,-1 6-4,2-5 8,-4 4 3,3-3-3,-2 3-5,0 1 8,-3 2-8,5-3 2,-12 7-2,9-7 2,-2 3-3,-7 4 4,0 0-5,11-7 4,-11 7-2,0 0 2,0 0 6,8-3-6,-8 3-1,0 0 17,0 0-5,0 0 3,0 0 3,0 0 0,0 0-7,0 0 0,0 0 1,0 0 3,0 0-4,0 0-5,0 0 6,0 0-3,0 0-3,0 0 0,0 0-1,0 0-3,0 0 7,0 0-2,0 0-4,0 0 1,0 0-8,0 0 7,0 0-3,0 0 4,0 0-3,0 0 2,0 0-5,0 0 1,0 0 1,0 0-5,0 0 0,0 0 7,0 0 1,3 19 2,-3-19-3,1 15-3,0-8 6,4 8-3,-4-7 0,4 2-2,-4 2-1,3-2-1,-2-2 4,4 3 1,1 0-2,0-1-5,0 2-19,-1-4-9,1-1-29,-2 1-38,4 3-128,-5-5-245,-4-6 110</inkml:trace>
          <inkml:trace contextRef="#ctx0" brushRef="#br0" timeOffset="8516.9556">2074-1317 24,'0'0'33,"0"0"-6,0 0-3,0 0 0,0 0 4,0 0 1,0 0-2,0 0-4,0 0-2,0 0-3,0 0 2,0 0 3,0 0-4,0 0-1,0 0 1,0 0-8,0 0 7,0 0-2,0 0-6,0 0 0,0 0 4,0 0 1,0 0-2,0 0-4,0 0 5,0 0-3,0 0 5,0 0-1,0 0 6,0 0-9,0 0 8,0 0-3,0 0 7,0 0-6,0 0-3,0 0 6,0 0 3,0 0-2,0 0 2,0 0-7,0 0-2,0 0-4,0 0 4,0 0 4,0 0-2,0 0-3,0 0-3,0 0 8,0 0-5,0 0-4,0 0-3,0 0-4,0 0 2,0 0 1,0 0 7,0 0-4,0 0 3,0 0-3,0 0-7,0 0 11,0 0-3,0 0-6,0 0 7,0 0-8,0 0 2,0 0-6,0 0 2,0 0 2,0 0-6,0 0 0,0 0-2,0 0-1,0 0 3,-1-25 4,1 25-3,0 0-2,0 0 0,0 0 5,10-6-3,-10 6 4,0 0-3,0 0-1,0 0 4,10-3 2,-10 3-2,0 0-10,0 0 9,0 0-5,0 0 6,10-3-2,-10 3-2,0 0 2,0 0 0,0 0-5,0 0 7,0 0-4,9-7 1,-9 7 7,0 0-10,0 0 0,5-7-3,-5 7 10,0 0-2,0 0 1,0 0 7,11-7-6,-11 7 3,0 0 2,0 0 0,0 0-16,8-4 3,-8 4 2,0 0 6,0 0-9,0 0 9,9-5-9,-9 5 4,0 0 2,0 0 0,10-5 2,-10 5-7,0 0 7,0 0-7,0 0-5,0 0 13,0 0 3,13 0-1,-13 0-6,0 0 0,0 0-4,0 0 4,0 0-3,0 0 1,15-3 2,-15 3 9,0 0-7,0 0 1,0 0-2,11-3 3,-11 3-8,0 0 0,12-3 7,-12 3-6,0 0 5,10-8-3,-10 8 7,0 0-1,10 0 3,-10 0-8,0 0 5,0 0-7,0 0 9,12-3-10,-12 3 7,0 0-2,0 0 5,0 0 1,0 0 2,0 0-6,0 0 3,0 0 0,0 0-4,0 0 1,0 0-6,0 0 6,0 0-3,0 0 3,0 0 10,10-6-18,-10 6 9,0 0-4,0 0-4,0 0 9,12-4-10,-12 4 11,0 0-5,0 0-3,11-5 3,-11 5 3,0 0-7,9-6 7,-9 6-10,9-3 12,-9 3-5,0 0-1,8-5-4,-8 5 5,0 0 2,8-7 2,-8 7-7,0 0 4,7-8-7,-7 8 10,0 0-9,7-6 3,-7 6 0,0 0 2,0 0 1,12-7-7,-12 7 5,0 0 3,7-2-1,-7 2 0,0 0 1,7-9 0,-7 9-2,0 0-4,9-6 1,-9 6-2,0 0 2,10-7-1,-10 7 6,0 0-2,10-2-2,-10 2 4,7-5-4,-7 5 2,9-7-4,-9 7 6,10-7-1,-10 7-4,13-5 0,-13 5 6,8-6-3,-8 6 2,7-9 0,-7 9-2,7-7 2,-7 7-2,9-4-3,-9 4 1,10-6 0,-10 6 6,7-9-13,-7 9 2,10-6 2,-10 6 7,9-8 0,-9 8-3,12-7 2,-12 7-5,10-7 4,-6 4 2,-4 3-4,10-7-4,-10 7 2,9-10 8,-9 10-8,10-7 9,-10 7-3,9-6-7,-9 6-3,7-8 10,-7 8 8,12-8-13,-6 6 0,-6 2 8,10-10-3,-6 7 5,-4 3-14,15-11 5,-12 5 6,-3 6-3,8-7-7,-8 7 5,10-7 3,-10 7-8,8-9 3,-8 9 6,8-9-3,-8 9 1,9-4-5,-9 4 1,10-7 11,-10 7-4,5-8 0,-5 8-5,0 0-5,8-7 1,-8 7-1,10-2 1,-10 2 3,0 0 3,12-7-6,-12 7-1,7-8 6,-7 8 5,9-6-7,-9 6 7,7-4 0,-7 4-4,10-7 1,-10 7 0,12-7 2,-12 7-1,9-8-4,-9 8 5,8-7-6,-2 5 2,-6 2 1,10-6-8,-10 6 14,0 0-6,9-5-2,-9 5 6,0 0 3,0 0-10,10-4 8,-10 4-6,0 0-4,0 0 7,10-8-7,-10 8 5,10-5 7,-10 5 0,14-7-11,-9 2 8,4 0 4,-9 5-9,13-8 2,-3 3 6,-2 3 0,-8 2-11,15-8 5,-4 7-1,-11 1 2,11-6-1,-11 6-11,0 0 6,15-6 0,-15 6-2,0 0 0,8-1 6,-8 1 0,0 0 4,0 0-4,0 0 12,0 0 1,12 0-4,-12 0-3,0 0 3,0 0-4,0 0 8,0 0-10,0 0 5,0 0-1,0 0-1,12-2 9,-12 2-8,0 0-4,0 0 0,0 0-7,0 0 11,0 0-6,0 0-1,0 0 8,0 0-11,0 0 1,0 0-6,0 0 0,0 0-9,0 0 3,0 0-14,0 0 1,0 0-10,0 0-15,0 0-12,0 0-20,0 0-97,0 0-193,0 0 86</inkml:trace>
          <inkml:trace contextRef="#ctx0" brushRef="#br0" timeOffset="5423.2956">2116-1344 26,'0'0'58,"0"0"-8,0 0-2,0 0-5,0 0-4,0 0-4,0 0-4,0 0-2,0 0 1,0 0-5,0 0-2,0 0-3,0 0-2,0 0-1,0 0-3,0 0 3,0 0-3,0 0-5,0 0 3,0 0-4,0 0 3,0 0-4,0 0 7,0 0-6,0 0 6,0 0-9,0 0 6,0 0-5,0 0 6,0 0-4,0 0-4,0 0 6,0 0-5,0 0 0,0 0 1,0 0 0,0 0-5,0 0 3,0 0 0,0 0-2,0 0 6,0 0-6,0 0 6,0 0-4,0 0 8,0 0-9,0 0 10,0 0-3,0 0 4,0 0-7,0 0-3,0 0-3,0 0-6,0 0 2,0 0 1,0 0-20,0 0-11,0 0-26,0 0-54,0 0-120,0 0 54</inkml:trace>
          <inkml:trace contextRef="#ctx0" brushRef="#br0" timeOffset="9395.9912">2396-1537 36,'-15'0'69,"15"0"-6,0 0-9,0 0-8,0 0-2,0 0-4,0 0 7,0 0-3,0 0-3,0 0-2,0 0 0,0 0-1,0 0-9,0 0 0,0 0 2,0 0-4,0 0 4,0 0-3,0 0-7,0 0-15,0 0-6,0 0 19,0 0-1,0 0-12,21-20 10,-21 20-13,10-4 11,-10 4-12,10 0 1,-10 0 3,13-4-2,-13 4-2,18-3 8,-11 0 0,4 2-8,-11 1 4,21-4-9,-11 2 9,0-2 0,-10 4-4,19-3-6,-6 1 6,-13 2-9,19-1 6,-13 0 5,-6 1-4,17 0 10,-17 0-11,13-3 4,-13 3-9,10-1-2,-10 1 11,0 0 0,13-2-6,-13 2 8,0 0-4,0 0-2,0 0 8,13-1 3,-13 1 7,0 0 4,0 0 12,0 0-7,0 0 4,0 0 6,0 0-16,0 0 14,0 0-8,0 0 3,0 0-5,0 0-8,0 0 0,0 0 3,0 0 1,0 0-5,0 0-3,0 0-6,0 0 8,0 0-9,0 0 10,0 0-4,-19 24-11,15-17 4,4-7-13,-7 8 8,3 1 1,4-9-9,-6 11 9,1-4 1,2 2-5,3-9 3,-4 14-2,3-4-4,1-10 7,-3 14-5,3-14 3,-3 16-4,1-8-3,2-8 3,0 14-4,0-14-4,0 0-6,-4 13 13,4-13-15,0 0 4,0 11 0,0-11 1,0 0 3,0 0 2,0 0-10,0 0-12,0 0-13,0 0-21,0 0-31,0 0-55,0 0-165,0 0 74</inkml:trace>
          <inkml:trace contextRef="#ctx0" brushRef="#br0" timeOffset="16548.163">2904-1870 23,'0'0'36,"0"0"-4,0 0-5,0 0 1,0 0-3,0 0-2,0 0-7,0 0 5,0 0-3,0 0-5,0 0 0,0 0-4,0 0 1,0 0 0,0 0-4,0 0 2,0 0 1,0 0-7,0 0 11,0 0-8,0 0 1,0 0 5,0 0 2,0 0-5,0 0-2,0 0 5,0 0 1,0 0-1,0 0-6,0 0 4,0 0-8,0 0 1,0 0-2,0 0 4,0 0-1,0 0 8,0 0-6,0 0-6,0 0 11,0 0-3,0 0-1,0 0 7,0 0-1,0 0-6,0 0-4,0 0 16,0 0-6,0 0-4,0 0 1,0 0-1,0 0-3,0 0 7,0 0-2,0 0 0,0 0 2,0 0-7,0 0 6,0 0-3,0 0 0,0 0 2,0 0-3,0 0-2,0 0 2,0 0-1,0 0 2,0 0 3,0 0-5,0 0 8,0 0-4,0 0-1,0 0 1,0 0 4,0 0-3,0 0-4,0 0 6,0 0-9,0 0 3,0 0 0,0 0-2,0 0-3,0 0 8,0 0-1,0 0-8,0 0 9,0 0-2,0 0-3,0 0 0,0 0 2,0 0-7,0 0 4,0 0-7,0 0 6,0 0 4,0 0-4,0 0-3,0 0 2,0 0 1,0 0 9,0 0-6,0 0-3,0 0-14,0 0 24,0 0-4,0 0 4,0 0-4,0 0-3,0 0 10,0 0-12,0 0 5,0 0-6,0 0-3,0 0 7,0 0-1,0 0-9,0 0 0,0 0 2,0 0 5,0 0 0,0 0-7,0 0-1,0 0-5,0 0 12,0 0-4,0 0-1,0 0 10,0 0-12,0 0 8,0 0 1,0 0 1,0 0-11,0 0 4,0 0 1,0 0 6,0 0-10,0 0 1,0 0-1,0 0-4,0 0 8,0 0 8,0 0-11,0 0-5,0 0 7,0 0-1,0 0 3,0 0-1,0 0 0,0 0 7,0 0-7,0 0-8,0 0 6,0 0 2,0 0 6,0 0-13,0 0 8,0 0-1,0 0-3,0 0 9,0 0-6,0 0 8,0 0-8,0 0-3,0 0 6,0 0 0,0 0 0,0 0 0,0 0-5,0 0 7,0 0-15,0 0 9,0 0-1,0 0 2,0 0-2,0 0 0,0 0 1,0 0 3,0 0 0,0 0-3,0 0 0,0 0 5,0 0-4,0 0-2,0 0-2,0 0 0,0 0 3,0 0-1,0 0 4,0 0-9,0 0 2,0 0 6,0 0-1,0 0-4,0 0 2,0 0 2,0 0 5,0 0-1,0 0-9,0 0 0,0 0 4,0 0-9,0 0 13,0 0 2,0 0-5,0 0 1,0 0 0,0 0 5,0 0-16,0 0 16,0 0-5,0 0 0,0 0-5,0 0 5,0 0-7,0 0 14,0 0-4,0 0-3,0 0 1,0 0-4,0 0 7,0 0-8,0 0 4,0 0 3,0 0-2,0 0-2,0 0-11,0 0 9,0 0-3,0 0 3,0 0 7,0 0-5,0 0 1,0 0-2,0 0-5,0 0 6,0 0 8,0 0 1,0 0-12,0 0-1,0 0 6,0 0-13,0 0 12,0 0-8,0 0 12,0 0 1,0 0-2,0 0-1,0 0-2,0 0 3,0 0-2,0 0-1,0 0-1,0 0-1,0 0-4,0 0 3,0 0 1,0 0 3,0 0-4,0 0 6,0 0-1,0 0-11,0 0-5,0 0 9,0 0 4,0 0-4,0 0 12,0 0-8,0 0 2,0 0-7,0 0 9,0 0-8,0 0 7,0 0-6,0 0 1,0 0 2,0 0-2,30-10-2,-30 10 1,0 0 3,0 0 0,0 0 2,0 0-1,0 0-3,7-7 9,-7 7-4,0 0-3,0 0 0,0 0 3,0 0-8,0 0 5,8-4-8,-8 4 9,0 0 5,0 0-9,0 0 6,0 0-8,8-3 10,-8 3-12,0 0 4,0 0-4,0 0 13,12-4-7,-12 4 2,0 0-1,0 0-3,0 0 6,0 0-6,0 0-3,0 0 6,0 0 6,7-7-4,-7 7-1,0 0 10,0 0-16,0 0 11,0 0-4,0 0 0,0 0-2,0 0 1,0 0 5,0 0-1,0 0 1,0 0-8,0 0-3,10-5 4,-10 5-8,0 0 16,0 0-10,0 0 4,12-3-9,-12 3 11,0 0-3,0 0 12,0 0-11,0 0 5,7-5-7,-7 5 5,0 0 1,0 0-7,0 0 5,0 0 2,0 0-3,0 0 6,0 0-5,0 0-1,0 0 2,9-5 6,-9 5-8,0 0 4,0 0-10,0 0 8,0 0-3,0 0-3,0 0 3,0 0 0,0 0 12,0 0-10,0 0-7,0 0-2,0 0 14,0 0-6,0 0 5,0 0-8,0 0 9,0 0-5,0 0-3,0 0 2,0 0-1,0 0-3,0 0-2,0 0-8,0 0 13,0 0 0,0 0-2,0 0-2,7-7 9,-7 7-4,0 0 3,0 0-9,0 0 3,10-4 2,-10 4-3,0 0 3,0 0-1,0 0-5,0 0 10,0 0-8,0 0-2,0 0 8,0 0-9,13-1 6,-13 1 3,0 0-3,0 0 3,0 0 2,0 0-2,0 0-8,0 0 5,0 0 1,0 0 2,0 0-7,8-6 3,-8 6 4,0 0 3,0 0-6,0 0 2,0 0 4,8-10-14,-8 10 7,0 0 2,0 0-1,10-4-3,-10 4 0,0 0 1,0 0-2,0 0 8,8-5 4,-8 5-10,0 0 2,0 0-1,6-7 4,-6 7-3,0 0 4,0 0-4,0 0 1,0 0-14,0 0 18,0 0-10,0 0 5,0 0-3,0 0 3,0 0-11,0 0 15,0 0-3,0 0 10,0 0-10,8-5 3,-8 5 2,0 0-3,0 0 4,0 0-5,0 0-7,0 0 5,0 0 5,0 0-3,0 0-1,0 0-3,7-7 8,-7 7-1,0 0 5,0 0-8,11-5-5,-11 5 7,0 0 3,0 0-8,8-5 6,-8 5-6,0 0 1,0 0-2,11-7-1,-11 7 5,0 0-9,0 0 16,7-7-12,-7 7 0,0 0 8,0 0-8,7-4 10,-7 4-4,0 0-7,0 0-1,0 0 4,0 0-1,0 0 3,7-6-7,-7 6 0,0 0 9,0 0-3,0 0-5,8-3 13,-8 3 0,0 0-14,0 0 9,10-5-1,-10 5-1,0 0 0,0 0 0,13-5-19,-13 5 27,0 0-11,0 0 6,0 0 3,7-5-6,-7 5 2,0 0-7,0 0 0,0 0 3,12-3 1,-12 3 8,0 0-10,0 0 3,8-4 8,-8 4-12,0 0-2,0 0 3,8-5 4,-8 5 0,0 0-1,0 0 1,0 0-4,13-3 4,-13 3 6,0 0-12,0 0 3,10-5 0,-10 5-10,0 0 10,0 0 9,0 0-7,0 0-7,8-4 6,-8 4 5,0 0-5,0 0-1,0 0-1,9-6 4,-9 6-6,0 0 7,0 0 2,0 0-3,0 0-2,0 0 1,10-3 4,-10 3-10,0 0 4,0 0-1,10-5-3,-10 5 2,0 0 2,9-5-8,-9 5 17,7-6-8,-7 6 2,0 0-5,0 0 3,12-5-3,-12 5-4,7-6 5,-7 6 5,0 0-3,0 0-4,10-3 7,-10 3-8,0 0 6,0 0 4,0 0-2,8-7-7,-8 7 7,0 0 2,0 0-3,0 0-2,10-7-2,-10 7 6,0 0-5,0 0 3,9-3-1,-9 3 1,0 0-2,0 0-3,8-6 6,-8 6-7,0 0 2,7-5-1,-7 5 6,8-5-6,-8 5 0,0 0 1,11-4 5,-11 4-7,8-4 10,-8 4-9,0 0-1,11-5 5,-11 5-2,0 0 3,0 0-3,0 0 1,10-5-6,-10 5-1,0 0 6,0 0 4,0 0 0,0 0-2,9-4 4,-9 4-4,0 0 4,0 0 5,7-6-12,-7 6 2,0 0 2,0 0-9,12-4 6,-12 4-1,0 0 4,0 0 3,13-3-1,-13 3-16,0 0 18,12-6-8,-12 6 9,7-3-8,-7 3-3,11-4-2,-11 4 9,11-4 4,-11 4-8,0 0 0,13-5 6,-13 5-2,0 0 8,10-5-14,-10 5 2,9-4 1,-9 4-4,0 0 2,10-4-9,-10 4 22,0 0-2,11-5-9,-11 5-2,0 0-1,9-5-4,-9 5 16,10-6-19,-10 6 20,13-5-2,-13 5-2,10-6-5,-10 6 9,12-3-6,-12 3 3,9-6-8,-9 6 1,10-4-4,-10 4 2,0 0-2,8-6 13,-8 6-8,0 0-7,14-5 8,-14 5 6,5-7-8,-5 7 8,8-5-12,-8 5 9,0 0-2,10-5-6,-10 5 9,8-6-10,-8 6 13,0 0-4,11-3-7,-11 3 5,8-6-3,-8 6-1,8-5 3,-8 5-2,11-5 3,-11 5 1,6-7-12,-6 7 13,0 0-1,13-4 1,-13 4-1,0 0-6,7-3 5,-7 3-3,0 0 3,9-4 4,-9 4-13,0 0 9,10-6 6,-10 6-12,0 0 3,0 0 3,13-4 1,-13 4-1,7-7-2,-7 7 2,11-4-9,-11 4 5,10-5 6,-10 5-2,10-5 3,-10 5-3,9-3 1,-9 3-3,0 0-12,0 0 5,11-6 14,-11 6-13,0 0 7,13-4 4,-13 4-2,0 0-1,13-5-8,-13 5 4,0 0 2,8-3 4,-8 3-5,11-4 0,-11 4 4,12-2-2,-12 2-1,13-6 0,-13 6-5,10-1 2,-10 1 1,12-3-3,-12 3 8,10-3-3,-10 3-1,0 0-5,0 0-1,10-4 3,-10 4 3,0 0 0,0 0-5,0 0-1,0 0 4,12-5 4,-12 5 1,0 0 1,0 0-11,0 0 4,0 0 7,10-1-2,-10 1 1,0 0-6,0 0 3,10-5 8,-10 5-12,0 0 7,11-4-3,-11 4 5,0 0-3,9-2 2,-9 2-5,0 0-2,10-5 2,-10 5 5,0 0-1,0 0-4,0 0 8,9-2 6,-9 2 4,0 0 2,0 0 0,0 0 4,0 0-7,0 0 10,0 0-13,0 0 13,0 0-6,0 0-2,0 0-3,0 0 6,0 0-1,7-6-5,-7 6-4,0 0-3,0 0-5,0 0 3,0 0-3,0 0 4,0 0 3,0 0-10,0 0 0,0 0 3,0 0-4,0 0 7,0 0-6,10-5-9,-10 5 9,0 0 6,0 0-3,9-6-3,-9 6 0,0 0 4,0 0 5,13-4-6,-13 4-7,9-6 3,-9 6 3,0 0 4,13-3-7,-13 3-1,10-6 3,-10 6-4,12-5 3,-12 5 2,7-4-3,-7 4 4,0 0-3,12-6 4,-12 6-6,0 0 10,0 0-5,0 0 4,0 0-3,0 0 5,0 0 1,5-3 2,-5 3 1,0 0 2,0 0-2,0 0-3,0 0 3,0 0 3,0 0-2,0 0 0,0 0-5,0 0-5,0 0 7,0 0-6,0 0 4,0 0-5,0 0-3,0 0 5,0 0-6,0 0 4,0 0 1,0 0-4,0 0-2,0 0-5,0 0-1,0 0 2,0 0-3,0 0-5,0 0 17,0 0-15,0 0 7,13-4 2,-13 4 4,0 0-16,0 0 11,9-6 3,-9 6-5,0 0 4,12-2-1,-12 2 1,0 0 1,14-4 0,-14 4 0,6-4 2,-6 4-4,0 0 0,7-4 2,-7 4-1,0 0-3,0 0 8,0 0-1,0 0 6,0 0-5,0 0 6,0 0-7,0 0 0,0 0 2,0 0-5,0 0-6,0 0-8,0 0-19,0 0-8,0 0-22,0 0-23,0 0-26,0 0-31,0 0-74,0 0-233,0 0 104</inkml:trace>
          <inkml:trace contextRef="#ctx0" brushRef="#br0" timeOffset="17663.4978">3398-2220 28,'0'0'60,"0"0"-2,0 0-5,0 0-8,0 0-4,0 0 5,0 0-12,0 0-1,0 0 2,0 0 3,0 0-16,0 0 13,0 0 7,38 2-10,-38-2 0,16-2 2,-9-2-3,-7 4-8,23-7 7,-8 1-9,-3 0 11,4 1-6,-5-1-8,-1 3 5,0 0-6,-1 0-3,0-2 0,-9 5 6,14-5-8,-14 5-1,15-5 6,-15 5-13,9-3 0,-9 3-4,0 0 4,13 0 3,-13 0 2,0 0 2,0 0-14,16 1 11,-16-1-4,0 0-2,13-1 1,-13 1 3,0 0-3,11 1-4,-11-1-3,0 0 3,18 0-4,-18 0 7,0 0-8,0 0 7,16-1 1,-16 1 3,0 0-4,0 0 7,0 0-8,11 0-2,-11 0 4,0 0 1,0 0-5,0 0 3,0 0 2,0 0-18,0 0 13,0 0-2,0 0 1,0 0 2,0 0-7,9 3 8,-9-3-3,0 0-1,0 0-1,0 0-1,0 0-8,0 0 13,0 0 0,11 1-2,-11-1-2,0 0 9,0 0 2,0 0-10,0 0 6,0 0-3,0 0 5,0 0-2,8 5-9,-8-5 13,0 0-4,0 0-8,0 0 7,0 0 0,0 0-2,0 0-8,-3 16 15,3-16 4,0 0-4,-6 16 1,6-16 1,-10 13-1,4-4 7,3-1-9,-4 1 5,1-2-7,0 7 11,-1-5-8,1 0-3,0 4 7,-1-2-5,1 0-9,3 1 15,1-2-10,-4-2-2,0 4-3,5-3 2,-2 0 4,3-9-2,-6 17 4,6-17-1,-5 12 0,5-12-4,-1 8 7,1-8 2,-4 9 0,4-9-9,0 0 10,0 0-2,0 0-4,-6 8 7,6-8-3,0 0 1,0 0-4,0 0-1,0 0 2,0 0 3,0 0-22,0 0 17,0 0-9,0 0-8,0 0-10,0 0-5,0 0-29,0 0-36,0 0-64,0 0-171,0 0 75</inkml:trace>
          <inkml:trace contextRef="#ctx0" brushRef="#br0" timeOffset="21974.1754">4277-2525 4,'0'0'27,"0"0"-2,0 0-3,0 0 5,0 0-5,0 0 3,0 0 6,0 0 2,0 0 4,0 0-11,0 0-5,0 0 4,0 0-9,0 0 9,0 0-10,0 0 3,0 0 2,0 0-6,0 0 13,0 0-12,0 0-1,0 0 2,0 0-3,0 0-5,0 0-2,0 0 3,0 0-1,0 0-3,0 0 4,0 0-7,0 0 2,0 0-2,0 0 4,0 0-4,0 0 7,0 0-5,0 0-1,0 0 2,0 0 6,0 0-6,0 0 1,0 0 2,0 0-2,0 0 3,0 0-14,0 0 13,0 0 2,0 0-10,0 0 0,0 0 1,0 0-1,0 0 1,0 0 0,0 0 1,0 0-3,0 0-3,0 0-1,0 0-4,0 0 11,0 0 0,0 0 0,0 0 2,0 0 0,0 0 6,0 0-10,0 0 1,0 0-3,0 0 3,0 0 6,0 0-15,0 0 8,0 0 4,0 0-5,0 0 3,0 0 3,0 0-5,0 0 11,0 0-6,0 0-3,0 0-5,0 0 6,0 0-3,0 0-2,0 0 0,0 0 12,0 0-12,0 0-5,0 0 9,0 0-1,0 0-1,0 0 8,0 0-5,0 0-14,0 0 9,0 0 4,0 0 0,0 0-7,0 0 5,0 0-3,0 0 3,0 0 3,0 0-1,0 0 12,0 0-2,0 0-1,0 0 1,0 0-4,0 0 4,0 0 3,0 0 1,0 0 9,0 0-11,0 0 11,0 0-8,0 0 3,0 0-3,0 0-3,0 0 6,0 0-6,0 0-6,0 0-1,0 0-2,0 0 3,0 0-4,0 0-5,0 0 6,0 0-4,0 0 15,0 0-10,0 0-6,0 0 6,0 0-2,0 0-5,0 0 2,0 0-3,0 0 4,0 0-1,0 0-2,0 0 7,0 0 0,0 0-9,0 0-6,0 0 12,0 0 0,0 0 4,0 0-5,0 0 1,0 0 3,0 0-6,0 0-6,0 0 5,0 0 2,0 0-7,0 0 9,0 0-3,0 0 2,0 0 0,0 0-2,0 0-1,0 0-2,0 0 10,0 0-15,0 0 6,0 0 8,0 0-4,0 0 9,0 0-12,0 0-2,0 0 5,0 0 1,0 0 1,0 0-3,0 0 0,0 0-17,0 0 13,0 0 7,0 0 4,0 0-7,0 0-4,0 0 12,0 0-7,0 0 0,0 0 8,0 0-9,0 0-2,0 0 4,0 0 1,0 0-6,0 0 4,0 0 7,0 0-6,0 0-2,0 0 2,0 0 5,0 0 1,0 0-8,0 0 6,0 0 2,0 0-5,0 0-3,0 0 1,0 0 3,0 0-1,0 0-1,0 0-3,0 0 0,0 0 4,0 0-7,0 0 3,0 0-1,0 0 7,0 0 0,0 0-4,0 0 1,0 0 10,0 0-11,0 0 2,0 0 3,0 0-4,0 0 16,0 0-14,0 0-3,0 0 0,0 0 5,0 0-3,0 0 1,0 0-8,0 0 10,0 0-13,0 0 6,0 0-10,0 0 17,0 0-5,0 0 4,0 0 3,0 0-13,0 0 9,0 0 2,0 0-2,0 0-7,0 0 4,0 0 1,0 0-3,0 0 3,0 0-6,0 0 9,0 0-1,0 0-2,0 0-3,0 0-3,0 0-8,0 0 14,0 0-11,0 0 10,0 0 2,0 0 1,0 0-6,0 0-7,0 0 13,0 0-6,0 0 0,0 0 5,0 0-7,0 0 5,0 0-6,0 0 5,0 0-6,0 0 4,0 0-5,0 0 3,0 0 2,0 0-2,0 0-4,0 0 11,0 0-18,0 0 16,0 0 9,0 0-9,0 0-4,0 0 9,0 0 2,0 0-7,0 0-4,0 0 5,0 0 9,0 0-14,0 0 5,0 0-3,0 0 0,0 0 2,0 0-7,0 0 1,0 0 2,0 0-1,0 0 8,0 0-7,0 0 7,0 0 1,0 0-7,0 0-3,0 0 1,0 0 1,0 0-7,0 0 6,0 0 1,0 0 3,0 0-9,0 0 6,0 0 2,0 0-2,0 0 2,0 0 2,0 0-6,0 0-4,0 0 8,0 0 3,0 0-5,0 0 9,0 0-4,0 0-3,0 0 3,0 0-10,0 0 6,0 0 1,0 0 3,0 0 10,0 0-8,0 0-4,0 0-2,0 0-3,0 0 4,0 0-2,0 0-1,0 0 5,0 0-10,0 0 5,0 0-2,0 0 1,0 0 4,0 0 4,0 0-1,0 0-7,0 0 1,0 0 0,0 0 2,0 0 2,0 0 2,0 0-24,0 0 23,0 0 2,0 0-4,0 0 1,0 0 4,0 0 0,0 0-8,0 0 12,0 0-6,0 0 0,0 0 2,0 0-6,0 0-8,0 0 15,0 0-1,22-17-5,-22 17-9,0 0 8,0 0-6,0 0 17,0 0-11,0 0 3,0 0 2,7-5 2,-7 5-1,0 0-3,0 0 2,0 0 3,0 0-4,0 0 0,0 0 6,0 0-7,6-9 2,-6 9-4,0 0 0,0 0 5,0 0-2,0 0-9,7-7 14,-7 7-7,0 0 7,0 0-13,0 0 2,12-5 6,-12 5-7,0 0 4,0 0-9,0 0 4,6-6 5,-6 6-6,0 0 1,0 0 5,7-6 0,-7 6 1,0 0 0,7-5 0,-7 5-2,0 0 2,12-2-15,-12 2 10,0 0-1,10-4 1,-10 4 8,0 0-7,0 0 7,12-3-2,-12 3-11,0 0 11,0 0 6,5-6-10,-5 6 0,0 0 1,0 0 0,0 0 1,14-4-1,-14 4 2,0 0-4,0 0-2,5-5 10,-5 5-9,0 0 4,0 0 1,0 0 1,0 0-1,13-4-6,-13 4 4,0 0 7,0 0-11,6-5 7,-6 5 5,0 0-11,0 0 4,13-4-1,-13 4 7,0 0-7,0 0 0,7-5 1,-7 5 0,0 0 0,0 0 1,12-5-5,-12 5 10,0 0-4,0 0-1,10-5-5,-10 5 5,0 0-4,9-3 0,-9 3 11,0 0-11,13-5-3,-13 5 6,0 0-2,6-6 3,-6 6 4,0 0-2,0 0-8,10-3 6,-10 3 0,0 0-1,0 0-2,9-7 1,-9 7 4,0 0-5,0 0-4,0 0 8,13-4 0,-13 4 2,0 0-2,6-6-4,-6 6 4,0 0 1,13-4-4,-13 4 7,5-6-10,-5 6 5,0 0-8,11-5 9,-11 5-1,0 0 4,10-2-9,-10 2 6,8-6-5,-8 6 8,0 0 6,0 0-12,11-5 0,-11 5-5,8-3 3,-8 3 0,0 0-8,10-7 9,-10 7 0,9-3 2,-9 3 2,0 0 0,10-6-3,-10 6 2,9-4-3,-9 4 7,0 0-6,13-4-3,-13 4 2,10-2 6,-10 2-6,0 0 7,0 0-8,15-4 0,-15 4 1,7-4 3,-7 4 2,9-5-7,-9 5 2,0 0 4,16-1 1,-16 1-3,8-4-3,-8 4 7,0 0-13,13-4 11,-13 4-5,10-3 0,-10 3 5,0 0 2,15-4-8,-15 4 4,0 0-3,13-6 8,-13 6 0,10-4-2,-10 4 0,0 0 2,10-2-12,-10 2 13,0 0-3,12-4-2,-12 4-4,9-4 9,-9 4-3,0 0 1,16-3-6,-16 3 2,10-1-3,-10 1-4,0 0 5,11-4 1,-11 4 6,11-5-5,-11 5 0,8-4 0,-8 4-4,10-3 8,-10 3-9,11-3 8,-11 3-9,0 0 5,11-4 6,-11 4-2,7-4-1,-7 4 0,0 0-2,12-6 0,-12 6-1,0 0-1,0 0 14,0 0-8,0 0-8,7-3 9,-7 3-7,0 0-1,0 0 0,0 0 4,10-4 0,-10 4-6,0 0 3,0 0 4,0 0-3,9-4 1,-9 4 0,0 0 1,9-6-1,-9 6-6,0 0 8,10-3-1,-10 3-2,0 0 3,13-5-4,-13 5 1,0 0-2,9-5 4,-9 5 2,0 0-7,10-3 0,-10 3 8,0 0-4,9-4 2,-9 4-2,0 0 1,0 0-5,10-4 10,-10 4-6,0 0 2,0 0 2,0 0-6,0 0-3,8-2-2,-8 2 8,0 0-5,0 0 6,0 0-3,0 0 2,11-4 5,-11 4 0,0 0 0,8-7-1,-8 7 9,0 0-6,0 0 2,8-4 0,-8 4 0,0 0-1,0 0-2,8-6-3,-8 6-1,0 0 3,0 0 0,10-4-3,-10 4-1,0 0 5,0 0 0,9-5-5,-9 5 8,0 0-11,9-5 7,-9 5-5,0 0 10,10-6-10,-10 6-5,0 0 7,10-5 2,-10 5-1,9-6-1,-9 6-2,10-6 3,-10 6-2,9-3-4,-9 3 1,0 0 5,10-5-4,-10 5 5,0 0-2,9-5-3,-9 5-3,0 0 5,0 0-1,13-4 0,-13 4 1,0 0 0,5-4 10,-5 4-12,0 0 3,0 0 2,13-4-3,-13 4-1,0 0 1,14-3-2,-14 3-5,8-3 0,-8 3 7,0 0-1,10-6-4,-10 6 3,0 0 0,9-5 2,-9 5-4,0 0 2,13-1 0,-13 1-1,0 0-7,0 0 8,10-4-3,-10 4 1,0 0 3,0 0 3,18-3-3,-18 3 1,10-2-2,-10 2 3,10 0-3,-10 0-1,9-4-1,-9 4 2,0 0-3,19-3 9,-19 3-6,10-3 0,-10 3-4,11-3 8,-11 3-2,0 0-4,0 0 1,13-2 3,-13 2 3,0 0-1,0 0 4,0 0-2,0 0 0,11-2 7,-11 2-5,0 0 0,0 0 0,0 0 6,0 0 1,0 0 3,0 0 1,0 0-8,0 0 2,0 0 2,0 0-5,11-2 8,-11 2-10,0 0 6,0 0-2,0 0 4,0 0-3,0 0 3,0 0-2,0 0 0,0 0 4,0 0-2,0 0-2,0 0-2,0 0 10,0 0-11,0 0 0,0 0-4,0 0-1,0 0-1,0 0-5,0 0-9,0 0-8,0 0-7,0 0-29,0 0-2,0 0-21,0 0-25,0 0-21,0 0-118,0 0-258,0 0 115</inkml:trace>
          <inkml:trace contextRef="#ctx0" brushRef="#br0" timeOffset="23296.6647">4607-2767 50,'0'0'79,"0"0"-3,0 0-8,0 0-7,0 0 3,0 0-8,0 0-3,0 0-4,0 0 0,0 0-1,0 0 0,0 0-7,0 0 9,0 0-5,0 0 0,0 0-4,0 0 2,0 0-10,0 0 9,0 0-14,0 0 1,0 0-1,0 0-7,0 0 2,0 0-3,0 0-5,0 0-1,0 0-3,0 0-3,0 0-11,0 0 12,0 0-10,0 0 5,0 0 4,0 0-2,0 0-3,33-14 6,-33 14-9,13-2 3,-3 0-6,-10 2 1,18-5 0,-8 1 3,1 3-4,-11 1 1,19-3 6,-9 1-6,0 0 2,2 1 3,-12 1-2,17-4 0,-5 1-7,-12 3 2,16-4 4,-7 3 5,-9 1-4,16-2 1,-16 2-3,19-4 11,-14 1-11,-5 3 3,13-1-2,-13 1-5,16-2 7,-16 2 4,16-1-11,-16 1 8,10 0-3,-10 0 0,0 0-6,15-3 1,-15 3 2,0 0 5,13-1-10,-13 1 5,0 0 3,13-2 5,-13 2-10,0 0 4,0 0-1,0 0-3,0 0-1,9-5 4,-9 5 1,0 0-11,0 0 7,0 0 3,0 0-10,0 0 7,0 0-6,0 0 18,16 1-15,-16-1 0,0 0 5,0 0-1,0 0-3,0 0 1,10 4 3,-10-4-1,0 0 3,0 0-5,0 0-4,0 0 5,0 0 0,0 0 1,0 0-6,0 0 9,0 0-9,12 0 3,-12 0-1,0 0 1,0 0 7,0 0-5,0 0-5,0 0 12,0 0-8,0 0 6,0 0-3,0 0 8,0 0-8,0 0 4,0 0 3,0 0 2,0 0-6,0 0 7,0 0 0,0 0 0,0 0 2,0 0 3,0 0-2,0 0 7,0 0-6,0 0 3,0 0-4,0 0 5,0 0 4,0 0-10,0 0 11,0 0-9,0 0-2,0 0 7,0 0-14,0 0 11,0 0-1,0 0-2,0 0-8,0 0 15,0 0-9,-16 20-3,16-20 2,0 0 3,0 0-6,0 0-2,0 0 1,-9 4-1,9-4-2,0 0 7,0 0-7,-10 8 0,10-8 1,0 0-5,-6 9 1,6-9 6,-6 7-3,6-7 3,-6 8-4,6-8 3,-4 8-1,4-8 7,-3 11-17,3-11 9,-9 9 1,9-9 0,-3 10-2,3-10 2,-4 9-1,4-9 3,-3 9-6,3-9-2,0 13-9,0-13 2,-6 11-10,6-11-10,-5 14-18,3-5-29,-4 4-117,1-4-211,-3 0 94</inkml:trace>
          <inkml:trace contextRef="#ctx0" brushRef="#br0" timeOffset="-22630.1718">87 185 4,'0'0'112,"0"0"-15,0 0 2,0 0-13,0 0-12,0 0 0,0 0-20,-16 2 4,16-2-7,0 0-8,0 0-4,0 0-3,0 0-2,0 0-13,0 0-2,0 0-10,0 0 16,-16-1-9,16 1 9,0 0-14,0 0 10,-15 0-7,15 0 1,0 0-4,0 0 4,-13-5 0,13 5 9,0 0-14,0 0 3,0 0 13,-13 0-14,13 0-3,0 0 3,0 0-8,0 0-2,0 0 10,0 0 16,0 0-22,0 0 2,-14-1 3,14 1-5,0 0-1,0 0-5,0 0-6,0 0 2,0 0 10,0 0-9,0 0-6,0 0-8,0 0 8,0 0 4,0 0-7,0 0 1,0 0 4,0 0-2,0 0 2,0 0-4,0 0 1,0 0 3,0 0-2,40-4 3,-40 4-5,19-3 8,-10 0 0,5 0-1,-1-1 1,-2 0 1,-11 4 1,26-7-5,-13 1 1,4 2 11,-2-1 1,-2 0-12,3-2 4,-2 4 2,-1-4-3,0 3 12,0-1-12,-13 5-1,21-8-1,-11 4-6,-10 4 7,16-6 1,-16 6 2,17-5 3,-17 5 2,13-5-12,-13 5 3,13-3-8,-13 3 7,13-5 0,-13 5 2,0 0 1,15-9 1,-15 9 19,13-4-24,-13 4 9,12-6-2,-12 6-4,11-10 4,-11 10-16,13-11 13,-13 11-2,9-3 4,-9 3 1,0 0-9,11-10 5,-11 10 8,0 0-7,11-7 8,-11 7 4,0 0-15,0 0 10,0 0-3,8-10-3,-8 10 10,0 0-5,0 0 0,0 0 5,0 0-2,0 0 2,0 0 12,0 0-19,0 0 20,0 0-9,0 0 2,0 0 3,0 0-11,0 0 4,0 0 0,0 0-6,0 0 1,0 0-1,0 0-3,0 0 12,0 0-8,0 0-22,0 0 26,0 0-3,0 0-1,0 0-9,0 0 2,0 0 15,0 0-10,0 0-10,0 0 4,0 0-1,0 0 2,0 0 0,0 0 4,0 0-4,0 0 7,0 0-9,0 0 6,0 0-8,0 0-1,0 0 9,0 0 2,0 0-1,0 0-5,0 0 0,0 0 5,0 0 1,0 0-8,0 0 4,0 0-1,-26 28 3,26-28-5,0 0 3,0 0-2,0 0 2,-10 9 1,10-9-4,0 0 0,0 0-2,-7 14 0,7-14-2,0 0 11,-6 9-10,6-9 8,0 0-5,-4 11-2,4-11 6,0 0-11,0 0 6,-6 14 0,6-14 7,0 0-1,-6 14-5,6-14 2,-4 12-4,4-12-2,0 0 13,-6 16-13,6-16 7,-3 10 3,3-10 0,-1 15-4,-2-8 0,3-7-4,0 17-3,0-17-5,-2 15 0,2-15 9,-1 17 11,2-9-7,-1-8 3,0 18-8,0-18 4,0 13-1,0-3 5,0-10 2,0 13-7,0-13 16,-1 16-21,2-8 2,-1-8 5,0 18 1,0-18 1,0 17-2,-4-5 4,2-3-1,2-9-7,0 20 5,2-10 2,-2-10 1,-3 17-5,0-7 3,3-10-3,3 20-7,-3-13 7,0-7 0,-3 21-4,3-12 8,0-9 4,3 15-13,-3-7 9,0-8-7,1 17 1,1-10-2,-2-7-1,0 15 13,0-15-6,0 11 0,0-11 5,3 10-12,-3-10 3,0 0 9,0 0-6,1 14 7,-1-14-5,0 0-1,0 10 3,0-10-5,0 0 5,0 0 2,0 13 6,0-13 9,0 0-13,-1 12-4,1-12 4,0 0-9,-6 8 4,6-8 10,0 0-8,0 0 0,0 0 2,-4 10 9,4-10-14,0 0-8,0 0-2,0 0-1,0 0-13,0 0-9,0 0-9,0 0-12,0 0-9,0 0-16,0 0-16,0 0-80,0 0-185,0 0 82</inkml:trace>
        </inkml:traceGroup>
      </inkml:traceGroup>
    </inkml:traceGroup>
  </inkml:traceGroup>
</inkml:ink>
</file>

<file path=ppt/ink/ink1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37.51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A6BCF2F4-02EE-41CD-9CD3-BD4154E8D08E}" emma:medium="tactile" emma:mode="ink">
          <msink:context xmlns:msink="http://schemas.microsoft.com/ink/2010/main" type="writingRegion" rotatedBoundingBox="13678,14434 15646,11491 16077,11780 14109,14722">
            <msink:destinationLink direction="with" ref="{632A235D-7C63-4191-A778-62D6E9F33365}"/>
          </msink:context>
        </emma:interpretation>
      </emma:emma>
    </inkml:annotationXML>
    <inkml:traceGroup>
      <inkml:annotationXML>
        <emma:emma xmlns:emma="http://www.w3.org/2003/04/emma" version="1.0">
          <emma:interpretation id="{35F7CD4F-580A-4BC5-B933-37DCB6E929D0}" emma:medium="tactile" emma:mode="ink">
            <msink:context xmlns:msink="http://schemas.microsoft.com/ink/2010/main" type="paragraph" rotatedBoundingBox="13678,14434 15646,11491 16077,11780 14109,14722" alignmentLevel="1"/>
          </emma:interpretation>
        </emma:emma>
      </inkml:annotationXML>
      <inkml:traceGroup>
        <inkml:annotationXML>
          <emma:emma xmlns:emma="http://www.w3.org/2003/04/emma" version="1.0">
            <emma:interpretation id="{EE47F0BB-A64E-40B2-A716-7D7CA6D2FA5C}" emma:medium="tactile" emma:mode="ink">
              <msink:context xmlns:msink="http://schemas.microsoft.com/ink/2010/main" type="line" rotatedBoundingBox="13678,14434 15646,11491 16078,11780 14109,14722"/>
            </emma:interpretation>
          </emma:emma>
        </inkml:annotationXML>
        <inkml:traceGroup>
          <inkml:annotationXML>
            <emma:emma xmlns:emma="http://www.w3.org/2003/04/emma" version="1.0">
              <emma:interpretation id="{F92CB2BA-48B1-4BA9-ABA1-D16A657C07A8}" emma:medium="tactile" emma:mode="ink">
                <msink:context xmlns:msink="http://schemas.microsoft.com/ink/2010/main" type="inkWord" rotatedBoundingBox="13678,14434 15646,11491 16078,11780 14109,14722"/>
              </emma:interpretation>
              <emma:one-of disjunction-type="recognition" id="oneOf0">
                <emma:interpretation id="interp0" emma:lang="en-IN" emma:confidence="0">
                  <emma:literal>r."</emma:literal>
                </emma:interpretation>
                <emma:interpretation id="interp1" emma:lang="en-IN" emma:confidence="0">
                  <emma:literal>r...</emma:literal>
                </emma:interpretation>
                <emma:interpretation id="interp2" emma:lang="en-IN" emma:confidence="0">
                  <emma:literal>tr.:</emma:literal>
                </emma:interpretation>
                <emma:interpretation id="interp3" emma:lang="en-IN" emma:confidence="0">
                  <emma:literal>lit.</emma:literal>
                </emma:interpretation>
                <emma:interpretation id="interp4" emma:lang="en-IN" emma:confidence="0">
                  <emma:literal>st.:</emma:literal>
                </emma:interpretation>
              </emma:one-of>
            </emma:emma>
          </inkml:annotationXML>
          <inkml:trace contextRef="#ctx0" brushRef="#br0">928-195 22,'0'0'70,"0"0"-13,6-9-3,-6 9-1,0 0-3,7-9-7,-7 9-4,6-8 0,-6 8-8,4-9 6,-4 9 2,3-9-9,-3 9 4,6-9-3,-6 9 5,4-10-4,-4 10-8,0 0 5,2-15-6,-2 15-2,6-9-4,-6 9 16,1-8-20,-1 8 3,6-9 3,-6 9-12,3-13 8,1 6-8,-4 7-2,6-10 9,-6 10 3,3-15-1,1 9-3,2-1-1,-6 7 4,6-13-4,-3 3 1,3 3-3,-6 7 7,5-16-4,-3 9 4,-2 7 7,8-15-17,-6 9 13,-2 6-10,6-11 11,-6 11-3,1-13 6,-1 13-6,5-15-4,-5 15 3,2-13-2,-2 13-3,5-13 1,-5 13-9,1-17 16,1 11-13,-2 6 1,5-13 2,-2 6-8,-3 7-4,8-15 4,-8 15-9,5-9 15,-5 9-14,3-14-1,-3 14-4,6-9-11,-2 2-6,-4 7-1,5-9-5,-5 9-11,4-8 2,-4 8-21,0 0-15,3-14-87,-3 14-180,0 0 81</inkml:trace>
          <inkml:trace contextRef="#ctx0" brushRef="#br0" timeOffset="494.3519">1295-842 37,'0'0'61,"6"-8"7,-6 8-7,3-11-4,-3 11 1,6-9-3,-6 9 5,7-13-9,-4 7-8,-3 6 0,7-15 4,-1 6 1,0 2-8,-3 0 7,-3 7-19,10-17 1,-7 14-6,-3 3 6,2-15-1,-2 15-2,3-12-8,-3 12 4,6-9-2,-6 9-3,3-15-3,-3 15-8,4-10 5,-4 10-2,6-9-15,-6 9 6,6-11-14,-6 11 0,1-9-14,-1 9-10,5-11-4,-5 11-15,0 0-12,0-14-63,0 14-142,-6-11 63</inkml:trace>
          <inkml:trace contextRef="#ctx0" brushRef="#br0" timeOffset="1049.7445">1585-1439 33,'0'0'75,"0"0"-14,0 0 0,0 0-7,3-19-3,-3 19-11,0 0 2,6-10 2,-6 10-4,0 0 2,3-13-2,-3 13-12,0 0 0,4-15 2,-4 15-1,5-12-2,-5 12-4,5-14-6,-5 14 7,6-16-12,-6 16 5,3-14 4,-3 14-5,9-18-5,-9 18 3,0-13 1,0 13-4,3-17-14,-3 17 6,4-14-1,-4 14-6,0-16-3,0 16-2,0 0-9,0-17-5,0 17-1,-4-10-25,4 10-5,0 0-66,-6-13-130,6 13 57</inkml:trace>
          <inkml:trace contextRef="#ctx0" brushRef="#br0" timeOffset="1671.1867">1864-1938 68,'0'0'82,"0"0"-13,0 0-2,0 0-7,1-13-7,-1 13 1,0 0 1,0 0-13,3-12-4,-3 12-3,0 0-8,7-10 1,-7 10-11,3-9 7,-3 9 1,9-10-9,-9 10-2,4-11-4,1 5 10,-5 6-4,5-13 0,3 6-7,-7-1 4,3-1-2,-1 1-2,3-1 0,-6 9-3,9-15 4,-6 8-5,1-1 2,-4 8-5,2-13-4,-2 13-10,0-17-3,0 17 5,0-13-7,0 13 3,0-11-3,0 11-6,0 0-5,0-13-4,0 13-5,0 0-20,0 0-53,-6-11-117,6 11 53</inkml:trace>
          <inkml:trace contextRef="#ctx0" brushRef="#br0" timeOffset="2211.46">2070-2317 73,'0'0'76,"5"-9"-3,-5 9-8,8-10-15,-8 10 3,8-12-6,1 4 4,-5 2-5,-4 6-5,12-11-2,-6 3-2,1 0-4,3 1-2,-2 2-3,0-1-8,2-1-2,-4 1 7,-6 6-4,13-11 1,-5 6-16,-8 5-2,8-11-5,-8 11-2,10-4-2,-10 4-6,9-7-1,-9 7-10,0 0-12,7-7-5,-7 7-17,0 0-57,8-7-123,-8 7 55</inkml:trace>
          <inkml:trace contextRef="#ctx0" brushRef="#br0" timeOffset="2592.7305">2382-2600 53,'8'-7'50,"1"1"-11,0 2-2,-9 4-4,17-10-4,-10 6-7,-1-1-19,-6 5-8,10-9-14,-10 9-22,9-7-43,-9 7 19</inkml:trace>
          <inkml:trace contextRef="#ctx0" brushRef="#br0" timeOffset="2937.9769">2560-2769 84,'0'0'83,"12"-9"-6,-12 9-3,7-7-9,-7 7-10,11-6-4,-3 4-1,-8 2-7,13-5-12,-13 5-1,8-5-9,-8 5-12,12-7-1,-12 7-13,12-4-4,-12 4-17,10-2-11,-10 2-19,0 0-36,13-5-98,-13 5 43</inkml:trace>
          <inkml:trace contextRef="#ctx0" brushRef="#br0" timeOffset="3204.1727">2801-2902 47,'11'-3'63,"-5"-1"-10,-6 4-5,13-6-3,-13 6-3,13-7-7,-13 7-6,13-4-6,-5 1-4,-8 3-12,17-6-8,-10 2-8,-7 4-6,13-2-19,-13 2-25,12-5-64,-12 5 29</inkml:trace>
          <inkml:trace contextRef="#ctx0" brushRef="#br0" timeOffset="3458.3545">3059-2984 42,'10'-5'42,"-10"5"-14,16-2-15,-6 0-23,-10 2-10,15-2-21,-15 2 10</inkml:trace>
        </inkml:traceGroup>
      </inkml:traceGroup>
    </inkml:traceGroup>
  </inkml:traceGroup>
</inkml:ink>
</file>

<file path=ppt/ink/ink1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6.92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454FFA2-1533-4D01-8EEF-6DCD172B7B60}" emma:medium="tactile" emma:mode="ink">
          <msink:context xmlns:msink="http://schemas.microsoft.com/ink/2010/main" type="writingRegion" rotatedBoundingBox="21417,12111 24827,11606 24981,12645 21571,13150">
            <msink:destinationLink direction="with" ref="{41E9EE83-EEA0-437C-B45C-36302937071C}"/>
            <msink:destinationLink direction="with" ref="{F524C69F-A32A-4FDB-AAFB-29F46243FBA5}"/>
          </msink:context>
        </emma:interpretation>
      </emma:emma>
    </inkml:annotationXML>
    <inkml:traceGroup>
      <inkml:annotationXML>
        <emma:emma xmlns:emma="http://www.w3.org/2003/04/emma" version="1.0">
          <emma:interpretation id="{06087408-DE54-44DE-B750-552F787AF8EE}" emma:medium="tactile" emma:mode="ink">
            <msink:context xmlns:msink="http://schemas.microsoft.com/ink/2010/main" type="paragraph" rotatedBoundingBox="21417,12111 24827,11606 24981,12645 21571,13150" alignmentLevel="1"/>
          </emma:interpretation>
        </emma:emma>
      </inkml:annotationXML>
      <inkml:traceGroup>
        <inkml:annotationXML>
          <emma:emma xmlns:emma="http://www.w3.org/2003/04/emma" version="1.0">
            <emma:interpretation id="{7A7C0D2C-26CE-42F9-84A5-EDCBC0164134}" emma:medium="tactile" emma:mode="ink">
              <msink:context xmlns:msink="http://schemas.microsoft.com/ink/2010/main" type="inkBullet" rotatedBoundingBox="21480,12538 21691,12507 21724,12732 21513,12763"/>
            </emma:interpretation>
            <emma:one-of disjunction-type="recognition" id="oneOf0">
              <emma:interpretation id="interp0" emma:lang="en-IN" emma:confidence="0">
                <emma:literal>%</emma:literal>
              </emma:interpretation>
              <emma:interpretation id="interp1" emma:lang="en-IN" emma:confidence="0">
                <emma:literal>@</emma:literal>
              </emma:interpretation>
              <emma:interpretation id="interp2" emma:lang="en-IN" emma:confidence="0">
                <emma:literal>o</emma:literal>
              </emma:interpretation>
              <emma:interpretation id="interp3" emma:lang="en-IN" emma:confidence="0">
                <emma:literal>a</emma:literal>
              </emma:interpretation>
              <emma:interpretation id="interp4" emma:lang="en-IN" emma:confidence="0">
                <emma:literal>8</emma:literal>
              </emma:interpretation>
            </emma:one-of>
          </emma:emma>
        </inkml:annotationXML>
        <inkml:trace contextRef="#ctx0" brushRef="#br0">3012 26 72,'-7'5'73,"1"2"-8,6-7 2,-11 11-12,5-4 1,-1 0-12,1 0-4,-3 3-3,3-1-2,1-1 5,0-1-11,5-7-4,-7 16-7,6-8 0,1-8 0,-5 13-3,5-13-3,3 11 3,-3-11-2,2 12-6,-2-12 1,5 8-4,-5-8 3,12 9 1,-12-9 1,9 1-6,-9-1 0,0 0 5,14-1-1,-14 1 0,0 0-3,16-9 2,-9 2 7,-7 7 7,6-9-1,-6 9-3,3-15-4,0 8 8,-3 7-11,1-17 11,-1 7-11,0 10 6,-5-18-2,3 9 0,-2-5-4,-2 7 2,0-4 2,-1 1-3,0 2-1,1 0-4,-1 0-7,7 8 20,-13-9-5,5 5 6,8 4-8,-11-10 3,3 8 3,8 2-2,-14-5-6,14 5-1,-16 0-7,16 0 7,-15 5-1,15-5-8,-11 10 1,5-7 5,6-3 2,-10 13-4,4-3 0,2-3-3,2 4-6,-2-1 9,4-10 1,-3 15-9,0-6 6,3-9 0,3 15-7,-3-15 2,3 17 2,1-11 0,-1 1-6,3 1 1,-6-8 4,12 9-14,-5-7 2,-7-2 12,11 6-1,-3-5 4,-8-1-6,14 3-4,-14-3 9,0 0-2,19-5 4,-12 0 1,-7 5 6,11-7 2,-6 1-2,1-2-6,-6 8 13,7-16-1,-1 2-6,-4 1 3,2 2-9,-3 0 3,1-1 4,-2 12 8,0-18 8,-3 7-1,3 11-2,0-13 2,0 13-9,-6-12 5,6 12-6,-7-7 4,7 7-10,-9-7 4,9 7-2,-8-4-7,8 4 5,0 0-6,0 0-14,-25 5 18,25-5-7,-13 8 7,10-1-1,-6 2-5,3-3 2,6-6-15,-7 17 10,4-9 0,0 3 14,0 0-19,2-2 14,1-9-3,0 18-4,0-8-1,3 0 9,-3-10-11,1 14 3,2-6-7,-3-8 5,6 12-2,-6-12 0,3 7-10,-3-7 6,6 7 2,-6-7 5,0 0-1,11 7 6,-11-7-10,0 0 13,19-8-5,-12 2 1,1-1-9,-2 1 3,1-2 16,-1-1-12,-1 0-1,-2 1 2,2-2 3,-5 10-2,1-18 0,-1 18-7,0-18 8,0 10 5,0 8 2,-3-14-3,3 14 3,-4-13-3,4 13-6,-6-11 1,6 11-2,-6-11 1,6 11 3,0 0 0,-8-3-3,8 3-3,0 0-3,0 0 3,0 0 4,-19 11-4,19-11 1,-6 9-27,6-9 26,-6 15 4,3-6-2,0 1-4,3-10 2,-3 17 1,2-10 0,1-7-3,1 19 2,-1-10 3,2 3-6,-2-12-6,6 14 2,-5-4 0,3-5-4,-4-5 0,8 13 5,-3-6-1,-5-7 12,14 6-18,-7-4 7,-7-2 6,14 5-4,-4-4-14,-10-1 9,0 0 3,21-4 3,-21 4 0,11-2 7,-3-2-6,-8 4 4,11-11 1,-9 4 1,-2 7-2,5-15 2,-5 6-9,0 9 6,0-16 3,0 16-4,-5-17 2,0 6 0,2 4-3,3 7 8,-7-11 1,-2 4-5,9 7 3,-10-8 5,4 3-5,6 5 3,-10-6-8,10 6 6,-10-6-3,10 6-4,0 0-1,-16 2 4,16-2-3,0 0 4,-14 6-20,14-6 21,-6 7 2,6-7 1,-7 5-2,7-5-12,-6 10 10,6-10-5,0 0-4,-2 10-3,2-10-3,0 0-1,0 13-1,0-13 3,0 0-13,0 0 2,8 11-3,-8-11-3,0 0 8,11 5 0,-11-5 11,0 0-20,10 1 14,-10-1 9,0 0-7,12 1 7,-12-1-4,0 0 3,0 0 9,13-7-4,-13 7 11,0 0-1,4-10-11,-4 10 7,2-11 5,-2 11 3,0 0-3,0 0 0,0 0 4,-9-22-4,9 22 4,-6-8-1,6 8-3,-5-6 7,5 6-5,-8-7 5,8 7 2,0 0-2,-7-9-10,7 9 3,0 0 1,0 0-3,0 0 1,-10-5-12,10 5 8,0 0 3,0 0-16,0 0 5,0 0-3,0 0-9,0 0 5,0 0-5,0 0 8,0 0-2,0 23-2,0-23 0,0 0-9,12 10 6,-12-10 5,0 0-4,13 2 3,-13-2 6,0 0-8,17-2 7,-17 2-3,13-4 5,-13 4 6,0 0 3,10-7-4,-10 7 3,10-6 1,-10 6 8,3-7 7,-3 7-4,0 0 7,0 0-1,0 0 3,0 0-5,0 0 1,-10-23-6,10 23-1,0 0 9,-9-6-5,9 6-5,0 0-4,-10-4-1,10 4-2,0 0 0,0 0 6,-11-1-7,11 1-6,0 0 9,0 0-7,0 0 4,0 0-2,-15-2-7,15 2 12,0 0-12,0 0 7,0 0-17,0 0-9,0 0 17,0 0-7,0 0 9,0 0-9,-9 9 2,9-9 13,0 0-11,0 0-11,0 0 12,0 0-9,0 0 7,0 0-6,0 0 2,-1 11-1,1-11-8,0 0-4,0 0-7,0 0-6,0 0-14,0 0-25,-6 7-45,6-7-134,0 0 59</inkml:trace>
        <inkml:trace contextRef="#ctx0" brushRef="#br0" timeOffset="1196.0625">2912 48 24,'0'0'56,"0"0"-8,0 0 3,16-16-5,-16 16-7,0 0-2,0 0 4,0 0-12,0 0 2,0 0-3,0 0 0,0 0-4,0 0-6,0 0-2,0 0-1,0 0-4,0 0 1,0 0 0,0 0 3,0 0-9,0 0-1,0 0 2,0 0-2,0 0-1,0 0-4,0 0 0,0 0-4,0 0-1,0 0 14,0 0-13,0 0 1,0 0-1,0 0 5,0 0-3,0 0 2,0 0-4,0 0 6,0 0-3,0 0 6,0 0-12,0 0 7,0 0 1,0 0 2,0 0-5,0 0 1,0 0 2,0 0-3,0 0 0,0 0 3,0 0-3,0 0-1,0 0 4,0 0 1,0 0-5,0 0 2,0 0-3,0 0 9,0 0-5,0 0 0,0 0 0,0 0 3,0 0-4,0 0 4,0 0-4,0 0 0,0 0-4,0 0 3,0 0 9,0 0-7,0 0 0,0 0 1,0 0-2,0 0 1,0 0 6,0 0 1,0 0 9,8 12 3,-8-12-5,0 0 4,0 0-5,0 0-2,0 0 5,0 0 0,0 0-3,0 0 5,0 0-13,0 0 6,0 0 2,0 0 0,0 0-7,0 0 4,0 0 0,0 0-3,0 0-6,0 0 9,0 0-4,0 0-3,0 0 0,0 0 5,0 0-8,0 0 6,0 0-2,0 0-1,0 0-2,0 0 3,0 0-8,0 0 3,0 0 5,0 0-4,0 0 2,0 0 3,0 0-6,0 0 1,0 0 1,0 0 0,0 0-4,0 0 4,0 0-1,0 0-1,0 0 2,0 0 0,0 0-3,0 0 0,0 0-4,0 0 13,0 0-6,0 0-5,0 0 3,0 0 5,0 0-7,0 0 2,0 0-6,0 0 8,0 0-1,0 0 0,0 0-1,0 0 4,0 0-5,0 0 2,0 0-2,0 0 1,0 0 2,0 0-1,0 0-3,0 0 8,0 0-7,0 0-4,0 0 6,0 0 0,0 0 2,0 0-5,0 0 1,0 0 0,0 0-2,0 0-4,0 0-2,0 0-2,0 0 1,0 0 1,0 0-2,0 0-3,0 0 0,0 0-17,0 0-12,0 0-12,0 0-49,0 0-114,0 0 50</inkml:trace>
        <inkml:trace contextRef="#ctx0" brushRef="#br0" timeOffset="39089.4435">2880 29 55,'0'0'80,"0"0"-3,0 0-5,0 0-4,0 0 1,0 0-1,0 0-4,0 0-6,0 0-5,0 0 1,0 0-8,0 0 0,0 0-5,0 0 3,-10 3-4,10-3-8,0 0 0,0 0 2,-6 11-16,6-11 12,0 0-10,-11 10-16,8-7 17,-1 7-21,4-10 12,-8 11-2,4-4 7,4-7-8,-7 17-1,5-11 0,-2 2-3,4-8 6,-3 16-10,3-16 5,0 15-1,0-15-5,0 12 6,0-12-6,6 10 3,-6-10-6,0 0 2,9 8 2,-9-8 1,8 2-1,-8-2-4,13-2 6,-13 2-4,13-7 4,-13 7 9,12-6-23,-5-1 22,-1-1-7,-6 8 2,10-14 1,-7 4 4,3-3 1,-2 6 2,-1-8 4,0 2-8,-3 0-2,1-1 2,-1 14 10,0-18 2,2 10 0,-2 8-3,-2-17-2,2 17 2,-4-15-1,4 15 0,-1-9 0,1 9-2,-6-10 3,6 10-3,0 0 4,-7-7-9,7 7-2,0 0-3,-13-1 4,13 1-5,0 0-4,0 0 5,-15 8-5,15-8 2,-9 10 12,6-3-20,3-7 9,-10 16-10,9-7 5,-5 0 9,3-1-6,-1 3-1,2 0-4,2-11 2,-4 19-4,3-8 5,-1-4-3,2-7-1,3 20 0,-3-12-1,4 0-4,-4-8 5,6 11-9,-3-3 4,3-2-7,-6-6 8,6 7-5,-6-7 5,8 5 5,-8-5-8,12 1 0,-12-1 9,0 0-4,0 0 2,19-12 0,-12 7-2,-7 5 5,12-13-7,-7 3 6,1 0-1,-4 2-2,2-4 2,-1 3 11,-3 9 6,6-15-2,-5 8 7,-1 7 5,0 0-10,0-14 2,0 14-4,0 0-2,0 0-10,0 0 3,-14-5-3,14 5-1,0 0-12,-22 5-2,22-5-18,-13 6-12,13-6-9,-10 5-20,10-5-22,-8 6-118,8-6-231,0 0 101</inkml:trace>
      </inkml:traceGroup>
      <inkml:traceGroup>
        <inkml:annotationXML>
          <emma:emma xmlns:emma="http://www.w3.org/2003/04/emma" version="1.0">
            <emma:interpretation id="{F43C6241-1D57-415B-892F-33685B53956E}" emma:medium="tactile" emma:mode="ink">
              <msink:context xmlns:msink="http://schemas.microsoft.com/ink/2010/main" type="line" rotatedBoundingBox="22434,11960 24827,11606 24981,12645 22588,12999"/>
            </emma:interpretation>
          </emma:emma>
        </inkml:annotationXML>
        <inkml:traceGroup>
          <inkml:annotationXML>
            <emma:emma xmlns:emma="http://www.w3.org/2003/04/emma" version="1.0">
              <emma:interpretation id="{2C67F15F-82F0-45E5-9793-56F7512BC173}" emma:medium="tactile" emma:mode="ink">
                <msink:context xmlns:msink="http://schemas.microsoft.com/ink/2010/main" type="inkWord" rotatedBoundingBox="22460,12136 23019,12053 23069,12392 22510,12475">
                  <msink:destinationLink direction="with" ref="{5D6F74AC-D596-4BA9-A1E1-793974C5A7BB}"/>
                </msink:context>
              </emma:interpretation>
              <emma:one-of disjunction-type="recognition" id="oneOf1">
                <emma:interpretation id="interp5" emma:lang="en-IN" emma:confidence="0">
                  <emma:literal>IT</emma:literal>
                </emma:interpretation>
                <emma:interpretation id="interp6" emma:lang="en-IN" emma:confidence="0">
                  <emma:literal>It</emma:literal>
                </emma:interpretation>
                <emma:interpretation id="interp7" emma:lang="en-IN" emma:confidence="0">
                  <emma:literal>RT</emma:literal>
                </emma:interpretation>
                <emma:interpretation id="interp8" emma:lang="en-IN" emma:confidence="0">
                  <emma:literal>it</emma:literal>
                </emma:interpretation>
                <emma:interpretation id="interp9" emma:lang="en-IN" emma:confidence="0">
                  <emma:literal>rt</emma:literal>
                </emma:interpretation>
              </emma:one-of>
            </emma:emma>
          </inkml:annotationXML>
          <inkml:trace contextRef="#ctx0" brushRef="#br0" timeOffset="-7563.6427">5544-582 113,'0'0'102,"0"0"-8,0 0-4,0 0-8,0 0-5,0 0 1,0 0 1,0 0-2,-22 24-8,12-12 6,-1-3-11,3 3-5,-2-1-2,-2 2-1,-2-3-2,0 3-7,1-2-7,-1 3 1,1-3-4,-2 1-3,1 5-1,2-6-10,-1 0-2,2-1-3,0 3 2,1-4 1,3-3-6,0 2 1,1-1-2,6-7-7,-10 11 4,10-11 3,-5 6-5,5-6 2,-5 7-4,5-7-3,0 0 16,0 0 8,0 0-4,0 0-2,0 0 0,0 0 1,0 0-7,16-28 3,-8 15-6,2 1 1,1-2-1,-3-1 1,5-5-4,0 0 6,-1-4-6,0 4-7,-2-1 5,0 5 3,2-7-10,-4 0 7,4 3-3,-5-3-3,0 0 3,1 3-5,-1-2-2,3-1 6,-3 5-5,1 1 3,-4 1-8,2 2 7,-3-2-4,4 3-2,-3 1 6,1 2-4,2 2 0,-1-1-4,1 2 5,0 1 0,2-1 0,-3 1 1,1 0-3,-7 6 1,11-8-3,-11 8 5,11-5-1,-11 5-4,0 0 0,16 2-4,-16-2 5,0 0-2,11 10 9,-5-3-4,-6-7-5,7 13 7,0-2-5,-1-1-2,6-1 4,-3 2-2,-2 2-3,3 4 13,-1-4-5,-2 2 4,3 5 2,-3-3 3,6 3-1,-2-6-7,-4 3 7,0 0 1,0-4-1,-1 4 0,3 2-5,-3 0-1,-1-5 2,1 2-1,0 0 0,-3-2 10,3 2-17,0-1 3,-2-7-2,-1 5-19,3 0-1,-5-3-14,3 1-13,1-4-16,-1 0-16,2 3-33,-2-3-145,-4-7-279,8 13 123</inkml:trace>
          <inkml:trace contextRef="#ctx0" brushRef="#br0" timeOffset="-7007.3496">5912-203 53,'0'0'166,"0"0"-13,0 0-12,3-38-22,-3 38-12,6-11-3,-6 11-15,0 0-14,8-6-5,-8 6-9,9-4-10,-9 4-3,13 0-9,-13 0-1,13 6-4,-4-2-5,-9-4 1,13 9-5,-6-2-5,0 1 3,1 1-5,2 5 3,-3-1-9,2-2-3,-3 4 0,1 0 6,-1 6-4,1-7 4,-1 2-10,0 4-2,-2-5 3,0 2-5,1-1-2,-4 0-7,2 0 0,-3-2 10,-3 1-2,0-2-6,0 1 6,0-4-3,-2 1 1,0-3-1,-4 1 5,4 1 0,-7-3 7,5-1-11,0-1 3,-2-1 6,9-4 3,-18 2 4,18-2 0,-18-2 2,18 2 1,-15-6-3,4 0 5,5 1 10,6 5-6,-12-16 5,9 8-3,3 8 3,0-17 2,3 2-1,0 2-5,4-1 1,-1 0-4,4-7-1,0 6-3,8-6-6,-4 0 0,7 3 1,3-9 2,-5 6-3,1 2 0,1 2 0,-4-3-2,2 3 1,-6 3 1,0 4-4,-3 0-2,0 0 1,-1 7 0,-2-7 3,-1 6-4,-6 4 4,10-9-11,-10 9-8,6-8-10,-6 8-6,0 0-15,0 0-11,0 0-21,0 0-17,6-7-16,-6 7-15,0 0-148,0 0-290,0 0 128</inkml:trace>
          <inkml:trace contextRef="#ctx0" brushRef="#br0" timeOffset="4259.9708">3825-144 48,'0'0'74,"0"0"-2,0 0-2,0 0-3,0 0-7,0 0-14,0 0 6,0 0-2,0 0-13,16 23-2,-16-23-4,0 0 6,5 10-16,-5-10 11,0 0-16,5 8 13,-5-8-12,0 0 10,0 0 4,0 0-5,0 0 2,0 0 1,0 0 15,0 0-4,0 0 2,0 0-3,0 0 1,0 0-11,0 0 0,0 0-1,0 0-4,0 0 0,0 0-3,-31-21 1,31 12-14,-3-3 5,-1 0-1,0-2-2,2-2 1,1 0 1,-2-2-3,3-4-7,0 3 8,-2 2 1,2 3-3,2-3-8,1-2 4,0 3 1,0 0-7,-2 3 10,3 4-7,-4 9 7,2-15-3,-2 5-8,0 10-1,6-13-2,-6 13-6,7-8 8,-7 8 4,9-3-7,-9 3-5,13-4 1,-13 4-5,0 0 8,23 6 3,-16-2-2,2 0-16,1-2 9,-3 3-8,1 2 10,-1-1 1,0 1-4,3-1 5,-4 2-5,-6-8 13,9 13-15,-5-10 11,-1 4-5,-3-7 2,3 14 7,-3-14-5,-5 13 2,3-3 3,-4-3-2,6-7 1,-12 10 5,8-5 0,-5 1 2,9-6 4,-11 7-6,11-7-1,-8 6 8,8-6-2,-7 6 3,7-6-3,0 0 4,0 0-3,0 0 1,0 0 0,-10 7 4,10-7-4,0 0-3,0 0-8,0 0 5,0 0-3,0 0 0,0 0 2,0 0 0,0 0 13,30 0-7,-30 0 0,13 2 0,-13-2-7,15 3-3,-6 1-5,-1-2 11,-8-2-1,18 4 2,-11 3-6,0-3-4,5 1 3,-5 2 7,2-4-10,1 4 4,-1 0 0,-2 0-6,3-4-25,-1 3 16,-2-1-11,3-1-8,-10-4-19,13 6-18,-7-3-28,-6-3-64,7 5-177,-7-5 79</inkml:trace>
        </inkml:traceGroup>
        <inkml:traceGroup>
          <inkml:annotationXML>
            <emma:emma xmlns:emma="http://www.w3.org/2003/04/emma" version="1.0">
              <emma:interpretation id="{D872D305-20DC-4F3F-9238-A1401066C1DD}" emma:medium="tactile" emma:mode="ink">
                <msink:context xmlns:msink="http://schemas.microsoft.com/ink/2010/main" type="inkWord" rotatedBoundingBox="24322,11632 25035,12386 24541,12853 23828,12100">
                  <msink:destinationLink direction="with" ref="{5D6F74AC-D596-4BA9-A1E1-793974C5A7BB}"/>
                </msink:context>
              </emma:interpretation>
              <emma:one-of disjunction-type="recognition" id="oneOf2">
                <emma:interpretation id="interp10" emma:lang="en-IN" emma:confidence="0">
                  <emma:literal>no</emma:literal>
                </emma:interpretation>
                <emma:interpretation id="interp11" emma:lang="en-IN" emma:confidence="0">
                  <emma:literal>My</emma:literal>
                </emma:interpretation>
                <emma:interpretation id="interp12" emma:lang="en-IN" emma:confidence="0">
                  <emma:literal>Mr</emma:literal>
                </emma:interpretation>
                <emma:interpretation id="interp13" emma:lang="en-IN" emma:confidence="0">
                  <emma:literal>no,</emma:literal>
                </emma:interpretation>
                <emma:interpretation id="interp14" emma:lang="en-IN" emma:confidence="0">
                  <emma:literal>nr</emma:literal>
                </emma:interpretation>
              </emma:one-of>
            </emma:emma>
          </inkml:annotationXML>
          <inkml:trace contextRef="#ctx0" brushRef="#br0" timeOffset="4528.0176">4135-409 58,'12'-4'84,"-4"1"-13,7-1-3,1-1-1,-2 0-3,-14 5-12,28-3-15,-12-1 13,3 2-16,-6-1-1,-13 3-6,20-3-5,-20 3-14,15-4-2,-15 4-7,14 4-15,-14-4-1,9 3-11,-9-3-1,0 0-4,7 9-9,-7-9-45,0 0-92,0 8 41</inkml:trace>
          <inkml:trace contextRef="#ctx0" brushRef="#br0" timeOffset="4750.7735">4276-439 23,'0'0'103,"0"0"-7,0 0-8,0 0-13,0 0-4,0 0-10,0 0-10,0 0 0,0 0 2,0 0-10,0 0 12,0 26-9,-3-15-5,3 2 0,0 2-2,4 0 1,-4 3-4,3-4-8,0 9 2,-3-7-6,2-1-4,2 1-4,-3 0-10,1-3-12,-1 0-9,4-1-36,-1 3-12,-4-6-36,0-9-52,-3 17-163,0-10 72</inkml:trace>
        </inkml:traceGroup>
      </inkml:traceGroup>
    </inkml:traceGroup>
  </inkml:traceGroup>
</inkml:ink>
</file>

<file path=ppt/ink/ink1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55:54.601"/>
    </inkml:context>
    <inkml:brush xml:id="br0">
      <inkml:brushProperty name="width" value="0.05292" units="cm"/>
      <inkml:brushProperty name="height" value="0.05292" units="cm"/>
      <inkml:brushProperty name="color" value="#FF0000"/>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3DCCC62-ABE3-4B48-ABD9-5A3066711D9A}" emma:medium="tactile" emma:mode="ink">
          <msink:context xmlns:msink="http://schemas.microsoft.com/ink/2010/main" type="writingRegion" rotatedBoundingBox="1303,3041 24330,2822 24463,16785 1435,17004"/>
        </emma:interpretation>
      </emma:emma>
    </inkml:annotationXML>
    <inkml:traceGroup>
      <inkml:annotationXML>
        <emma:emma xmlns:emma="http://www.w3.org/2003/04/emma" version="1.0">
          <emma:interpretation id="{42F1DD73-CF79-4FD6-8720-409603374B50}" emma:medium="tactile" emma:mode="ink">
            <msink:context xmlns:msink="http://schemas.microsoft.com/ink/2010/main" type="paragraph" rotatedBoundingBox="1788,2871 23585,3035 23576,4306 1778,4141" alignmentLevel="1"/>
          </emma:interpretation>
        </emma:emma>
      </inkml:annotationXML>
      <inkml:traceGroup>
        <inkml:annotationXML>
          <emma:emma xmlns:emma="http://www.w3.org/2003/04/emma" version="1.0">
            <emma:interpretation id="{DB8B5AE4-588E-4CA5-BE2C-88A13922EB85}" emma:medium="tactile" emma:mode="ink">
              <msink:context xmlns:msink="http://schemas.microsoft.com/ink/2010/main" type="line" rotatedBoundingBox="1788,2871 23585,3035 23576,4306 1778,4141"/>
            </emma:interpretation>
          </emma:emma>
        </inkml:annotationXML>
        <inkml:traceGroup>
          <inkml:annotationXML>
            <emma:emma xmlns:emma="http://www.w3.org/2003/04/emma" version="1.0">
              <emma:interpretation id="{978A3D9E-228F-4C1F-A953-3F091829CC75}" emma:medium="tactile" emma:mode="ink">
                <msink:context xmlns:msink="http://schemas.microsoft.com/ink/2010/main" type="inkWord" rotatedBoundingBox="1785,3217 3005,3226 3001,3852 1781,3843"/>
              </emma:interpretation>
              <emma:one-of disjunction-type="recognition" id="oneOf0">
                <emma:interpretation id="interp0" emma:lang="en-IN" emma:confidence="0">
                  <emma:literal>"is</emma:literal>
                </emma:interpretation>
                <emma:interpretation id="interp1" emma:lang="en-IN" emma:confidence="0">
                  <emma:literal>"as</emma:literal>
                </emma:interpretation>
                <emma:interpretation id="interp2" emma:lang="en-IN" emma:confidence="0">
                  <emma:literal>QUI:</emma:literal>
                </emma:interpretation>
                <emma:interpretation id="interp3" emma:lang="en-IN" emma:confidence="0">
                  <emma:literal>Qui:</emma:literal>
                </emma:interpretation>
                <emma:interpretation id="interp4" emma:lang="en-IN" emma:confidence="0">
                  <emma:literal>Qs:</emma:literal>
                </emma:interpretation>
              </emma:one-of>
            </emma:emma>
          </inkml:annotationXML>
          <inkml:trace contextRef="#ctx0" brushRef="#br0">2048 3275 90,'-5'-9'173,"1"2"-8,4 7-7,-5-8-15,5 8-6,-6-5-15,6 5-15,0 0-10,-7-7-14,7 7-4,0 0-14,-9-2-5,9 2-10,-14 7-5,4-3-8,-2 7-10,-4 2 4,-3 4-9,-1 6 4,0 3-6,3-1-17,1 1 8,-1 2 0,3 1-5,1 0-8,0-4-5,3 5-1,4-2 2,-2-1-9,4-3 0,4-6 3,0-1-13,3 0 13,-2-4-6,8 1-1,-3-2 14,-1-4-6,5 2 5,0 0-6,1-4 6,2-1-4,0-2 7,3 0-3,2-2 4,2-1-5,-3 0 5,4-7 0,-4 2 2,0-4-9,1 1 6,-2-3 8,-1-2-3,-1 0 8,1-3-6,-1-4 5,-1-1-5,-1-5 1,-2 1 1,-2-1 2,-2-3-6,-2 4 5,-3-5-1,-2 2 1,-3 3 6,1 0 1,-3 7 6,0 1 10,-1 0-7,-1-1-5,1 8 0,-2-5-1,0 1 3,2 5 1,-1-2 0,0 4-3,1-2-2,2 4-5,0 0 2,-1 2-2,6 3-5,-10-6 2,3 5-5,7 1-1,-15 4 2,10-1-6,-3 2-2,1 2 0,-1 3-2,1 1-2,0 0 3,-1 6 0,3-2-3,0 2 3,0-1-5,2 1 1,1 1-1,0 0 6,2-2-1,4 2 4,0-1-5,1 0 8,3 2-6,-2-3 0,2 0 5,1 3-1,2-4 3,0 2-2,-1-3 0,1 1-1,-2-2 7,2 1-14,-3-3 9,1 2-6,-1-1 4,1 2-4,-1-2 8,-2-4-3,-2 4 4,1-3-4,0 2-2,-3-2-3,0-1 4,0 2 5,-2 1-7,-2-2 0,2-1 7,0 2 1,-5 0-6,2-1 2,-1 1 0,1-4-15,0-2 4,-1 1-21,-1 0-1,1 2-3,4-7-9,-10 5-13,6-2-24,4-3-34,-10 0-127,10 0-259,0 0 115</inkml:trace>
          <inkml:trace contextRef="#ctx0" brushRef="#br0" timeOffset="185.4667">2269 3696 98,'0'0'139,"0"0"-35,5-5-15,-5 5-32,0 0-26,0 0-35,5-4-37,-5 4-39,0 0-84,0 0 37</inkml:trace>
          <inkml:trace contextRef="#ctx0" brushRef="#br0" timeOffset="548.1537">2459 3339 78,'0'0'171,"0"-8"-3,0 8-8,0 0-15,3-10-11,-3 10-16,0 0-9,0 0-10,1-7-18,-1 7-15,0 0-10,0 0 1,0 0-7,0 0-5,10 14-2,-3-4-2,-5 0-8,5 4 1,-1 3-2,-1-2-4,0 3-4,3 0 1,-2-1-2,1 2-6,-3 0 2,2-2 0,-5 4-2,2-3-8,-1 1-1,1-2 0,-2-1 0,3 1-4,0-4-2,-3-1-5,0-1-1,2 0 0,-1 2-1,-2-4-1,3 0-5,-2-1-5,-1-1-5,0-7-7,0 0-9,3 13-9,-3-13-18,0 0-15,2 9-6,-2-9-38,0 0-111,0 0-252,0 0 111</inkml:trace>
          <inkml:trace contextRef="#ctx0" brushRef="#br0" timeOffset="912.4873">2938 3292 7,'-2'9'57,"2"-9"-3,-1 11-8,1-11-3,0 9-7,0-9-3,1 10-5,-1-10-6,4 4 4,-4-4 2,7 4 3,-7-4 5,0 0-1,12-1 3,-12 1 2,9-6 12,-9 6-14,9-9 13,-7 4-5,1 0 9,-1-2-10,-2 7 6,3-12-11,-2 7 2,-1 5-5,-1-11 4,1 11-9,0 0-2,-3-12-10,3 12-10,0 0-13,-6-6-7,6 6-20,0 0-8,-11-1-20,11 1-11,0 0-88,-12 7-171,12-7 76</inkml:trace>
          <inkml:trace contextRef="#ctx0" brushRef="#br0" timeOffset="1348.5517">2959 3670 34,'0'0'164,"0"0"-18,0 0-6,0 0-24,0 0-10,0 0-14,0 0-7,0 0-10,-9 6-7,9-6-5,-3 11-11,2-5-5,-4 0 0,4 1-5,-1 3-7,2-10-2,-2 17-9,1-8-2,-2 3-4,3-3-9,0-1 0,0-8-6,0 12-6,0-12 7,0 11-19,0-11-13,0 0 5,8 11 7,-8-11 1,9 1-7,-9-1 16,0 0-10,18-4 7,-18 4 0,11-8-3,-5 2 16,1-2-13,-6 1 14,4-3 0,-3 3-1,0 0 9,-1 0 5,-1 7-1,-1-14-8,1 14 5,-2-8-14,2 8-10,-3-8-12,3 8-14,-5-6-12,5 6-25,0 0-17,-12 0-88,12 0-191,0 0 85</inkml:trace>
        </inkml:traceGroup>
        <inkml:traceGroup>
          <inkml:annotationXML>
            <emma:emma xmlns:emma="http://www.w3.org/2003/04/emma" version="1.0">
              <emma:interpretation id="{5ADB5C39-74D0-441D-B590-C5EFA99D0096}" emma:medium="tactile" emma:mode="ink">
                <msink:context xmlns:msink="http://schemas.microsoft.com/ink/2010/main" type="inkWord" rotatedBoundingBox="4246,2974 6996,2995 6991,3741 4240,3720"/>
              </emma:interpretation>
              <emma:one-of disjunction-type="recognition" id="oneOf1">
                <emma:interpretation id="interp5" emma:lang="en-IN" emma:confidence="0">
                  <emma:literal>Calculate</emma:literal>
                </emma:interpretation>
                <emma:interpretation id="interp6" emma:lang="en-IN" emma:confidence="0">
                  <emma:literal>calculate</emma:literal>
                </emma:interpretation>
                <emma:interpretation id="interp7" emma:lang="en-IN" emma:confidence="0">
                  <emma:literal>Calculati</emma:literal>
                </emma:interpretation>
                <emma:interpretation id="interp8" emma:lang="en-IN" emma:confidence="0">
                  <emma:literal>Calculat</emma:literal>
                </emma:interpretation>
                <emma:interpretation id="interp9" emma:lang="en-IN" emma:confidence="0">
                  <emma:literal>Calculab</emma:literal>
                </emma:interpretation>
              </emma:one-of>
            </emma:emma>
          </inkml:annotationXML>
          <inkml:trace contextRef="#ctx0" brushRef="#br0" timeOffset="4497.8461">4495 3159 148,'1'-7'161,"0"-1"-13,2 3-5,-3 5-3,1-11-9,-1 11-5,3-7-6,-3 7-3,0 0-9,1-8-7,-1 8-8,0 0-10,0 0-9,0 0-6,0 0-9,0 0-6,0 0-6,-13-3-6,13 3-10,0 0-2,-22 17 0,9-5-2,-3 3-1,-4 2-2,-1 6-9,2 0 2,1 2-6,0 0-4,2 2 6,0 0-2,0 2 2,3 1-5,0 0-1,7-1-2,-2 0-5,1-2-1,3 0 2,1-1-9,2-7-5,3-1-10,1 2 6,2-4-6,3 2 5,-1-2-8,2-4 7,4 1 1,0 0 4,5-2 1,-1-3-1,3-4 4,1 1 0,8-4-3,-4-2 2,-3-2 2,6-3 1,-2-6 1,3 3 2,-1-4 4,-4-3 2,-2 0-1,-7 2 4,-3-1-1,2-1 5,-5-2 5,0 2 6,0-1 2,-4 5-2,-1-2 5,0 2 10,-3 2-5,-1 0 4,0 1 3,0 9 1,-4-12 0,0 7-3,0-1-4,4 6-7,-8-6 3,2 3-7,6 3-2,-10 0-11,10 0 5,-14 5-2,8-2-7,-3 5-2,0-2-8,1 3 1,2 1-5,2 3-4,-3-4 3,4 4-8,0-2 2,-1 1-3,3 0-8,0-1 0,1 0-7,1-2-3,-1-1-6,0-8 10,1 12-10,3-7 7,-1 1 2,-3-6-7,3 6 11,-3-6 7,8 0 3,-8 0 3,10-7 4,-1 0-2,-2 0 4,0-2 10,1-2 1,1 2-2,-4 0 10,2 1-2,-1 0 1,-1 1-1,-1 2-7,1 0 6,-5 5 0,5-7 5,-5 7-14,4-4 4,-4 4-9,0 0 4,5-4 0,-5 4 4,0 0 3,0 0-3,11 11-3,-8-6 4,-3-5 2,4 14 1,-2-9-3,4 4-1,0-3 4,1 1 4,0 2-13,1-2 6,-2 1 1,2-3 1,2 0-3,-1-2-2,1 1 0,2-1 6,-3-2-3,1-2-2,3-2 4,1 0-1,-3-2-3,-1-2 10,3-3-7,4 1 3,-7-3-4,9-8 0,-2 2 3,-5-8-1,3 0 2,-2-3 5,-3-2 1,4-2-2,-4 1 3,-1 0 1,-4 0 0,0 3 9,-1 3 2,-4 1 4,-3 0 7,1 7 0,-3 1 4,1 3-4,-1 2 2,0 0 0,-3 4-2,0 1-2,1-1-4,-4 1-2,5 3 0,-2 1-6,1 2-5,7 1-3,-18 4 1,9 1-3,1 2-3,-1 9 0,-4-1-1,7 2 2,0 3-2,-1 7-3,5-1-3,-2 3 1,3 0 7,3 2-6,1-2 7,-3-1-9,3 1 4,3-3-11,3 1 4,-2 1-3,2-3-8,1-3-3,2-5-19,1 0-12,-3 0-16,1-4-19,3-1-9,-1 1-19,-3-6-17,2-2-130,-2-1-281,5-3 126</inkml:trace>
          <inkml:trace contextRef="#ctx0" brushRef="#br0" timeOffset="5370.4566">5308 3373 76,'0'0'187,"-9"-6"-14,9 6-15,-12 0-19,12 0-5,-14 0-15,6 3-9,-1 1-13,1 2-9,-1 1-12,1 1-9,-3 1-4,3 0-6,0 6-7,-1-1-8,0 3 0,3-3-13,3-2 1,2 2-8,1-2-2,1 4-5,2 0-7,2-5 1,0 1-7,4-3 3,-1 0-16,-1 0-3,6-1 5,-1-4-8,-1 0 1,6-3-6,-4-1-1,6-1 3,-2-2 3,-4-1 2,5-2-6,-6 2 8,4-6 2,-2 0-2,-3-3 6,1 0-2,-1 1 1,-4-2 7,2 4-11,-1-6 20,-2 5 11,-2-1-3,0 1 9,-1 2 9,0 0-5,-2 2-2,2 2-1,-3 5-4,3-10 3,-3 10-3,2-7-1,-2 7-10,0 0-1,1-8-4,-1 8-6,0 0 3,0 0-8,0 0 11,0 0-5,13 20 0,-9-12 2,1 1 1,0 3-8,0-3 10,3 5-3,-3-3-5,4 1-6,-3 0-5,1-4 2,-1 1-4,2-1-4,1 0 5,-4-4-9,4 3 2,-3-3 0,2-1-8,-3-3 12,-5 0-1,12 3 1,-12-3 3,14-3-4,-8 0-1,2-2 2,2 0 1,-5 1 0,2-3 11,1 0-6,-4 2 3,-1-2 2,3-2 0,1-2 1,-2 2-3,0-1 7,-1 0 0,2 2-5,-1 0 0,-1-1 8,-1 5-9,-3 4 9,3-10 2,-3 10-7,4-7 4,-4 7-1,0 0-4,7-3 3,-7 3-3,0 0-1,0 0 3,0 0-1,15 11-3,-11-6 5,1 4-1,-1-1 2,2 0 0,0 2 3,0 0-4,1 1 2,0 0 2,0 0-5,2-3-8,0 2-1,0-3 11,-3-2-14,1 2 5,-1-4-4,-6-3 0,13 7 0,-7-4 2,-1-3-6,-5 0 14,13-3-5,-5 2-1,1-6-4,0-2 10,0 1 0,-3-2 3,1-1-3,-1-6-20,3-7 28,-1-2 1,-3 1-7,-1-5-7,1-1 1,-4-2 4,2 2 0,-3-3-2,0 2 21,-2 3-13,-2 0 14,2 4 12,-2-1-2,0 10 2,-1-2 1,1 6-1,-1 0 3,0 4-2,3 1 12,-1 3-23,3 4-5,-7-6-2,7 6 3,0 0-9,0 0 0,-15 18-2,10-8 0,0 9 6,2 8-7,0-1 11,-1 3-3,2 0-4,2 3 4,0 2-3,3-3 0,2 2-1,2-2-6,-2-3 0,2 0-5,2 0-2,0-2-10,3-4-24,-1 2-3,-1-9-16,3-1-8,-1 0-10,3-3-18,0-2-20,2-2-85,1-5-214,1 1 94</inkml:trace>
          <inkml:trace contextRef="#ctx0" brushRef="#br0" timeOffset="6238.5664">6297 3396 143,'-4'-4'183,"4"4"-31,-12-5-5,6 0-21,6 5-11,-12-2-11,4 1-10,8 1-7,-15 3-13,6 2-4,-1 3-13,1-2-4,2 6-6,0-2-4,0 1-7,-2 4 7,1-1-13,3 1-4,1 2-12,0-1-3,3-4-6,2 2-5,-1-2-5,4-1-11,-2 0-2,4-2-13,0-1-5,-1-1-3,4-2 5,3-3-4,0 0 2,1-2 0,-1-2-2,-1 0 5,6-3 10,-7-1-5,3-1 12,-4 0 3,-3-2 5,0-3-2,-1 0 10,1 2 3,-3 0 11,0 0 2,-2 0 6,1 3 6,-1 1 6,-1 6 4,-1-11-2,1 11-11,1-7-1,-1 7-2,0 0-8,0 0-1,0 0 1,0 0-3,0 0-2,0 0-11,0 0 2,4 25 5,-4-16-8,1 0 7,2-1-11,0 2 3,1-1-7,3-2 3,0 3-12,0-2 4,3-1-13,-2-2 16,1 0-1,2 0-5,-2-4 12,0 2 2,2-3-12,1-3 19,-2 1-12,2-2 7,-2-2 3,0-1-2,1-3 9,-3 0 5,4-3-2,-2-4-5,0-8 2,-5 6-12,3-10 12,-4-1 0,0 0-1,-3-2 6,-2 0-7,1-2 3,-3-2-8,-2 0 9,4 7 2,-4-3 8,-1 4-1,3 1 0,-3 8-1,4 1 5,-3 2-4,1 1 1,-1 5-1,2 0 1,1 1-4,-1 4-15,3 5 5,-2-7-7,2 7 4,0 0-7,0 0 8,-8 17-3,5 1 0,0 2-3,3 5-2,0 1 6,0 3 7,0 3 0,0-2-5,3 4 6,0-2-11,1 2 10,2 0-5,-2-1 2,4-2-5,-2-1-2,4-4-7,-1 2 6,3-3 5,1-1-8,-2-10-2,7 8-2,-5-10-9,3 0-1,1-4-2,1-3 0,1 2-2,-1-6-1,2 2 12,-2-6-2,-2 2 2,-4-3 0,5-3 3,-7-2 2,3-4 4,-3 1 3,-2-2-1,1 0 1,-5 0 0,-2-1-1,1-1 8,-3 1-1,-3 4-1,1-6 9,-1 6-2,-2-1-1,-1 2 1,2 2 4,-3 1-2,3 3-2,-5-3-4,3 5 0,6 2 3,-11-2-5,11 2 4,-11 4-5,3 3 6,2 2 12,1 3-5,1-2 0,0 6 3,1 1-1,0 0-2,1 0 0,2-2 0,3 2 0,0 0-6,2-2 6,0-2-8,3 0-4,1-1-8,0-3 4,4 1-9,-2-4-1,1-1-6,5-4-1,-4 4-4,6-7 0,-2-1-13,1 1-10,-2-5-5,4-2-8,-4-2-23,0-3-35,-5-1-105,-3-2-237,-3-3 106</inkml:trace>
          <inkml:trace contextRef="#ctx0" brushRef="#br0" timeOffset="6426.7145">6473 3251 28,'19'-3'128,"11"0"-3,1-5-9,6 5-9,-3-2-3,1 0-16,-3 1-23,0 1-25,-2 0-36,-1 1-55,-11 1-75,-1-1-136,-4 0 60</inkml:trace>
        </inkml:traceGroup>
        <inkml:traceGroup>
          <inkml:annotationXML>
            <emma:emma xmlns:emma="http://www.w3.org/2003/04/emma" version="1.0">
              <emma:interpretation id="{E2FC9E83-3123-49EC-8163-6E5DDFF23BF2}" emma:medium="tactile" emma:mode="ink">
                <msink:context xmlns:msink="http://schemas.microsoft.com/ink/2010/main" type="inkWord" rotatedBoundingBox="7861,3123 8996,3132 8992,3676 7857,3667"/>
              </emma:interpretation>
              <emma:one-of disjunction-type="recognition" id="oneOf2">
                <emma:interpretation id="interp10" emma:lang="en-IN" emma:confidence="0">
                  <emma:literal>the</emma:literal>
                </emma:interpretation>
                <emma:interpretation id="interp11" emma:lang="en-IN" emma:confidence="0">
                  <emma:literal>He</emma:literal>
                </emma:interpretation>
                <emma:interpretation id="interp12" emma:lang="en-IN" emma:confidence="0">
                  <emma:literal>thi</emma:literal>
                </emma:interpretation>
                <emma:interpretation id="interp13" emma:lang="en-IN" emma:confidence="0">
                  <emma:literal>tee</emma:literal>
                </emma:interpretation>
                <emma:interpretation id="interp14" emma:lang="en-IN" emma:confidence="0">
                  <emma:literal>Hu</emma:literal>
                </emma:interpretation>
              </emma:one-of>
            </emma:emma>
          </inkml:annotationXML>
          <inkml:trace contextRef="#ctx0" brushRef="#br0" timeOffset="6950.8522">8048 3138 208,'0'0'214,"3"-8"-20,-3 8-21,4-5-24,-4 5-18,0 0-5,0 0-19,0 0-9,7 17-10,-1-3-11,-3 3-2,1 10-9,3 1-6,-2 3-2,0-1-9,0 4 0,3 0-8,-2 0-5,0 0 0,-1-3-5,1 1-11,4-4-16,-6-1-5,1-2-16,-3-5-17,0-3-5,-2-1-16,1-5-9,2-1-24,-3 0-24,0-2-18,0-8-129,0 0-280,-13 10 125</inkml:trace>
          <inkml:trace contextRef="#ctx0" brushRef="#br0" timeOffset="7136.8665">7859 3462 64,'8'-3'131,"2"0"-8,8 1-8,-2-2-11,4 0-8,-1 1-13,2-1-11,8 0-10,-2-1-18,2 2-29,3-3-6,-1 1-23,-2 1-23,-2-5-31,-8 2-66,-1 0-144,2-1 64</inkml:trace>
          <inkml:trace contextRef="#ctx0" brushRef="#br0" timeOffset="7748.8517">8273 3175 183,'-5'-8'183,"0"3"-12,5 5-10,-6-7-6,6 7-9,-5-6-20,5 6-13,-4-5-17,4 5-8,0 0-5,0 0-14,0 0-8,0 0-3,-7 21-5,9-4-1,-1 1-6,-1 9-4,3-3 0,-3 5-4,3 0-8,-1 0-1,0 0-2,4-2-3,-3 0-6,2-1-1,2-2-9,-2 0-7,-3-5-4,5-2-3,-3 0-5,1-2-10,0 0-9,-1-4-2,1 0-5,-3-2-6,-2-9 5,7 12-23,-5-8 25,-2-4-1,0 0 8,14 2-4,-14-2 16,0 0-2,16-14-1,-7 5 9,-2-3-6,1 0 4,1-2 5,0-1-3,-3 1 0,2-1-2,1 0 11,-4 4-1,4 0 7,-4 3-13,1-1 5,-1 4 7,-1-2-3,1 5 6,-5 2-11,11-5 0,-5 3 0,-6 2 5,13 3-2,-7 1 8,3 1 7,-4 4-4,2-1 8,0 4-14,1-2 5,-1 4-6,0-3 6,-1 3 4,2-5-2,1 5-7,-1-4 2,2 0 7,-4-1-9,6-2 4,-2-1-1,1 1 1,2-3 6,-2-3-11,6 1 8,1-2-10,-4-2 1,0-3-4,3 1 2,1-4-1,-3-1-1,-2-2-2,2 0 5,-2-2-6,-3-3 0,1 1 2,-4-2-9,-2 0 8,0 0-4,-5 5 7,2-1 4,-4 2 3,0 3 0,-3 1-4,0 0 2,1 2 0,-5 0 0,0 3-6,-4 2 5,2 3 0,-2-1-3,3 5-2,-1 0 1,1 3 1,0 2 4,4 2 0,0 1 2,0 2-2,1-3 8,5 1 1,3-2-6,2 2-1,1-4 1,3 3-5,1-1 4,7-4-2,-3 3 2,2-7-9,1 0 1,4-1-12,0-4-8,0 0-23,8 0-22,1-6-29,-2-1-148,-11-2-265,8-4 118</inkml:trace>
        </inkml:traceGroup>
        <inkml:traceGroup>
          <inkml:annotationXML>
            <emma:emma xmlns:emma="http://www.w3.org/2003/04/emma" version="1.0">
              <emma:interpretation id="{D1986A63-5356-4C45-B047-BE0D02B5C912}" emma:medium="tactile" emma:mode="ink">
                <msink:context xmlns:msink="http://schemas.microsoft.com/ink/2010/main" type="inkWord" rotatedBoundingBox="9919,3082 10926,3090 10921,3729 9915,3721"/>
              </emma:interpretation>
              <emma:one-of disjunction-type="recognition" id="oneOf3">
                <emma:interpretation id="interp15" emma:lang="en-IN" emma:confidence="0">
                  <emma:literal>RI</emma:literal>
                </emma:interpretation>
                <emma:interpretation id="interp16" emma:lang="en-IN" emma:confidence="0">
                  <emma:literal>21F</emma:literal>
                </emma:interpretation>
                <emma:interpretation id="interp17" emma:lang="en-IN" emma:confidence="0">
                  <emma:literal>2IF</emma:literal>
                </emma:interpretation>
                <emma:interpretation id="interp18" emma:lang="en-IN" emma:confidence="0">
                  <emma:literal>RIM</emma:literal>
                </emma:interpretation>
                <emma:interpretation id="interp19" emma:lang="en-IN" emma:confidence="0">
                  <emma:literal>2IE</emma:literal>
                </emma:interpretation>
              </emma:one-of>
            </emma:emma>
          </inkml:annotationXML>
          <inkml:trace contextRef="#ctx0" brushRef="#br0" timeOffset="8224.6489">9946 3355 129,'0'0'248,"0"0"-24,0-11-21,0 11-20,0 0-22,0 0-17,0 0-18,0 0-11,0 0-13,0 0-4,0 0-14,3 35-4,-1-16-5,-2 0-7,2 7-8,-1 2-6,0-3-7,-1-1-3,5 2-6,-5 1-15,0-8-4,2 1-15,-2 3-19,-2-6-10,2 1-24,0-6-18,-5 1-19,7-3-23,-5 1-31,2-5-32,1-6-106,0 0-301,0 0 133</inkml:trace>
          <inkml:trace contextRef="#ctx0" brushRef="#br0" timeOffset="8739.7483">9955 3299 70,'-6'-11'203,"3"1"-9,-4 0-10,3 1-8,2 0-10,-3-2-13,1 3-11,3-3-11,-1 1-15,2 10-14,-2-16-8,4 10-6,0-6-14,1 3-8,4-2-12,1-1-4,-1 3-7,7-3-4,-1 2-5,4 2-4,0 3-4,-6 1-3,8-3-2,2 6-6,-1 0-11,-2-2 0,-3 6-6,2-2-4,0 5-2,-6-2-3,-1 2 3,2 3 0,-7-1-2,3 6 2,-3 1-6,-4 0 11,0 2-12,-3 1 4,-3-1 0,-6 5 1,2-3-3,-6 3-2,-1-1 3,-4-1-2,-1 0-1,0-2-3,1-1-3,3-6-5,3 1 4,-4-2 5,5 2 0,-3-3-11,5-4 3,0 2 3,0-2 4,4-1 1,2-1 6,-1-1 3,6-2-9,-8 3 3,8-3-11,0 0 8,0 0-5,0 0 8,0 0-3,0 0 2,0 0 8,0 0 6,0 0-10,28-10 4,-17 7 8,0-1-3,0 4 12,1-3-3,-2 3-2,3-1 3,-3 2 6,-1 2-5,5 2 2,-3-1 2,0 4 2,3 1-4,-8-1-1,3 1 3,-2 1 0,3 2 0,-4-2-2,1 1-4,-1-1 4,-1 2-1,-1 0-1,1-3-2,-1 0-3,-1 3-7,1-3-7,-2-1-9,3-3 0,-5-5-26,4 11-7,1-5-21,-5-6-16,8 7-16,-1-3-27,-3-2-94,-4-2-244,0 0 107</inkml:trace>
          <inkml:trace contextRef="#ctx0" brushRef="#br0" timeOffset="9038.9614">10375 3188 85,'7'-13'136,"-7"13"-21,14-4-15,-5 0-4,4 1-4,2-2-4,3 1-3,0 0 1,1-3-9,8 2-7,-7 1-8,2-1 3,-2 3-15,3-1 0,4 0-4,-7 2-2,0 1 0,-7-1-12,2-1-6,-4 2-11,2 2-16,-4-1-9,0 0-19,-9-1-1,12 0-16,-6 1-7,-6-1-2,9 4-14,-9-4-4,2 6-22,-2-6-73,0 0-181,0 0 81</inkml:trace>
          <inkml:trace contextRef="#ctx0" brushRef="#br0" timeOffset="9268.1223">10550 3185 14,'0'0'119,"0"0"-5,7 13-1,-3-5-3,2 0-12,-2 5-5,-3-2-6,4 7-4,0 1-6,-1 0-7,-4 6-9,2 0 1,-1-6 0,0 9-10,-1-9-6,-1 6-6,1-6-6,-1 5-13,-1-4-7,2-2-22,-2 0-11,0-2-9,0 1-27,4-6-3,-4 0-26,-2 0-21,0-2-65,3-1-182,-3-2 81</inkml:trace>
          <inkml:trace contextRef="#ctx0" brushRef="#br0" timeOffset="9500.2878">10450 3649 21,'0'0'139,"0"0"-9,0 0-15,0 0-18,0 0-8,0 0-5,0 0 3,23-5-3,-9 4-1,7-3 1,6 0 3,-1-4 4,4 6-3,0-2 1,3-1-7,1 1-6,-3-2-3,1 4-6,-3 0-2,-3 0-9,-7-1-2,-1 3-12,-5-1-2,-2 1-6,1-1-6,-4 1-7,-8 0-10,13-2-4,-5 4-1,-8-2-12,0 0-8,0 0-15,0 0-15,0 0-10,15-3-15,-15 3-8,0 0-23,0 0-38,0 0-113,0 0-269,0 0 119</inkml:trace>
        </inkml:traceGroup>
        <inkml:traceGroup>
          <inkml:annotationXML>
            <emma:emma xmlns:emma="http://www.w3.org/2003/04/emma" version="1.0">
              <emma:interpretation id="{BE233A00-361F-4E22-A83F-BFFC5370A984}" emma:medium="tactile" emma:mode="ink">
                <msink:context xmlns:msink="http://schemas.microsoft.com/ink/2010/main" type="inkWord" rotatedBoundingBox="11715,3093 12370,3097 12364,3900 11709,3895"/>
              </emma:interpretation>
              <emma:one-of disjunction-type="recognition" id="oneOf4">
                <emma:interpretation id="interp20" emma:lang="en-IN" emma:confidence="0">
                  <emma:literal>of</emma:literal>
                </emma:interpretation>
                <emma:interpretation id="interp21" emma:lang="en-IN" emma:confidence="0">
                  <emma:literal>Of</emma:literal>
                </emma:interpretation>
                <emma:interpretation id="interp22" emma:lang="en-IN" emma:confidence="0">
                  <emma:literal>oof</emma:literal>
                </emma:interpretation>
                <emma:interpretation id="interp23" emma:lang="en-IN" emma:confidence="0">
                  <emma:literal>oaf</emma:literal>
                </emma:interpretation>
                <emma:interpretation id="interp24" emma:lang="en-IN" emma:confidence="0">
                  <emma:literal>oft</emma:literal>
                </emma:interpretation>
              </emma:one-of>
            </emma:emma>
          </inkml:annotationXML>
          <inkml:trace contextRef="#ctx0" brushRef="#br1" timeOffset="30050.3561">11848 3355 109,'0'0'141,"0"0"-14,0 0-6,0 0-10,0 0-7,0 0-1,0 0-9,0 0-11,0 0-6,0 0-8,0 0-11,0 0-2,0 0-9,0 0-1,-31 17-4,22-4-3,0-3-7,-9 12 11,2 1-16,6-4-1,1-1-4,-1 6-4,4-5-5,0 3 1,1-1 0,2-2-1,1 1-5,0-2-1,2-6-4,5 5 2,-3-5 1,5-1-6,-3-1-3,2-2-1,-2-2 2,2-2 3,3-2-3,-9-2-2,14-1 7,-2-2 0,0-3-1,3-3 5,1-2-1,-2-2-2,1-2 2,-5 1-1,-3-4 1,0-2-1,1 2 1,-4-2-3,-2-1 0,1 2 3,-6 1-5,-1-2 2,2 4 4,-4-2-3,0 7 2,0-1-2,-3 2 1,5 2 3,-4 2-9,4 1 4,-2 0-2,6 5 3,-9-8-3,4 6-3,5 2-6,-5-7-4,5 7-8,0 0 0,0 0 4,0 0-3,0 0 7,0 0 2,0 0-11,0 0 7,7 25 1,-1-19-2,2-2 0,2 1-1,0-1-1,1 0 8,3-2-8,-1 2 5,0-3-2,0-2 2,3 0 6,2-4 0,-1 0 5,2-5 15,-2 2-1,0-3 2,-1 0 6,1-3 3,-3-1-5,3 0-2,-5-1 2,-2-2 4,-2-1-6,0 1 6,-2-2 1,-4 4-1,0-2 0,-2 0-3,-2 5 1,2-1-12,-3 2 0,-2 2-1,3 0 6,-2 4-5,2-1-1,2 7-4,-6-9 3,6 9-4,-4-7-1,4 7-1,0 0-7,0 0 3,0 0 1,0 0 5,-15 24-1,11-5 1,3 8 0,0 0 0,1 3-3,0 4 7,2 2 8,2 1-9,3 11 8,-4-10-6,4 12-3,-2-14 4,0 12 1,1-12-11,0-2 6,-2 0 4,1-1-1,-1-1-5,-3-2-1,2-4 3,-3 0-3,2-7-8,-2 0-2,0-6-6,-5-2-14,5 1-11,-1-4-16,1-8 0,-1 11-14,1-11-27,-8 5-22,8-5-129,-14-3-267,2-4 117</inkml:trace>
          <inkml:trace contextRef="#ctx0" brushRef="#br1" timeOffset="30226.7708">11981 3628 89,'9'-2'93,"0"0"-1,6 0-13,6-1 7,-1-2-14,13 0-16,-7-3-5,6-1-7,-1 1-15,2 0-12,-2-2-21,1 4-13,-1-1-26,-9 1-65,-1 1-116,-1 1 52</inkml:trace>
        </inkml:traceGroup>
        <inkml:traceGroup>
          <inkml:annotationXML>
            <emma:emma xmlns:emma="http://www.w3.org/2003/04/emma" version="1.0">
              <emma:interpretation id="{7D91AACA-21AF-4D77-A64A-3D32ADA3C60C}" emma:medium="tactile" emma:mode="ink">
                <msink:context xmlns:msink="http://schemas.microsoft.com/ink/2010/main" type="inkWord" rotatedBoundingBox="12563,3127 13582,3134 13578,3655 12559,3647"/>
              </emma:interpretation>
              <emma:one-of disjunction-type="recognition" id="oneOf5">
                <emma:interpretation id="interp25" emma:lang="en-IN" emma:confidence="0">
                  <emma:literal>the</emma:literal>
                </emma:interpretation>
                <emma:interpretation id="interp26" emma:lang="en-IN" emma:confidence="0">
                  <emma:literal>The</emma:literal>
                </emma:interpretation>
                <emma:interpretation id="interp27" emma:lang="en-IN" emma:confidence="0">
                  <emma:literal>She</emma:literal>
                </emma:interpretation>
                <emma:interpretation id="interp28" emma:lang="en-IN" emma:confidence="0">
                  <emma:literal>tie</emma:literal>
                </emma:interpretation>
                <emma:interpretation id="interp29" emma:lang="en-IN" emma:confidence="0">
                  <emma:literal>toe</emma:literal>
                </emma:interpretation>
              </emma:one-of>
            </emma:emma>
          </inkml:annotationXML>
          <inkml:trace contextRef="#ctx0" brushRef="#br1" timeOffset="30530.9871">12772 3179 15,'0'0'213,"0"-12"-27,0 12-17,4-6-15,-4 6-15,3-6-11,-3 6-15,0 0-14,0 0-7,0 0-18,0 0-9,0 0-6,0 0-13,0 0-1,0 0-3,7 24-8,-7-6 2,0 2-3,2 6-1,0 2-1,-2 1-8,4 5 2,-3-5 2,0 3-10,-2-1-5,2-3 2,0-6-6,1 4-9,-1-5 1,-1-1-12,0-2-3,0-3-13,0-2-14,0-3-1,0-2-19,0-1-14,0-7-9,0 0-21,-3 11-138,3-11-264,-11-1 117</inkml:trace>
          <inkml:trace contextRef="#ctx0" brushRef="#br1" timeOffset="31258.7834">12561 3446 53,'0'0'91,"27"-6"-7,-11 5-13,3-1-19,5-1 7,5 0 3,1-4-22,4 2 6,-2-1-11,3 2-4,-3-4 9,-2 3-22,-1-4-10,-8 2-3,-1-1-13,-1 1-3,-1-1-2,-3-3-1,-4-1-4,-2 1 6,0 0-5,-4-2 10,-3 1 2,1-1 7,-6 0 29,1-4-10,-2 4 4,-1 0 4,-2-2 10,1 4-4,0 0 14,-1 0-11,-3 3 6,6-1-1,-2 2 1,-1 3-1,7 4-6,-7-8-2,2 4-12,5 4-5,0 0-1,0 0-3,0 0 2,-7 16 3,7-1 0,0 4-5,-3 9 2,3 2 7,0 2 1,3-2-5,0 3 1,-3-1-7,2 1 8,-2-4-6,5 1-5,-3-1 2,0 0-2,1-8 4,-1-1-5,1-2-4,-1 0 3,2-5-8,0-1-12,-2-3 20,0-2-14,0 1-3,0-3 3,-2-5 5,9 5 1,-9-5-1,0 0 5,16-9 5,-7 2-15,0-4 2,1-3 1,2-1-2,-2-3-4,1 4 0,-1 0-1,-1 2 5,1-1-4,-4 3-1,2 1 12,-3 3-15,0 1 4,1 0 3,-6 5 8,7-6-7,-7 6-6,8-2 11,-8 2-5,0 0-1,0 0 6,16 10 2,-10-4-3,0 2 4,1 0-10,-3 2 1,1-1 6,1-1 3,2 1 2,-2 0-8,1-2 8,1 2-4,0-1 3,2-3-10,4-2 5,-2-1 1,1 1-1,1-3 3,-2-1 0,7-3-4,0-4 7,1 2-9,-1-4 4,-3-1 0,3-3-3,-4-2-5,0 0 9,-1 2-9,-4-3 6,-1 3 6,-5 2 5,2 2 5,-2 0 2,-1 4 9,-3-2-1,0 8-10,0-12 0,0 12-3,0 0-4,-11-5-4,11 5 1,0 0-1,-28 15 9,18-7-10,-2 5 4,-2 3-3,4-1 6,4 1-7,-2 1-4,4-4 4,3 0-5,1 0 9,3 0-4,-1-3 7,1 1-8,4-1-1,1 0 1,1-2-3,2-1-4,1-1-13,5-4-22,4-2-27,1-3-41,1-1-102,-3-2-228,7-8 101</inkml:trace>
        </inkml:traceGroup>
        <inkml:traceGroup>
          <inkml:annotationXML>
            <emma:emma xmlns:emma="http://www.w3.org/2003/04/emma" version="1.0">
              <emma:interpretation id="{1D5A3C27-12E1-4314-AE9E-E7FDCFAC77AA}" emma:medium="tactile" emma:mode="ink">
                <msink:context xmlns:msink="http://schemas.microsoft.com/ink/2010/main" type="inkWord" rotatedBoundingBox="14238,3248 15752,3259 15749,3701 14234,3690"/>
              </emma:interpretation>
              <emma:one-of disjunction-type="recognition" id="oneOf6">
                <emma:interpretation id="interp30" emma:lang="en-IN" emma:confidence="0">
                  <emma:literal>core</emma:literal>
                </emma:interpretation>
                <emma:interpretation id="interp31" emma:lang="en-IN" emma:confidence="0">
                  <emma:literal>lore</emma:literal>
                </emma:interpretation>
                <emma:interpretation id="interp32" emma:lang="en-IN" emma:confidence="0">
                  <emma:literal>tore</emma:literal>
                </emma:interpretation>
                <emma:interpretation id="interp33" emma:lang="en-IN" emma:confidence="0">
                  <emma:literal>Core</emma:literal>
                </emma:interpretation>
                <emma:interpretation id="interp34" emma:lang="en-IN" emma:confidence="0">
                  <emma:literal>wre</emma:literal>
                </emma:interpretation>
              </emma:one-of>
            </emma:emma>
          </inkml:annotationXML>
          <inkml:trace contextRef="#ctx0" brushRef="#br1" timeOffset="32467.7842">14334 3311 147,'3'-7'199,"1"-2"-11,-1 1-13,-1 1-12,1 1-8,-3 6-16,5-10 0,-5 10-11,3-8-13,-3 8-13,0 0-10,0 0-14,0 0-12,2-7-11,-2 7-6,0 0-7,0 0-5,0 0 0,-20 28-5,11-12-3,-6 6-1,1 2-7,0 0 0,0 2-8,2 1 1,4 2 16,-1 2-19,2-5-2,6 3-1,1-9-7,1 1 0,3-1-5,2 0-5,4-4 4,1 0 2,3-3-8,2 1 3,3-5-6,-2-2 0,3-3-3,2-4-1,8-1 4,-1-6 3,0-1-3,4-5 4,-4-2 2,-2-4 4,0-2 2,-2 1-6,0-3 4,-4 0-3,-3 1 5,-3-2 2,-1 1 5,-4 8 4,0-2 2,-6 4 3,-2 0 3,-1 3 0,-1-1 0,0 3 1,0 8-5,0-14-2,0 14 2,2-8-2,-2 8-5,0 0-3,0-10-2,0 10-5,0 0-3,0 0 3,0 0-1,0 0 1,0 0 7,-2 34-7,2-22-2,2 0 2,0 1 0,4 3 1,-3-2 0,2 3 0,1-1 2,2-1-5,-3-2 0,4 3-6,-2-6-3,-2 0-10,3 2 1,-1-4-1,-2-3-1,2 0 11,-2-3-8,2 1 1,-7-3 2,14 0-1,-14 0 7,16-7-1,-6 0 5,-3-2-14,-1-3 2,3-2-5,-4 1 1,-2-5-5,0 6 9,-2-1 3,-2 0 8,0 0 6,-4 3 4,1-1-9,-2 1 9,-2-1-4,-1 4-1,-1 1 0,2 0 5,-3 1-3,1-1 0,4 5-5,6 1 4,-12-4-11,12 4-1,-13-2-8,13 2-1,0 0 3,-11 4 1,11-4-8,0 0 5,-3 7 2,3-7 3,0 0 2,0 0 2,14 14-1,-5-12 2,-2-1 2,2 0 3,4 0-4,-2-1 14,3-1-5,-3 1 7,3-2-1,0 0 12,-3-3-5,0 2 13,1 0 2,-1-1 3,-1 0 0,-1 3 1,-9 1-7,12-5 5,-4 2 3,-3 1-11,-5 2-2,10-3 0,-10 3-3,10-4-2,-10 4-6,9-1 1,-9 1-1,11 1 0,-5 2-3,1 1-2,3 0 5,0 3-1,0 4-1,1-3 4,0 5-8,2-1-3,-2 2 1,-2-2-2,1 1-2,-2-1-1,-2 0-2,1-1 4,2 1-5,-5-2 5,4-1-3,-7-2 2,-1 0-1,4-2 4,-4-5 9,5 9 10,-5-9 7,0 0 4,0 0 4,0 0 2,0 0 7,-17 2-4,17-2 3,-10-10-1,6 4-4,-2-3-3,1-4-9,3 1 2,-2-2-6,3-2-3,-1 6-9,2-2-12,3 0-9,2 1-14,0 1-5,2 0-13,2 0-13,3 4-8,1 0-14,1 2-17,0 1-30,-1 2-109,-2 1-259,-11 0 116</inkml:trace>
          <inkml:trace contextRef="#ctx0" brushRef="#br1" timeOffset="32863.9118">15396 3538 22,'11'-1'105,"2"0"-4,1-2-12,3-2 3,-3 2-11,6-2-6,-1-1-1,-2 1-7,-5 1-5,7-2 1,-8 2-4,2-5-6,-3 2 3,0 1-4,-1-1-5,-1 1-6,-2-1-6,1-1-2,-4 0-6,0-1 4,-3 2-6,3-1 4,-3 8-7,-3-13-6,0 7-3,-3-1-3,6 7-2,-13-10-6,5 8 3,-1-1 2,9 3 3,-17 1-6,8 3-13,-1 1 2,0 2-1,2 3-2,0 0 0,2 2 7,2 4-7,1 4 7,2-2-5,1 0 5,1 1 1,3-3 3,-1-2-1,4 3-7,-1 0 4,3-2 6,-3 0 4,3-3 3,1-4-3,-1 2 6,2-2 2,2-1 3,-1-2-6,0 1 2,3-3-5,-2-1-4,0 2-1,0-4 3,-2 0-15,1 0-1,-4-2-17,1 0-11,-9 2-21,15-3-18,-9 0-36,-6 3-77,6-5-205,-6 5 91</inkml:trace>
        </inkml:traceGroup>
        <inkml:traceGroup>
          <inkml:annotationXML>
            <emma:emma xmlns:emma="http://www.w3.org/2003/04/emma" version="1.0">
              <emma:interpretation id="{94467E3D-35F8-46B4-9091-296AA23293C4}" emma:medium="tactile" emma:mode="ink">
                <msink:context xmlns:msink="http://schemas.microsoft.com/ink/2010/main" type="inkWord" rotatedBoundingBox="16655,3273 17190,3277 17185,3850 16651,3846"/>
              </emma:interpretation>
              <emma:one-of disjunction-type="recognition" id="oneOf7">
                <emma:interpretation id="interp35" emma:lang="en-IN" emma:confidence="0">
                  <emma:literal>4</emma:literal>
                </emma:interpretation>
                <emma:interpretation id="interp36" emma:lang="en-IN" emma:confidence="0">
                  <emma:literal>a</emma:literal>
                </emma:interpretation>
                <emma:interpretation id="interp37" emma:lang="en-IN" emma:confidence="0">
                  <emma:literal>&amp;</emma:literal>
                </emma:interpretation>
                <emma:interpretation id="interp38" emma:lang="en-IN" emma:confidence="0">
                  <emma:literal>W</emma:literal>
                </emma:interpretation>
                <emma:interpretation id="interp39" emma:lang="en-IN" emma:confidence="0">
                  <emma:literal>x</emma:literal>
                </emma:interpretation>
              </emma:one-of>
            </emma:emma>
          </inkml:annotationXML>
          <inkml:trace contextRef="#ctx0" brushRef="#br1" timeOffset="33775.0835">16858 3275 73,'0'0'120,"0"0"-12,0 0-10,0 0-10,0 0-8,0 0-14,0 0-9,0 0 8,0 0 0,0 0-12,-2 31 8,3-13-11,-2 10-4,1-7-4,0 9 3,-2-1-9,1 3 8,2 0-10,-1 2 4,0-3-13,0 2 3,3-4-5,-4 1-1,1-1 0,1-8-6,-1 5 3,1-5 1,0-2-3,3-3-3,-4-3 2,1 0-10,2-4-2,0-2 1,-2 0-2,-1-7 8,2 8-5,-2-8 17,3 6 7,-3-6-1,0 0-2,0 0-2,0 0-13,6-22 3,-4 10-7,-2-5-5,-2-3-1,1-1-1,-2 1-2,1-7-3,-4 6 2,3 2 5,-5 0 1,2 0 3,-1 2-9,0 5 5,0 1-3,-2-4 5,-1 5-8,0 2 2,0 0-6,0 1 4,-1 1 0,2 1 0,-3 1-5,0 1 5,2 3-5,-3 2 3,3 3-3,0 0-3,0 0 4,1 4 4,3-1-3,0 2-1,1 0-2,0 2 2,3 1-3,2-3 8,0 0-5,4 1 2,1-3-2,4 2 7,-1-4 4,5-1 4,4-2 3,-1-1 6,4 1 3,1-6 2,11 0 0,-4-2-2,2-1 2,4-3 8,-3-1-1,2 2-1,-3-1-3,-1 2-6,-8 0-5,2 1-13,-2 1-14,-1 0-14,-2-1-27,2 4-26,-1-2-36,-7 1-149,-1 1-285,-1-2 127</inkml:trace>
        </inkml:traceGroup>
        <inkml:traceGroup>
          <inkml:annotationXML>
            <emma:emma xmlns:emma="http://www.w3.org/2003/04/emma" version="1.0">
              <emma:interpretation id="{89D2CFC0-4C6D-42D8-BFDE-B67212CDF537}" emma:medium="tactile" emma:mode="ink">
                <msink:context xmlns:msink="http://schemas.microsoft.com/ink/2010/main" type="inkWord" rotatedBoundingBox="17510,3083 20572,3106 20563,4283 17502,4260"/>
              </emma:interpretation>
              <emma:one-of disjunction-type="recognition" id="oneOf8">
                <emma:interpretation id="interp40" emma:lang="en-IN" emma:confidence="0">
                  <emma:literal>cladding</emma:literal>
                </emma:interpretation>
                <emma:interpretation id="interp41" emma:lang="en-IN" emma:confidence="0">
                  <emma:literal>Cladding</emma:literal>
                </emma:interpretation>
                <emma:interpretation id="interp42" emma:lang="en-IN" emma:confidence="0">
                  <emma:literal>claddings</emma:literal>
                </emma:interpretation>
                <emma:interpretation id="interp43" emma:lang="en-IN" emma:confidence="0">
                  <emma:literal>blading</emma:literal>
                </emma:interpretation>
                <emma:interpretation id="interp44" emma:lang="en-IN" emma:confidence="0">
                  <emma:literal>Gladding</emma:literal>
                </emma:interpretation>
              </emma:one-of>
            </emma:emma>
          </inkml:annotationXML>
          <inkml:trace contextRef="#ctx0" brushRef="#br1" timeOffset="34520.1345">17609 3497 36,'0'0'175,"0"0"-12,0 0-20,8-4-15,-8 4-14,0 0-17,0 0-8,0 0-5,0 0-11,0 0-9,-15 22-12,7-10-5,-2 3-3,0 2-2,-3 7-3,3-5-6,0 7-1,-1-1-1,2 0-8,2-5 1,2 6 1,2-8-6,3 0 5,0 1-5,1-2 0,3-2-2,1-4-3,0 1 4,3-3-5,2-1-3,1-2 5,2-1-1,4-2 1,5-2 0,0-5 0,6-1 3,3-5-2,0-3 1,-3-2 7,0-2-2,2-3 2,0-3-2,-3-2-1,0-4 1,-3 1-3,-2-6-5,-4 3-1,0-2-6,-6-3 2,0 0 0,-1 1-2,-6 2 0,1 0-2,-3-1 3,-3 3-2,0 2 4,-4 2-6,2 6 1,-3 5 1,0-1 2,-4 1-5,6 5 3,-2 2 0,1 3-5,0 1-3,4 5-5,-7-9 1,1 7-4,6 2-3,0 0 2,-14 9-3,7 2 3,-2 7-1,4-2 1,-3 13 1,4 0 1,-2 1 10,6-1-4,5 3-6,-2 0 5,2 1 0,-2-2 2,4 1 0,-2 0-6,6-2 2,-3-2-8,-3 1-13,3-2-3,-2-8-21,4-1-13,-2 0-12,1-3-30,0 1-29,-4-5-110,1-2-266,1-4 119</inkml:trace>
          <inkml:trace contextRef="#ctx0" brushRef="#br1" timeOffset="34949.4415">18283 3525 120,'1'-10'172,"-1"10"-11,1-6-24,-1 6-18,0 0-6,0 0-15,-6-8-5,6 8-20,0 0-4,-15 1-2,15-1-14,-17 9-7,7-2-4,0 2 0,-2 2-7,2 0-5,-2 4 5,2 0-9,0 2-4,1 0-4,3-2 2,-1 4-10,2-4-4,0 2 3,1-4-8,1 0 1,2 0-9,5-3 2,-3 1 0,2-3-7,-1 0 6,3-2 0,0-1-3,3-1 0,-3 0 5,2-1-6,2-1 1,0-2 6,-9 0-4,19-7 10,-9 1 3,0 0-18,1-2 22,-1-1-3,0-1 1,-1 0 5,-2 0 0,1-1 1,0 2-5,-5 0 4,4 2 3,-4 1 0,1 0-4,-4 6 3,6-8-2,-2 4-6,-4 4-2,0 0-3,7-7 1,-7 7-4,0 0 4,10 0-3,-10 0 5,12 7-5,-4-4 4,-1 1-7,2 2 4,2 1-3,0 0-5,-1 0-10,6 2-8,-5-2-14,0 0-20,2 1-16,1-2-28,-3-1-33,-1 2-72,1-4-225,1-1 100</inkml:trace>
          <inkml:trace contextRef="#ctx0" brushRef="#br1" timeOffset="35410.3147">18737 3531 177,'-6'-8'164,"6"8"-14,-3-6-16,3 6-16,-7-5-13,7 5-10,-13 0-12,13 0-10,-20 7-10,10-2-1,-1 1-6,0 1-7,0 1-9,1 1-4,0 0-4,-1 5-5,2 0 1,2 1-8,0 2 4,1-2-14,2-2 8,3 3 0,1-1-7,0-4 3,1 2-3,6-1-2,-5-4-1,3 2 6,3-3-5,-1-1-1,2 0 0,2-4-2,1 1 0,0-4-2,1-3 6,6-1-5,-3-4 0,0-1-5,-1-6 5,2 2-4,3-7-4,-8 5-8,4-11-5,-4-1-1,0 1 4,-3-4-6,-2-1 0,-7-1 3,-3-4-8,2 1 12,-3 0-6,-1 3 10,0 5 3,-1 1 4,1 9 10,0-1-1,0 7 6,1 1 1,1 3-4,-2 2 5,5 6-7,-2-11-6,2 11 0,-4-5-4,4 5-5,0 0 7,0 0-1,-9 21 1,7-8-3,2 6 7,-4 1 5,4 10-1,1 1-5,2 0 7,-2 0-1,3 2 1,1 1 3,-4-2-2,2-1-4,3 3 4,-4-3-15,4-2-3,1-2-3,-2-8-11,1 3-20,2-4-10,-1 0-15,1-7-28,-3-1-32,-1 2-94,1-3-237,1-2 106</inkml:trace>
          <inkml:trace contextRef="#ctx0" brushRef="#br1" timeOffset="37129.5561">19202 3610 137,'0'0'175,"0"0"-9,0-9-17,0 9-8,0 0-17,0 0-11,-5-9-12,5 9-14,-9-2-14,9 2-2,0 0-9,-20 2-12,20-2-3,-19 8-3,8-3-8,1 2-4,0 3-5,0 0-6,1 1 3,3 1 1,-3-1-3,0 5-9,3-5 2,1 2-5,1-1-4,0-1-11,3-1-1,0 1-4,1-4 5,2 1-12,-2-8 6,3 12 3,0-9 0,-3-3-7,11 5 3,0-5 2,1-1-4,1-3-7,5-3 6,0-4-6,0 0 7,6-9 3,-3-1 5,2-2-7,-3-5 1,-2 0 12,-1-3-3,-6-3-1,-1-2 2,-1 0-6,-5-3 8,-1-11-1,-6 13-1,0 2 5,-1-1 0,-4 1-3,-2 3-3,1 5 4,-2 0 14,2 9-6,1 0 0,1 3-5,-1 5-3,2 1 0,4 4-7,-1 0-17,3 5-2,0 0 2,0 0-1,0 0 3,-16 14 4,13-3-7,2 6 14,0 3 6,1 8-6,1 3 13,-1 3 6,3-1-5,-2 1-3,4 1 0,-1 1 4,2 1-2,0-3 1,3 0-2,1-4 2,0 0-8,1-1-5,-3-5-1,2-3-3,0-3-3,1-3-7,-1 1 6,0-8 5,-2 3 5,1-4-2,-1-1-5,2-2 7,-1-3-1,-1-2 1,-8 1 5,21-7-8,-8 1 3,0-4 0,1-2 2,0-1-1,-1-2-8,-1 1 14,-3 3-10,2-2 21,-4 3 3,0 2-2,-3 0 4,2-1 6,-2 4 1,1 1-5,-5 4-5,4-9 1,-4 9 0,4-5-9,-4 5-2,0 0 0,0 0-1,0 0 4,0 0 6,12 11 1,-9-4-6,-1 0 3,4 1 4,-2 1-9,1 0 0,1 1 2,1 0 1,0 0 2,2-2 1,0 2-5,0-3-4,2 2-5,-1-3-9,3-1 4,0-1-8,4 0 1,0-2-1,-2-2-6,-1 0 1,5 0-2,-5-5 1,1 2-6,-1-4 10,1-1-3,0-3-4,-5 4 13,-2-5 3,0 1 8,1 0-7,-5 0 37,2-1-21,-1 2 11,0 0 2,-1-1 2,-4 4-1,1 0 5,2 0-5,-3 7 1,0-10 9,0 10-23,1-8 9,-1 8-4,0 0-7,0 0-2,0 0-3,0 0 1,0 0-2,0 0 11,0 0 3,0 0-1,4 32-8,-3-20 1,0 5 1,3 2 3,-3-4-2,0-2 5,2 4-9,-2-4 0,1 0-2,1 1 2,0-5-4,-2 2 3,2 1 4,0-2-3,-1-3-13,0 1 3,-1-1-7,-1-7 6,4 10-1,-4-10 8,5 6 6,-5-6 13,0 0-1,5 3-3,-5-3-1,0 0-11,10-13 6,-5 5-1,-1-3-7,1-2-2,1-2-6,1-3-4,-4-2 1,5-1-15,-2 2 1,3 1 10,-1 3-5,-1-2 4,-2 6 1,1-1 6,1 3-2,-2 2 1,-2 1 0,1 1 2,-4 5-8,6-8 5,-2 4 1,-4 4 5,0 0 3,13 0 0,-13 0-3,6 10 13,-3-5 13,0 1-14,1 3 5,-1 2 3,0 0-13,-1-1 7,0 0 0,1 3 3,0-1-4,1-1-4,0 2-1,1-3 0,-1 0 1,2 2-4,0-5-3,1 0 2,1 1-4,2-2 3,-1-1-3,4-1-13,-1 0 2,4-2 2,-2 0-3,5-4 1,2 0-22,-1-3-1,1-3-1,-1-1-5,0-4 6,4-4-3,-3-1 15,-3-3-6,-6 8 17,0-3-3,-1-2 0,-1 3 26,-2-1-4,-5 3 23,1 1-2,-4 1-4,3-1 3,-6 2-1,1 0-12,-1 3 11,3 7-8,-6-13-1,1 8-6,-1-1 4,-2 5-6,8 1 2,-16-4-8,16 4-1,-19 6-4,10 1 10,0 2-2,0 1 0,-1 0 0,3 7-6,-3 0 5,1-1 2,3 0-2,0 1 4,3 1-8,0-5-1,2 0-1,-2 0-12,3-1 6,1-4-5,-1 0-5,2 2 4,-2-10-13,4 10 6,0-7 0,2 0 1,-6-3 8,13 0-5,-13 0-2,20-10-6,-10 5 11,0-2-8,1-1-4,0-4-2,2-1-2,-2-3-2,-1 2-1,-2 3 25,-2 1-5,0-1 18,-2 1-4,1 3 12,-2 1 1,-3 6 2,2-12 4,-2 12-7,4-6 2,-4 6-8,0 0 0,0 0-10,0 0 9,0 0-4,0 0-13,0 0 0,-20 14 12,15-6 2,1 2 3,0 2 1,-1 4-4,2 4 5,-2-1 5,3 2 14,-2 6-13,4 0 1,0 1-6,3 1-4,0-1 2,2 0 4,0 0-3,2 0 3,-3 2-6,3-2 4,3 2 1,-3-4 6,2 3-12,-3-3-3,-2-5 6,1-1-2,-3 2 0,-1-3 1,-1 2 1,-3-5 14,-4 2 7,-1-3-1,-5-2 0,-1 2 3,-3-3 0,-3 0 0,-4-1-3,2-2 5,2-1 0,-2-1 0,2-4-3,1 1-10,0-2 2,0 0-1,4-2 0,0-4 2,2 0-3,1-3 2,0 1-10,2-2-2,3-4 1,-1-4 0,5-3-6,3 0-5,6-8 5,4-1-6,2 0 4,4 0-6,5 1-2,2-3 12,3 5-12,2-2 7,0 0-3,1 3-4,-1 1-9,-2 1-2,-2 2-1,-1 2-11,1 1-14,-8 1-4,0 1-10,-3 0-19,-2-2-29,-5 2-99,2-2-223,-1-1 99</inkml:trace>
          <inkml:trace contextRef="#ctx0" brushRef="#br1" timeOffset="37297.4809">19865 3302 91,'0'0'147,"0"0"-49,0 0-42,0 0-35,0 0-57,0 0-28,0 0-67,0 0 30</inkml:trace>
        </inkml:traceGroup>
        <inkml:traceGroup>
          <inkml:annotationXML>
            <emma:emma xmlns:emma="http://www.w3.org/2003/04/emma" version="1.0">
              <emma:interpretation id="{69C3FCD1-52EF-4201-9797-7B23D0CBA9DA}" emma:medium="tactile" emma:mode="ink">
                <msink:context xmlns:msink="http://schemas.microsoft.com/ink/2010/main" type="inkWord" rotatedBoundingBox="20951,3015 23585,3035 23580,3776 20946,3756"/>
              </emma:interpretation>
              <emma:one-of disjunction-type="recognition" id="oneOf9">
                <emma:interpretation id="interp45" emma:lang="en-IN" emma:confidence="0">
                  <emma:literal>material</emma:literal>
                </emma:interpretation>
                <emma:interpretation id="interp46" emma:lang="en-IN" emma:confidence="0">
                  <emma:literal>mater cal</emma:literal>
                </emma:interpretation>
                <emma:interpretation id="interp47" emma:lang="en-IN" emma:confidence="0">
                  <emma:literal>maker cal</emma:literal>
                </emma:interpretation>
                <emma:interpretation id="interp48" emma:lang="en-IN" emma:confidence="0">
                  <emma:literal>master cal</emma:literal>
                </emma:interpretation>
                <emma:interpretation id="interp49" emma:lang="en-IN" emma:confidence="0">
                  <emma:literal>matter cal</emma:literal>
                </emma:interpretation>
              </emma:one-of>
            </emma:emma>
          </inkml:annotationXML>
          <inkml:trace contextRef="#ctx0" brushRef="#br1" timeOffset="38341.6428">20949 3396 32,'0'0'110,"0"0"-8,11 18-14,-9-9-4,1 0-6,0 3-6,1 4-4,1 2-7,-4-1 0,1 3-3,1 0-14,1 0-2,-2 2-2,-2-2-1,1 1-9,2-3-3,1 1-11,-3-2-1,2-5-3,-2 2-2,-1-3-13,1-4 0,-1-7-5,0 13 14,1-8-8,-1-5 13,0 0 8,-1 12 2,1-12-7,0 0-1,0 0-5,0 0 5,0 0-1,0 0-1,-11-28 3,9 15 6,1 0 8,-1-6 6,-1 0-11,6-2 1,-2 0-1,3 0-3,3-6-2,1 3 1,-3 6 4,2 1 3,2 2-1,-3 3-4,4-2-4,-1 5-2,1 1-5,0 1 1,0 2-3,2 0-1,-2 3 0,2 2-2,0 3-11,0 0 9,0 2-6,-1 3 3,0 5 3,-3-1-2,-1-1-2,1 6 5,-2-2-8,0 1 4,-1-1-7,-1 2-3,0-3-1,-3-1-6,0-2 6,1 0-5,-2 0-5,0-3-1,0 2 2,0-10-8,0 12 11,0-12 1,-2 8 3,2-8-1,0 0 3,-4 6 2,4-6 1,0 0-1,0 0-1,0 0 2,0 0 5,-17-17-1,16 9 6,-1-3-2,2-1 2,0-5 3,2 1-5,2-4 1,3 3-3,0-2 0,2-6 2,0 10 3,3-3-5,-2 4 6,0 0 5,1 0 7,-1 5-7,0 2 0,0 1 0,-3 2-6,2 0 4,-2 4-7,-7 0 13,20 1-7,-13 4-2,3 2 0,-2 2 3,1 3 0,-2-1-2,1 4-2,-2 4-3,0-2 3,-1 1 2,2 0-2,-2 1 3,1 1-4,1-1-3,-3 0-23,1-3-10,0 0-15,-2-4-21,2-1-22,-1-1-105,-3 0-214,0-3 94</inkml:trace>
          <inkml:trace contextRef="#ctx0" brushRef="#br1" timeOffset="39042.814">21726 3455 181,'0'0'185,"0"0"-23,-4-9-15,4 9-28,-6-6-12,6 6-19,-8-1-6,8 1-8,-14 2-16,2 1-4,2 2-5,-1 1-4,-3 3-8,4 2-7,-3 0-2,-1 2-3,1 2 1,3-1-5,1 4-4,2-3-5,3-2-5,-1 4 4,2-3 1,1-1 0,-1-1-4,3-1-5,0-1 1,4-2 2,0-2-6,0 1 3,1-1 3,-2-2 0,-3-4 2,13 1 6,-13-1 0,18-5-3,-8 0 5,1-2-6,4-4 1,-4-2-3,2-3 3,1 2-2,-1-3-1,0 0-4,-4 0 6,2 5-2,-3-4 7,-1 6 5,1 1 7,-4 1 0,1 2 2,-2 0-2,1 2-1,-4 4-8,5-7-7,-5 7-14,4-5-5,-4 5-2,0 0 1,0 0 0,0 0 8,0 0-2,11 16-5,-8-9 6,0 4-2,0-4 0,1 2 1,1 3-2,-1-3 4,3 2 0,-2 0-4,3-3 3,-1 2 4,0-3-3,1-2 5,1 1-4,1-1 6,0 0 5,0-4 4,3 0 4,1-2 0,-2-4-3,7-1-3,1-2-2,-4 0 1,1-4 1,0-2-1,-4-1-2,1-2 0,1-5-2,-8 2 2,5-6-3,-6-2-5,3 0-3,-8 1-1,0-3-6,-1 0-9,-1 1-14,-4-1-1,0 3-6,-1 1 7,2 5-2,-1 0 2,-1 4-13,-1 1 14,4 5 15,-4 1 2,5-1 11,-2 5-10,4 6-30,-3-9 9,3 9 5,0 0-10,0 0 12,0 0 5,0 0 0,-2 24 8,4-6 3,0 3 3,0 5 10,0 4 4,0 1 2,-1 1-1,3 3-1,-1 0 9,-1 1-17,-2 0 11,4-3 3,-2-1-13,1-2 8,-1 1-4,2-1 7,-4-9 0,3-1-4,-2-1 4,1-1-9,2 0-7,-3-5-4,-1-3-8,2 0-10,-1-2-11,-1-8 0,3 10-13,-3-10-28,0 0-47,0 0-82,0 0-225,0 0 100</inkml:trace>
          <inkml:trace contextRef="#ctx0" brushRef="#br1" timeOffset="39207.9323">22018 3499 104,'12'-3'133,"7"0"-16,1-3-10,-2 3 0,1 0-31,-4-1-22,3 2-34,-4-2-40,2 1-23,1-1-67,-4 2-118,-1-2 53</inkml:trace>
          <inkml:trace contextRef="#ctx0" brushRef="#br1" timeOffset="39893.9148">22189 3649 61,'0'0'119,"20"-3"-7,-9 0-5,2 1-9,-2 0-14,2-2 0,-3 0-4,1-1-2,-1 1-7,0-1 0,-5 0-7,5-2 2,-4-1-12,2 1-2,-2-1 8,-1-1-19,-1 1-5,0-2-3,-3 2-2,-1 8-4,0-16-4,-1 5-3,1 11 10,-4-14-9,1 9-9,3 5 5,-3-10-7,-4 8-1,7 2-4,-11-2-4,11 2-5,-14 4 2,5 0 1,1 3-3,0 3 3,1 1-7,-4 4 15,5 1 0,0 2-6,1 0-3,1 1-3,4-2-1,0 1-2,1 0 8,3-1 3,0-4-5,2 4 1,0-6-2,2 0 12,0-3-13,2 0 16,-2 0-5,5-4 0,-3-1-2,1 1 0,1-3-2,0-2 3,0 0 6,1-3-6,-1-2 4,-1 0-3,0-4-6,-3 0 0,-1-5-9,3-2 1,-2-2 0,1 0 0,-5-1-10,-2 1 8,2 1-5,-4 0 7,1 6 5,0-1 1,1 1 7,-2 2 0,0 0 13,1 3-13,-1 7-6,1-11 6,-1 11-12,0 0-2,4-8-12,-4 8 7,0 0 7,0 0 3,0 0-6,14 14 4,-12-6 9,6 1-3,-5 1 9,6 6-11,-5-5 1,1 2-3,-1 0 2,3 2-4,-2 1 7,0-3-3,-2-1 6,1-2-5,1 2-1,0-3 1,-2 0 1,-1-2-1,-2-7 3,4 11 2,-4-11-4,2 7 11,-2-7 3,2 5 11,-2-5 1,0 0 1,0 0-7,0 0-1,0 0 2,0 0-5,0 0 0,-10-31-7,8 19 6,1-5-3,1-1 0,-1 0-1,-2-2-5,6 1 9,-3 1-10,2 1 2,0 6 0,0-1-8,0 1 1,0 1-4,-1 4-11,4-1-7,-3 0 0,3 2-13,-5 5-14,14-5-23,-7 5-2,-7 0-3,14 4-14,-7-1-22,0 3-106,-2 0-234,0-1 104</inkml:trace>
          <inkml:trace contextRef="#ctx0" brushRef="#br1" timeOffset="40854.1022">22834 3509 87,'4'-7'203,"-1"0"-12,-3 7-16,5-12-10,-5 12-19,3-10-1,-3 10-7,3-8-17,-3 8-12,0 0-13,0 0-11,0 0-20,1-7-10,-1 7-15,0 0-3,0 0-1,0 0-3,0 0-4,4 28-3,-4-18-4,1 3 1,3 0-1,-3 5-7,2 0 2,2-2-1,-4 1-2,4 1-5,0-5-9,-1 3-11,2-3-3,-3 0-12,2 0-16,2-2-14,1 1-11,-2-3-16,3 0 0,2-2-2,2-1-5,0-1-2,3-3-5,-3-2 1,6 0 11,0-1 10,0-4 6,-7-1 9,2-2 11,2-3 10,-4-1 16,0-3 9,-2 0 12,0 0-2,0-2 21,-2 1 17,0-2 14,-2 1 0,-1-1 20,1 7-3,-3-2 6,-1 0 6,0 5-11,0 0-2,-1 1 1,-1 7-9,0-13 0,0 13-6,0 0-4,-1-10-9,1 10-5,0 0-10,0 0 8,-12 1-10,12-1-3,-13 14-5,2-1-2,1 1-4,1-2 0,0 3-3,-1 0-1,2 3-1,0-1 1,-1 0 12,2-1-6,3-3-12,0 2 0,1-2-4,0-3-9,1 1 5,1-3-4,1-8-4,3 15-6,-3-10 1,0-5 10,4 9-7,-4-9 11,10 5 0,-4-5 2,-6 0-2,16-5-2,-5 1 5,-1-1 4,1-3-5,-3-2 4,4-4-4,-4 3-1,0 0 0,0 1 5,0-2 0,-3 3 5,-1 2 1,-1 1 9,1 0 1,-4 6-6,4-9-8,-4 9-2,5-5-10,-5 5-1,0 0 3,0 0 4,0 0-12,0 0 14,0 0 1,3 25-5,-3-19 7,1 1 13,-1 3-16,4 1 6,-3-2 1,3 1 7,-2-2-5,2-2 6,4 2-6,-2-2 4,1-1-3,1 0 1,3 0 3,-3-2 0,6 0 3,1-2 4,-2-2-5,9 1 4,-3-3 6,-3-2-4,4 0 7,-2-3 0,-2-1-1,2-1 2,-2-4-7,-1-2 3,-1 0 0,2-8-2,-2-1 0,-3 0-4,1-2-3,-2-1-1,-4-5-3,0 1-5,-1 1-1,-2-3-10,-2 0 2,-1-2-8,1 1-11,-6 2-4,1 0-3,-2 1-4,0 1-4,-3 5 7,4 7 11,-2 2-1,0 0 5,3 5 11,-1 2-10,0 1-7,3 4-2,2 5 13,-8-3-12,8 3 8,0 0-3,-17 16 4,8-5-3,0 6 14,0 3-3,4 1 0,-1 7 15,0-1-6,1 3 5,5 1 3,-3 1 2,6 0-1,-4-1-3,3 1 0,0 0 6,0-3-16,3 2 12,0-4-3,0 2 7,0-4-1,-3-7 11,2 2-12,1 0-1,-1-4 4,5 0-10,-5-1 13,2-3-16,-2-3 11,3 1-17,-2-2-10,0-1-20,-1-1-22,2-2-8,-1-1-32,-5-3-103,0 0-218,12-2 96</inkml:trace>
        </inkml:traceGroup>
      </inkml:traceGroup>
    </inkml:traceGroup>
    <inkml:traceGroup>
      <inkml:annotationXML>
        <emma:emma xmlns:emma="http://www.w3.org/2003/04/emma" version="1.0">
          <emma:interpretation id="{EAC24924-4E21-44AA-8987-48965C0D603C}" emma:medium="tactile" emma:mode="ink">
            <msink:context xmlns:msink="http://schemas.microsoft.com/ink/2010/main" type="paragraph" rotatedBoundingBox="1722,4096 20402,4228 20395,5257 1715,5125" alignmentLevel="1"/>
          </emma:interpretation>
        </emma:emma>
      </inkml:annotationXML>
      <inkml:traceGroup>
        <inkml:annotationXML>
          <emma:emma xmlns:emma="http://www.w3.org/2003/04/emma" version="1.0">
            <emma:interpretation id="{56058040-587B-4C2D-8F21-712B9B7D1C9B}" emma:medium="tactile" emma:mode="ink">
              <msink:context xmlns:msink="http://schemas.microsoft.com/ink/2010/main" type="inkBullet" rotatedBoundingBox="1721,4279 2905,4288 2904,4327 1720,4319"/>
            </emma:interpretation>
            <emma:one-of disjunction-type="recognition" id="oneOf10">
              <emma:interpretation id="interp50" emma:lang="en-IN" emma:confidence="0">
                <emma:literal>-</emma:literal>
              </emma:interpretation>
              <emma:interpretation id="interp51" emma:lang="en-IN" emma:confidence="0">
                <emma:literal>_</emma:literal>
              </emma:interpretation>
              <emma:interpretation id="interp52" emma:lang="en-IN" emma:confidence="0">
                <emma:literal>r</emma:literal>
              </emma:interpretation>
              <emma:interpretation id="interp53" emma:lang="en-IN" emma:confidence="0">
                <emma:literal>~</emma:literal>
              </emma:interpretation>
              <emma:interpretation id="interp54" emma:lang="en-IN" emma:confidence="0">
                <emma:literal>=</emma:literal>
              </emma:interpretation>
            </emma:one-of>
          </emma:emma>
        </inkml:annotationXML>
        <inkml:trace contextRef="#ctx0" brushRef="#br0" timeOffset="1921.833">1746 4295 55,'0'0'175,"0"0"-16,-9 1-7,9-1-15,0 0-6,0 0-13,0 0-11,0 0-14,-10 0-8,10 0-5,0 0-13,0 0-7,0 0-12,-6 3-6,6-3 3,0 0-11,0 0-9,0 0-5,0 0-3,0 0 1,0 0-1,0 0-2,21 12-1,-9-12-4,6 2 3,10 1-5,0-1 0,8-2-2,2 2 13,13-1 1,3-2 2,1-1-1,1 1-4,4 0 5,1-2 0,-1 1 1,-2-1-3,2-1 7,-5 1 0,3 2 5,-1-3-2,-4 4 1,-14-1 5,-3-1-2,0 2 0,-4-2-3,-4 1-4,-8 1 2,-3 1-4,-5-2 6,-1 1 2,-4 0 10,1-2 8,-8 2 3,9 2 4,-9-2 2,0 0-1,0 0-6,0 0-2,0 0-6,10-2-8,-10 2-11,0 0-11,0 0-9,0 0-22,0 0-18,0 0-25,0 0-42,0 0-75,0 0-248,0 0-460,0 0 204</inkml:trace>
      </inkml:traceGroup>
      <inkml:traceGroup>
        <inkml:annotationXML>
          <emma:emma xmlns:emma="http://www.w3.org/2003/04/emma" version="1.0">
            <emma:interpretation id="{930CBC28-F2E9-48D3-89B8-513ECF60C967}" emma:medium="tactile" emma:mode="ink">
              <msink:context xmlns:msink="http://schemas.microsoft.com/ink/2010/main" type="line" rotatedBoundingBox="4020,4113 20402,4228 20395,5257 4013,5141"/>
            </emma:interpretation>
          </emma:emma>
        </inkml:annotationXML>
        <inkml:traceGroup>
          <inkml:annotationXML>
            <emma:emma xmlns:emma="http://www.w3.org/2003/04/emma" version="1.0">
              <emma:interpretation id="{0EB6C0F7-B967-42E7-BB9C-32BF5878D4D1}" emma:medium="tactile" emma:mode="ink">
                <msink:context xmlns:msink="http://schemas.microsoft.com/ink/2010/main" type="inkWord" rotatedBoundingBox="4018,4383 4943,4389 4938,5147 4013,5141"/>
              </emma:interpretation>
              <emma:one-of disjunction-type="recognition" id="oneOf11">
                <emma:interpretation id="interp55" emma:lang="en-IN" emma:confidence="0">
                  <emma:literal>of</emma:literal>
                </emma:interpretation>
                <emma:interpretation id="interp56" emma:lang="en-IN" emma:confidence="0">
                  <emma:literal>of.</emma:literal>
                </emma:interpretation>
                <emma:interpretation id="interp57" emma:lang="en-IN" emma:confidence="0">
                  <emma:literal>a.</emma:literal>
                </emma:interpretation>
                <emma:interpretation id="interp58" emma:lang="en-IN" emma:confidence="0">
                  <emma:literal>of,</emma:literal>
                </emma:interpretation>
                <emma:interpretation id="interp59" emma:lang="en-IN" emma:confidence="0">
                  <emma:literal>a-</emma:literal>
                </emma:interpretation>
              </emma:one-of>
            </emma:emma>
          </inkml:annotationXML>
          <inkml:trace contextRef="#ctx0" brushRef="#br1" timeOffset="44683.8989">4038 4630 185,'0'0'181,"0"-9"-18,0 9-15,0 0-13,0 0-12,0 0-15,0 0-14,0 0-12,0 0-6,0 0-13,0 0-9,0 0-2,0 0-6,0 0-4,-11 21-4,8-7-4,2 3-6,-3 2-2,3 1-5,-1 7-2,2-7 1,0 7 3,0-8-8,2 2-1,3-1 0,-2 1-5,2-2 0,2-2-5,-2-6-1,3 6 0,-1-6 0,-2 0-4,4-2 4,-3-3-8,0-1 3,0-2-1,0-1 2,-6-2-1,18-3 1,-11-1 5,4-4-4,2-5 0,-3-2-2,0-1-1,1 1 5,-5-1-7,-2-2 4,-1-1-6,-3-1-1,0 0-3,-3 1 1,1-1-1,-3 4 5,-3-1-5,3 1 0,-3 5 0,-1 1 5,2 2 0,1 2 6,0-1-3,0 4 2,-2-2-6,8 5-2,-11-3-5,11 3 4,-10 1-6,10-1 0,-10 4 0,10-4 4,-3 9-5,3-9 6,-1 10-1,1-10 1,7 15-1,0-8 8,2 0-5,-1 2 5,4-3-4,0-1 2,2 0-3,4 0 7,3-2-6,2-1 2,-2-2 4,3-1 2,6-3-5,-9 2 8,2-3-10,1-1 7,-4 0-4,1-3 3,2 1 3,-4-2 1,1-1-4,-1 0 5,-6-3 1,5 0 1,-3 0 4,-1-1 1,-5-1-2,-2 0 2,-1-3-1,-2-1-2,-1 1 9,0 1 0,-3 0-4,-2 1 0,1 5-4,-2-1 25,1 2-24,-2-1 4,2 1 0,0 4 6,-2 0-2,4 7 1,-5-10-3,5 10-6,-2-7-3,2 7-5,-3-8-15,3 8 6,0 0-3,0 0 2,0 0-2,-2 27 3,3-10 4,2 2 3,-1 8-2,4 2 4,-2 1 1,4-3 2,-3 3-2,2 2 3,2 1 1,0 0-2,-1-1 0,2-1 1,-3 4 0,0-4-1,1 0 2,-2-3 0,3 3-1,-4-4 2,1 0-5,0 0-1,-3-6-7,1 4-6,-1-8-9,0 3-13,-3-2-19,1-5-9,-1-3-25,3 2-34,-4-4-119,1-8-258,-3 11 114</inkml:trace>
          <inkml:trace contextRef="#ctx0" brushRef="#br1" timeOffset="44905.8735">4629 4843 40,'8'0'125,"6"-2"-6,-1 1-7,6-1-9,1 0-6,0 0-9,0-3-4,2-1-22,7 1-14,-6 4-25,0-4-21,-1 3-37,1-3-39,-3 4-59,-1-1-143,-2-3 64</inkml:trace>
        </inkml:traceGroup>
        <inkml:traceGroup>
          <inkml:annotationXML>
            <emma:emma xmlns:emma="http://www.w3.org/2003/04/emma" version="1.0">
              <emma:interpretation id="{FA64E390-6FF1-48D2-A9E2-8A0AA2366819}" emma:medium="tactile" emma:mode="ink">
                <msink:context xmlns:msink="http://schemas.microsoft.com/ink/2010/main" type="inkWord" rotatedBoundingBox="5584,4407 6044,4411 6042,4740 5582,4737"/>
              </emma:interpretation>
              <emma:one-of disjunction-type="recognition" id="oneOf12">
                <emma:interpretation id="interp60" emma:lang="en-IN" emma:confidence="0">
                  <emma:literal>a</emma:literal>
                </emma:interpretation>
                <emma:interpretation id="interp61" emma:lang="en-IN" emma:confidence="0">
                  <emma:literal>A</emma:literal>
                </emma:interpretation>
                <emma:interpretation id="interp62" emma:lang="en-IN" emma:confidence="0">
                  <emma:literal>c</emma:literal>
                </emma:interpretation>
                <emma:interpretation id="interp63" emma:lang="en-IN" emma:confidence="0">
                  <emma:literal>G</emma:literal>
                </emma:interpretation>
                <emma:interpretation id="interp64" emma:lang="en-IN" emma:confidence="0">
                  <emma:literal>C</emma:literal>
                </emma:interpretation>
              </emma:one-of>
            </emma:emma>
          </inkml:annotationXML>
          <inkml:trace contextRef="#ctx0" brushRef="#br1" timeOffset="45452.3563">5828 4516 28,'0'-11'163,"-1"1"-19,-2-1-6,1 1-8,-2 1-10,-1-1-6,-1-2-8,1 5-13,0 2-6,-2-2-8,0 2-11,-3 0-7,2 3-7,-2 0-4,3 1-7,-6 1-1,2 3-11,-2 0-2,-1 3-8,3 1 2,-5 4-3,2 2-6,1 1 6,2 3-6,-2 0-3,3 1 3,2 2-2,0-1-4,6 1-1,-2 0-3,2-1 0,0-1-5,4-5 0,1 5 1,-2-5 3,5-2-5,0 1 2,-1-2-4,1-2 2,1-4-3,0 5 5,2-7-3,2 1 6,-1-3-3,1 1-2,1-2 1,-1-3 2,0-3-6,4 1 6,-3-2 1,-2-1 4,1-1-3,0-4 4,-1 0-3,-1 0-7,-1-2 7,-1 1 3,-4 3-5,2 0 2,-3 2 2,1 3 1,-1 1 0,-2 6-1,4-11-10,-4 11-1,2-7-9,-2 7-1,0 0 3,0 0-5,0 0 0,0 0 7,0 0-1,14 11 3,-10-4 4,-1-1-4,0 0 1,4 5 9,-1-4-8,3 4 6,0-4-5,1 1 2,1 0-4,3-2 7,-2-1-1,3-1-2,2 1-8,-2-2-9,0-1-25,-3-2-6,9 0-25,-7 1-25,-6-1-123,1 0-240,-9 0 106</inkml:trace>
        </inkml:traceGroup>
        <inkml:traceGroup>
          <inkml:annotationXML>
            <emma:emma xmlns:emma="http://www.w3.org/2003/04/emma" version="1.0">
              <emma:interpretation id="{D362743C-3B47-4769-A9BB-039742546DEE}" emma:medium="tactile" emma:mode="ink">
                <msink:context xmlns:msink="http://schemas.microsoft.com/ink/2010/main" type="inkWord" rotatedBoundingBox="7203,4147 9136,4160 9130,4974 7198,4960"/>
              </emma:interpretation>
              <emma:one-of disjunction-type="recognition" id="oneOf13">
                <emma:interpretation id="interp65" emma:lang="en-IN" emma:confidence="0">
                  <emma:literal>fibre</emma:literal>
                </emma:interpretation>
                <emma:interpretation id="interp66" emma:lang="en-IN" emma:confidence="0">
                  <emma:literal>fiboe</emma:literal>
                </emma:interpretation>
                <emma:interpretation id="interp67" emma:lang="en-IN" emma:confidence="0">
                  <emma:literal>tibre</emma:literal>
                </emma:interpretation>
                <emma:interpretation id="interp68" emma:lang="en-IN" emma:confidence="0">
                  <emma:literal>fitsre</emma:literal>
                </emma:interpretation>
                <emma:interpretation id="interp69" emma:lang="en-IN" emma:confidence="0">
                  <emma:literal>fibse</emma:literal>
                </emma:interpretation>
              </emma:one-of>
            </emma:emma>
          </inkml:annotationXML>
          <inkml:trace contextRef="#ctx0" brushRef="#br1" timeOffset="46454.9582">7200 4704 8,'0'0'99,"26"2"-10,-15-4-4,7-1-4,1 1-6,2-1-6,11 0-13,-1-4-1,2 2-7,-3-1 5,1-1-13,0 1-2,-3 1-2,4-1-4,-11 0-2,2 0-10,-3 1 5,-8 1-12,3 0 5,-4-1 0,0 1-1,-6 1 5,1-1-11,-2-3 6,1 2 1,-5 5-4,1-13 2,-1 7 7,0 6-8,-4-14 1,2 8 5,2 6 11,-5-12 0,-2 6 1,4 2 4,3 4-4,-8-8 7,4 4-5,4 4-12,0 0-4,-5-6-4,5 6-4,0 0 0,0 0-5,0 0 3,0 0 1,-1 20-3,1-20-3,5 21 2,-1-9 10,0-1-10,-1 2 2,2-1 1,0 2-1,-1 1-11,0-4 6,1 1 0,0 1-8,0-3-6,-1 0-10,1-1-11,-4-2-24,2-2-15,-2 1-21,-1-6-28,1 9-78,-1-9-213,0 0 94</inkml:trace>
          <inkml:trace contextRef="#ctx0" brushRef="#br1" timeOffset="46050.6163">7377 4181 48,'-5'-6'149,"5"6"-15,-5-11-11,0 6-6,5 5-13,-7-6-2,7 6-12,-6-4-17,6 4-10,0 0-3,-10-1-8,10 1-5,0 0-7,-10 17-4,8-5-1,0 1-7,-2 3 0,4 5-2,0 6-5,3 3 1,0 0-1,3 2 0,-2 1 0,2 2-5,0 2-7,0-3 4,1 2-2,-2-1 1,0-3-2,2-3 4,-2 4-7,2-3 8,-1-1-6,-5 0-4,2-1 5,-2-1-6,0-8-1,-1 0 1,-1 1-15,0 1-5,-2-4-5,-1-3-2,3-1-16,-3-3-7,-1-1-10,2 0-9,-3-4-20,2 0-34,-3 0-68,-2-2-204,9-3 91</inkml:trace>
          <inkml:trace contextRef="#ctx0" brushRef="#br1" timeOffset="46602.0622">7543 4430 45,'0'0'59,"0"0"-13,0 0-18,0 0-31,12-5-27,-12 5-31,0 0 14</inkml:trace>
          <inkml:trace contextRef="#ctx0" brushRef="#br1" timeOffset="47133.8761">7854 4254 30,'0'0'101,"0"0"-2,-11 18-9,8-8 1,3 4-20,0 4 8,2 0-12,-1 8 0,2-6-4,0 7-4,0-1-17,0 0 0,1-4-3,-1-1 3,3 4-14,0-4 3,4 3-4,-2-6-1,0-2-9,2 2 0,-1-2 3,0-2-4,0 0-2,-3-4-3,1-1-1,-4-1-8,0-2 2,1-2 1,-4-4-2,2 9 9,-2-9 5,0 0-4,0 0-4,0 0 2,0 0-4,0 0 6,-18 2-13,18-2 7,-16-11-6,7 5 6,2-3-3,1 0 8,-2 0-4,3 0 6,1 0-3,-1 0 4,3-1-10,2 2 3,0 8-6,8-19-1,0 8 3,2 1-2,5-1 10,0 0-6,1 2 4,3 1 2,2 0-1,-1 2 1,-2-1 1,2 5-6,-1-1 1,-5 2 0,0 2-5,-1 0-3,-2 2-1,1 1 4,-3 2-6,0 1 6,-2 1-10,1 0 8,-4 3-5,-2-1 8,-2 0-6,-1 3-4,-1-2-5,-6 5 4,3-5-5,-9 2 9,2 3-3,-2-4 3,-1 2-6,-3-4 6,1 1-2,-1-3 0,0 2-2,6-5 1,-1-2-4,2 2-4,3-3-19,8-2-22,-11-2-18,11 2-25,-7-7-90,7 7-204,2-16 91</inkml:trace>
          <inkml:trace contextRef="#ctx0" brushRef="#br1" timeOffset="47521.9683">8307 4438 99,'11'-3'155,"-3"-2"-10,2 1-18,3 3-11,-4 0-7,4 0-14,1 1-9,-1 0-11,0 0-5,0 2-1,1 1-16,0 0-2,-1 3-6,0 0-6,2 3-5,-2-1-4,0 4-4,1 0-5,-2 2-5,-3-4-4,-3 1-4,1-1-8,-3-1 0,2 2 2,-2 0-2,-2-2 11,-2 1-5,-2 1-3,0-4-3,2-7 11,-8 13 8,4-8 3,-2 0 6,1-1 2,5-4 7,-10 5 2,4-2 0,6-3-4,0 0 7,-14-6 0,14 6-4,-10-9-5,7 3-7,2-3-3,1-1-3,0-3-7,0 0-3,1 1-8,7-5-5,-3 5-7,1 1-2,1-2-17,1 4-10,2 1-30,0-2-24,-2 2-18,2 3-36,-2 1-104,-1 2-269,1 1 119</inkml:trace>
          <inkml:trace contextRef="#ctx0" brushRef="#br1" timeOffset="47932.0809">8802 4597 79,'10'-5'133,"3"-1"-10,0 0 0,-1 0-4,4-5-4,-2 2-8,4-3 1,-6 2-10,0 1-3,0-5-4,1 1-8,0-1-5,-6 2-4,2-4-11,-1 1-1,0 4-9,-3-5-5,-2 3-9,-2 0-5,-1 0-11,-1 1-6,-1 4-5,0-3 5,0 5-11,-4 0-8,0 0-2,0 1-5,6 5-9,-14-2-2,5 2-1,9 0 1,-19 5 6,9 1-8,1 2 3,2 1 5,-3 1-10,5 1 10,-2 6-4,0 0 2,2 0 3,2 1 5,1-1-5,2 0 4,2 1 8,1-2-3,3 1 3,0-4 2,2 1-4,-2-4 0,4 2 4,0-2-2,2-1 4,2 1 7,-2-4-3,4 2 2,0 0-3,2-2 4,-4-2-5,1 0 2,-1-1 1,-2-2-2,0 0-1,2 0-6,-4 2 5,-3-2-5,-7-1-3,12 1-13,-12-1-17,0 0-38,11-5-33,-11 5-122,0 0-245,4-7 109</inkml:trace>
        </inkml:traceGroup>
        <inkml:traceGroup>
          <inkml:annotationXML>
            <emma:emma xmlns:emma="http://www.w3.org/2003/04/emma" version="1.0">
              <emma:interpretation id="{D59DEFFE-2989-49B5-A49F-631E3848160C}" emma:medium="tactile" emma:mode="ink">
                <msink:context xmlns:msink="http://schemas.microsoft.com/ink/2010/main" type="inkWord" rotatedBoundingBox="10430,4158 11856,4168 11850,5009 10425,4999"/>
              </emma:interpretation>
              <emma:one-of disjunction-type="recognition" id="oneOf14">
                <emma:interpretation id="interp70" emma:lang="en-IN" emma:confidence="0">
                  <emma:literal>from</emma:literal>
                </emma:interpretation>
                <emma:interpretation id="interp71" emma:lang="en-IN" emma:confidence="0">
                  <emma:literal>form</emma:literal>
                </emma:interpretation>
                <emma:interpretation id="interp72" emma:lang="en-IN" emma:confidence="0">
                  <emma:literal>foom</emma:literal>
                </emma:interpretation>
                <emma:interpretation id="interp73" emma:lang="en-IN" emma:confidence="0">
                  <emma:literal>fnm</emma:literal>
                </emma:interpretation>
                <emma:interpretation id="interp74" emma:lang="en-IN" emma:confidence="0">
                  <emma:literal>foorn</emma:literal>
                </emma:interpretation>
              </emma:one-of>
            </emma:emma>
          </inkml:annotationXML>
          <inkml:trace contextRef="#ctx0" brushRef="#br1" timeOffset="49824.1775">10427 4717 67,'0'0'133,"0"0"-13,5-10-18,2 5-4,-3 0 1,7-1 4,0-1-12,7-3 1,1-1-3,2 3-9,5-4-4,3 3-7,-7 3-2,6 0-7,-6 4-8,-1-1-4,4 1-2,-7 3-10,2 2-7,1-2-1,-4 4-4,0 0-1,-4 0-8,0 0-1,-3 3-4,0 0 0,-2-1 2,5 4-9,-8-4 0,2 3-4,0 0 8,-2-2-10,-1 0-2,0 0-7,-2 1-11,-2-2 16,0 2-5,0-9 0,-5 13-8,2-4 11,-4-4-3,0 2-2,-4-1-9,5-3 16,-3 1-9,4-3-2,-5 0 0,10-1-8,-14-2-5,14 2 7,-11-7 5,7 3-7,4 4 7,-4-15-1,4 3 3,4 3-2,2-3-1,3 0 11,1 0 1,4-3 5,0 2 0,3 2 7,0-2 9,2 2 8,2 0-6,-5 3-1,2 1 2,-3 3 0,-1 0-9,-2 1-1,2 1 3,-4 0-1,-1 3-11,1 3 15,-5 0-10,0-1 4,2 7-6,-3-2 3,-1 4-3,-3 1 2,0-2 3,-3 4 1,1-3-3,2 5 1,0 0-2,-2-3-5,-1-4-1,6 1 4,-6-1-7,6-2 0,-1 0-4,0 2 7,1-3-3,2-2 2,1 0-4,2-2 5,-1-1 6,3 1-5,2-5-1,0 1 3,-2-3-3,2-2-2,1 1-4,-3-2-3,0 1 1,-2-2 3,-2-1 4,2 1-4,-3-3-10,-3 3 12,0 2-7,-2 6 5,-2-17-1,2 17 3,-7-14-3,-1 9 4,2-2-6,-2 0-1,-2 1 3,0 1 1,-1-1-8,-3 2 11,4 1-2,0-1 1,1 1 14,4 1-2,5 2 3,-12-6-4,12 6-10,-7-5 5,7 5-1,0 0 0,0 0 3,0 0 7,0 0-4,12-16 3,-5 12-2,0 1 11,6-2 2,-2 0 1,1 0-2,-2 0 0,4 1 12,-2 1-10,0-1-1,-3 2 3,3 1-4,-2 1-8,-10 0 10,14 1-10,-6 1 2,3 3-4,-1 1-9,-4 0 5,2 2 2,-2 0-6,1 3 6,0-2-6,-4 3-1,1-1-8,0 1 1,2 0-3,-4 0 2,3 0 3,-2-2-9,-1 2-2,-2-5-1,2 0 3,0 0 3,1-1-7,-3-6 4,2 11 4,-2-11 7,0 7-1,0-7 12,0 0 2,0 0-5,0 0 5,0 0-3,0 0 0,0 0 5,0 0 3,0 0-3,0 0 8,-11-21-9,11 9 0,0 2-5,0-8 6,0 5 0,4 1 1,-4-1 3,2-4 11,3 4-6,-2 2-7,2-2 1,-1 1 8,1 4-6,2-2-2,-1 4-2,-2-1-3,0 3 1,2-1-8,1 0-2,-7 5 1,12-1-2,-12 1 1,14 7-1,-4-2-2,-3 2 2,3 4 4,-4-3-7,0 4 0,0-1 2,4 4-5,-3-4 6,-4 1 2,4 1-6,-5-3 1,6 1-1,-6 0 5,2-1 6,0-4-5,-2 2-4,0-2 2,0-1 5,-2-5 0,8 8 2,-8-8-2,0 6 4,0-6 2,0 0 1,0 0-8,0 0 1,0 0-3,0 0-2,0 0-1,7-16-6,-5 6 7,3-1-7,2 0-11,3-3 9,0-4-14,-1 0 7,1 0-1,-1 0-2,0 4 14,3-1 0,-4 4 1,1 1-2,-1 0 3,2 1 4,-2 3-6,2 1-2,-5 1 0,2 0 2,0 3-1,-7 1 6,14 2-5,-6 1 2,-1 0-2,-2 3 0,2 1 1,1 3-5,-2 0 12,0-1-8,3 1 4,-2 0 3,0 0 3,1 1-1,-2-1-4,2 0 3,0-2-6,1 0 6,-4-3-21,2 1 6,0-1-20,0-1-31,1-2-42,-8-2-62,11 3-182,-11-3 81</inkml:trace>
          <inkml:trace contextRef="#ctx0" brushRef="#br1" timeOffset="48602.559">10573 4211 84,'0'0'164,"-2"-13"-11,0 8-14,2 5-12,-8-13-14,4 8-1,-2 1-12,0-2-11,-2 4-5,-1-1-12,9 3-9,-14-1-10,14 1-6,-15 5-7,10 1-5,-2 1-5,2 6 0,-2 2-3,7 4 4,0 9-5,2-2-4,4 5-5,-2 2 1,5 2-6,-1 2 8,2-2-5,-1-1-6,0 3 4,1-2-4,-3 0 2,3-3 3,-3 1-6,-2-3-2,-3 0 4,3-1 0,-2-2-9,-1-1 6,-2 3-16,-3-2 10,1-6-10,-5 4-8,-1-6-14,4-2-5,-4-2 0,4-5-24,2 1-10,-5-2-17,1-3-20,2 1-120,-6-2-246,1-3 110</inkml:trace>
        </inkml:traceGroup>
        <inkml:traceGroup>
          <inkml:annotationXML>
            <emma:emma xmlns:emma="http://www.w3.org/2003/04/emma" version="1.0">
              <emma:interpretation id="{65D49339-C23E-4A63-8451-5CF06E8BBC0A}" emma:medium="tactile" emma:mode="ink">
                <msink:context xmlns:msink="http://schemas.microsoft.com/ink/2010/main" type="inkWord" rotatedBoundingBox="12690,4182 13751,4189 13747,4689 12686,4682"/>
              </emma:interpretation>
              <emma:one-of disjunction-type="recognition" id="oneOf15">
                <emma:interpretation id="interp75" emma:lang="en-IN" emma:confidence="0">
                  <emma:literal>the</emma:literal>
                </emma:interpretation>
                <emma:interpretation id="interp76" emma:lang="en-IN" emma:confidence="0">
                  <emma:literal>-the</emma:literal>
                </emma:interpretation>
                <emma:interpretation id="interp77" emma:lang="en-IN" emma:confidence="0">
                  <emma:literal>He</emma:literal>
                </emma:interpretation>
                <emma:interpretation id="interp78" emma:lang="en-IN" emma:confidence="0">
                  <emma:literal>he</emma:literal>
                </emma:interpretation>
                <emma:interpretation id="interp79" emma:lang="en-IN" emma:confidence="0">
                  <emma:literal>thi</emma:literal>
                </emma:interpretation>
              </emma:one-of>
            </emma:emma>
          </inkml:annotationXML>
          <inkml:trace contextRef="#ctx0" brushRef="#br1" timeOffset="50521.0668">12688 4538 47,'13'-1'138,"5"-3"-14,3 2-19,-2 0 2,3 1-11,2-3 2,-2 1-19,9 1-4,-9-1-11,7 1-18,-4-1-13,-3 1-13,6-4-26,-4 3-20,-2-2-23,-5 2-22,0-1-76,-3 0-159,-3 0 70</inkml:trace>
          <inkml:trace contextRef="#ctx0" brushRef="#br1" timeOffset="50321.9605">12815 4195 66,'0'0'167,"0"0"-27,6-8-9,-6 8-13,0 0-17,5-4-12,-5 4-6,0 0-4,3 18-11,1-6-3,-4 2-2,7 5-5,-2 7-7,0 1-2,3 1-7,-3 1 1,2-1-4,-3 1-6,6 0-2,-6-1 0,2-1 1,1-1-12,-3-5-3,0-2 1,2-1 2,-2 0-11,1-1-11,-2-4-12,3-2-12,-3 0-16,-1-1-20,1-3-26,0-2-24,-3-5-108,2 11-238,-2-11 105</inkml:trace>
          <inkml:trace contextRef="#ctx0" brushRef="#br1" timeOffset="51116.1393">13086 4200 118,'0'0'142,"-6"-7"-11,6 7-18,0 0-15,0 0-5,0 0-14,0 0-8,0 0-8,-2 21-2,4-3-3,-2 2-6,4 6 1,0 2-6,-2-1 1,3 3-6,0-2-5,0 0-7,2-1 5,0-1-8,-3-5 0,3 0-7,-1-2-1,0 0 0,-3-3-2,5-1-3,-3-2-1,-1-1-1,3-4-4,-2 1 5,-3 1 1,1-5-6,2-1 5,-5-4-2,4 7 2,-4-7 2,0 0 0,13-1-9,-13 1 8,13-13-9,-4 4-4,-1 0-8,1-2 5,-1 0 0,2-5 0,2 3-7,-4 1 6,-2 3-3,2-2 0,-1 3 2,-5 1-2,2 4 6,-4 3-9,8-9-8,-2 6 4,-6 3-2,0 0 6,0 0-5,15 8 6,-11-3 0,0 1 7,2 2-3,0 1 5,1 0-1,0 1 0,0 1-2,1-3 1,-2 2-4,2-3 6,2 0-5,-4 3 4,7-4 6,-2-2-8,0 1 4,-1-2-2,3-1 4,-3-3 3,4 1-4,-3-1 3,1-3 2,2-2 3,-1 1 3,3-3 3,-5 0 1,1-1 1,-1-4 1,-1 0-1,0 2-3,0-6 2,-4 0-10,2 1-4,-6-1-7,1 1 4,-2 4-2,-1 2 1,-1-1-6,0 4 9,1 7-10,-4-12 1,-1 7-9,5 5-3,-7-2-4,7 2 5,0 0-3,-16 10 3,10 0 0,2 1 3,-2 1-3,4 5 5,-4 0-3,2-5 9,2 5-5,2 1 6,2-4-6,1 3 9,0-4-11,1 1 7,2-3-4,-2 0 6,6 0-10,-3-2 3,5-2-19,4 0-9,0-3-20,3-1-24,-1-1-34,-3 0-66,5-2-198,-8-2 89</inkml:trace>
        </inkml:traceGroup>
        <inkml:traceGroup>
          <inkml:annotationXML>
            <emma:emma xmlns:emma="http://www.w3.org/2003/04/emma" version="1.0">
              <emma:interpretation id="{626D0720-67B8-4B83-B530-7DD43093666C}" emma:medium="tactile" emma:mode="ink">
                <msink:context xmlns:msink="http://schemas.microsoft.com/ink/2010/main" type="inkWord" rotatedBoundingBox="14775,4233 18010,4255 18003,5201 14768,5179"/>
              </emma:interpretation>
              <emma:one-of disjunction-type="recognition" id="oneOf16">
                <emma:interpretation id="interp80" emma:lang="en-IN" emma:confidence="0">
                  <emma:literal>following</emma:literal>
                </emma:interpretation>
                <emma:interpretation id="interp81" emma:lang="en-IN" emma:confidence="0">
                  <emma:literal>followup</emma:literal>
                </emma:interpretation>
                <emma:interpretation id="interp82" emma:lang="en-IN" emma:confidence="0">
                  <emma:literal>followed</emma:literal>
                </emma:interpretation>
                <emma:interpretation id="interp83" emma:lang="en-IN" emma:confidence="0">
                  <emma:literal>follower</emma:literal>
                </emma:interpretation>
                <emma:interpretation id="interp84" emma:lang="en-IN" emma:confidence="0">
                  <emma:literal>followin</emma:literal>
                </emma:interpretation>
              </emma:one-of>
            </emma:emma>
          </inkml:annotationXML>
          <inkml:trace contextRef="#ctx0" brushRef="#br1" timeOffset="53521.8709">14772 4709 107,'4'-5'122,"1"-1"-5,0 2-11,5-1-9,-1 0-17,1 0-5,1 0-2,4 1-8,-2-1-4,0 1-12,0 0-2,2 0-5,1-4-4,3 5-1,0-4-9,-5 4 0,1-1 1,1-3-11,4 0 1,-6 2 6,4-2-10,-7 1 4,0 1-4,2-2 2,-4 0-1,1 0 1,-3 0 1,-2 3 7,1 0 8,-6 4-1,7-9 24,-7 9-26,6-4-3,-6 4 2,4-4-11,-4 4-1,0 0-7,0 0 1,0 0 2,0 0-4,0 0-3,0 0-5,-11 24 2,7-14-2,-1-1 0,2 3-1,1 1-5,0 2 5,2-1 6,2-1-9,-2 4 2,1-4 0,2-2-2,0 2-1,1-3 1,0 1 7,3-1-2,0-3-6,-1 1 5,3-2-3,-2-1-1,1-2 1,2-2 4,-1-1-3,2-1-4,0-2 7,1-3-15,-1-1 5,-1 0-8,-1-2-5,-2-1 4,1-6-12,-4 0 2,-3-2-3,0 4 3,-5-4-3,-1 2 3,0 0 3,-1 3 7,1 3-5,-1 0 8,-3 2 4,3-1 3,-3 2-8,0 0 4,4 2 0,-1 1 0,6 4 2,-8-5-2,8 5-11,-5-8 4,5 8-10,0 0 6,0 0 0,0 0 10,0 0 1,0 0-4,15-10 3,-7 9 8,3 1-1,2-3 4,-2 3 7,4-1-4,-2-2 8,2-1-6,0 1 12,-1-2 7,4 0 0,-1-3 8,-1 0-5,-2 1 5,0-1 4,-2 0 1,1-5-3,-3 4-2,0-5 0,-4 4-6,0-3 4,0 2-6,-2 0 3,-1 0-1,-2-1 0,1 2-1,-1 2 0,-1 8 1,1-12-6,-1 12 2,2-10-7,-2 10-4,0 0-4,-2-10-6,2 10-14,0 0 7,0 0-3,0 0 7,0 0-6,-5 26 4,5-13-3,-3 7 6,2 1 1,-1 7-3,4 0-2,1 0 4,-1 3-3,4-3 2,0 0 0,0 1-2,4-2 6,-2 0 4,2 0-2,1-2 1,-2-6 1,2-1-3,0 0-4,3-5 5,-3 3-8,-1-7 3,2 0 4,-2-3-3,1 0 0,0-3 2,2-1 1,1-1-2,-2-5 1,3 0 3,2-5-4,0-2 2,1-1-1,-3-3 0,4-8-2,-5 0-3,-1-3-3,-1-1 1,-2-5 2,-5 3 1,0-4-1,-4 2 4,-1-3-1,-2 1 3,-2 2-1,-3 1 3,1 4 0,-4 1 5,3 5-7,-2 2 5,1 8-4,3 0 7,-2 3-1,3 0-6,1 0-2,3 7-10,-7-4-2,7 4 10,0 0-3,0 0-1,-13 21-2,12-9 1,0 3 1,1 5 3,0 1-2,2 7 5,1 2-5,-1-1 4,2 2 2,1-3 0,3 0-1,-3 1 0,2-4 7,3 2-8,-1-8 2,-1 0-10,2-1-6,0 0-4,1-1-9,0-2-3,-1-6-4,2 1-8,-1-2-1,3-3-2,-2-1 3,1-2-13,-2-2 6,1-1 1,0-3 6,2-1-2,2-4 2,0 0 12,1-1-3,-1-3 10,-1 0-7,-1-3 9,-1-2 4,-1 1 15,-3 1 18,-4 3 7,2 2 12,0-5 11,-1 4-5,-3 1 0,2 1-1,-3 3 3,1 1-2,-3 6 1,1-12-2,-1 12-7,0-7-1,0 7-10,0 0-1,0 0-6,0 0 6,0 0-8,0 0 4,0 0-1,-4 32-9,3-19 6,-3 5-3,3-4 2,2 1-1,2 1-3,-3 1 8,1 0-5,0-2-8,0-2 5,3 0-3,1-2-4,-2-2-4,2 0 1,0 2 3,-1-6-6,3 2 3,1-1-7,-2-4 0,4-1-4,-10-1 1,16 0-4,-7-2-2,1-4-2,-1 1-9,-3 0 0,3-4-5,-3-1-3,-2-2-4,0 0 1,-2-1 1,-2-5 7,-2 5 4,-1 0 9,-2 0 7,-1 2 1,-2 1-6,0 1 12,-2-2-8,0 4 9,2 1-11,-2-1 5,2 3-3,1 1 2,2-1 0,5 4-2,-10-6-8,10 6 2,0 0-12,-6-3 13,6 3 3,0 0 1,0 0 2,0 0 12,0 0-11,20-3-3,-20 3 7,21-4 5,-10 2-4,4-1 10,-1-1 7,0-1-2,5 0 9,-5 1 5,-1 1-1,-1-3 6,0 1 4,0 0-1,-2 3-2,-2-4 2,0 5-2,-2-2 0,-6 3-5,10-2-8,-10 2-16,0 0 8,0 0-4,10 7 7,-7-1 1,-2 3-5,2 1-7,-3 3 1,2 1-1,1 3 7,-2-2-7,2 2 9,-2-4-1,2 2-2,1 0-2,-1 1 6,0-4-8,3 1 5,-3-4 1,5 0-9,-3-1-1,-1-1 10,2-1 1,0-1 2,0-2-8,1 0 5,0-1-5,3-2-1,0 0-5,2-2 3,-1-2-1,-1-2-2,1-2 0,-1 0 3,-1-1-1,1 0 2,-2-1-7,-1 0 8,0-1-4,-2 3-3,1-1 5,-5 2-3,2 0 11,-3 7-4,2-11-4,-2 11-3,4-6-6,-4 6 3,0 0-8,0 0 6,0 0-3,0 0 10,0 0-10,5 19 8,-4-10-6,3 1 5,-3 2 0,3-2 2,1 3 2,-1-2 5,1 1-6,1-1 0,-1 0-5,3-3 8,-2 2-12,0-2 7,3 1-5,0-5-1,-2 1 0,1-2 5,-1-1-3,5-4 9,-1 1-6,0-2 8,1-2 8,-2-3-1,1 1 1,-1-3 4,-2-1 1,-1-2 0,1-2 3,-3-1 1,-2-4 2,0 2-2,-3-1 1,0 2-1,-3 1 0,1 3 3,-1 2-10,2 2-12,-3 2-11,4 7-14,-5-12-32,3 7-21,2 5-28,-8-7-101,8 7-220,0 0 97</inkml:trace>
          <inkml:trace contextRef="#ctx0" brushRef="#br1" timeOffset="51769.843">14925 4265 118,'0'0'150,"0"-8"-10,0 8-8,-4-10-8,4 10-15,-3-6-11,3 6-8,0 0-14,-7-7-2,7 7-14,0 0-5,0 0-6,0 0-6,-13 13-12,7-1 2,1 1-2,0 4-3,-1 3-3,1 4 1,1 7-1,3 0 7,1-1-7,3 2 0,-1-1 1,3 1-7,-1 0 0,2-1 4,-2 1-6,5-2 0,-2 1-4,2-3-1,-4 0-2,1-3 3,-2-5-5,1 1-2,0-2 0,-3-1-4,0 3-1,0-5 1,-2 1-4,0-6-8,-2 2-9,1-3-6,0-2-14,-3-2-10,4-6-27,-8 8-29,3-5-40,-4-1-76,9-2-239,0 0 106</inkml:trace>
          <inkml:trace contextRef="#ctx0" brushRef="#br1" timeOffset="54694.688">17038 4547 59,'0'0'125,"0"0"-18,0 0-12,0 0-2,0 0 2,-9 18-14,6-8 4,1 3-7,-2 5-4,3 0-10,0 0-1,-3 1 1,5 0-13,0-1-3,1 0-4,3-1-4,0 0-3,1-6-7,0 0 3,2-1-10,1 0 0,-2-3-2,2 1 3,-2-4-12,2-2 1,1 3-3,2-2-2,0-2 0,-1-2-7,-1-3 0,3 0 1,-5 1-3,0-4 2,1-2 3,0 0-4,0 0-2,-2-3 12,0-2-11,-1 2 2,-1-5 1,-1 5 1,-1-3-1,0 4 4,-2-3 1,2 2-3,-2 2 2,-1 0 11,0 2-5,0 8-2,-1-13-4,1 13-4,1-8-9,-1 8-2,0 0-11,1-9 8,-1 9-3,0 0 9,0 0-4,0 0 5,0 0 0,3 33 0,-3-23-2,1 3 2,-1 0 0,4 2 1,-3 1 1,0-3 0,3 3 1,-3-4 3,2 1-5,-1-3-4,0 1 3,1-1 7,1-2-5,-3-3 1,-1-5 0,4 10 7,-3-5-6,-1-5 8,0 0 8,5 5 8,-5-5-3,0 0-1,0 0 0,0 0-1,13-10-3,-13 10 4,6-14-5,-1 3-4,-1 0 1,4-4 1,-1-1-7,1-2 2,1 0-4,-1 0-6,2 0 0,-2 1 4,-1 0-2,4 0 1,-1 3 1,-3 3 7,0 2 3,-1-1-4,1 2 0,-3 3-6,1 0-2,0 1-6,-5 4 1,10-4-1,-10 4 1,0 0 1,13 4 1,-10 2 6,1 0 0,-1 5-4,-1-1 4,3 2-4,-4 1-3,2-1 6,1 1-1,-3 0 2,1 0-1,2 0-4,1-1 0,0-1 5,3 0-15,-3-1 4,2-2-3,2-1 0,0-1-3,1 0 7,1 0-7,2-4 3,-2-1 0,0-2-1,6 1 0,-5-4 4,5-3 3,0 0-1,0-1 6,0-2 7,1-2-3,-2 1 2,-1-3 5,2-2 12,-4 3-1,1-4 3,-3-1 8,-1 1 5,-4 0 1,1 1 1,-1 0 0,-2 3 4,-3 0-2,1 1-4,-2 1-7,-2 3 1,-3-1-7,4-1 1,1 10-8,-5-12 3,0 8-6,5 4-1,-8-3-7,8 3 0,-16 5-3,10 0 3,-2 0 4,1 4-8,-2 1 1,4 2 1,-3 1-1,3-2-3,-2 4-3,-2 2-1,5-1-6,2-4 2,-1 1-14,1-1-1,2-2-7,1 1-2,3-1-7,-2 1-1,1-5-5,2 0 6,-1 1-1,1-3-2,3-2 5,1 0 4,0-1-9,-9-1 13,20-3-2,-10 2 6,0-5 0,1 0 7,-2-1-4,4-1 11,-6-1 5,2-2 16,-1-1-3,4-1 0,-6 1 0,0-4 8,-3 4-3,0 1 2,-1 3 11,1 2 5,-2 0-7,-1 6-1,4-11-6,-4 11-6,1-7-13,-1 7 2,0 0-7,0 0 1,0 0-1,7 19 13,-4-6-2,-2 0 1,1 5-1,-1 1 6,6 6-5,-1 1 8,0 1-3,-2-2 7,3 2-6,1 3 8,-3-2 1,5 3-7,-2-2 1,-2 3-3,0-3 3,-4 1-2,5-3 0,-5-1-1,1-6-1,-2 1-2,-4-4 3,0 1 2,-6-3 1,-1 2 9,-4-1-5,-1-4 5,-4 1-4,0-1-1,0-2-2,-1-1-4,-1 0-15,-8-1-18,10-1-21,-2-3-27,1 0-23,0-4-27,1 0-156,-1-3-298,3-2 131</inkml:trace>
          <inkml:trace contextRef="#ctx0" brushRef="#br1" timeOffset="54867.6627">17317 4413 152,'0'0'152,"0"0"-44,-7-8-67,7 8-41,0 0-76,0 0-82,0 0 36</inkml:trace>
        </inkml:traceGroup>
        <inkml:traceGroup>
          <inkml:annotationXML>
            <emma:emma xmlns:emma="http://www.w3.org/2003/04/emma" version="1.0">
              <emma:interpretation id="{7470B041-5B0E-441A-A730-B860151A129C}" emma:medium="tactile" emma:mode="ink">
                <msink:context xmlns:msink="http://schemas.microsoft.com/ink/2010/main" type="inkWord" rotatedBoundingBox="18758,4324 20401,4336 20397,4919 18754,4907"/>
              </emma:interpretation>
              <emma:one-of disjunction-type="recognition" id="oneOf17">
                <emma:interpretation id="interp85" emma:lang="en-IN" emma:confidence="0">
                  <emma:literal>data</emma:literal>
                </emma:interpretation>
                <emma:interpretation id="interp86" emma:lang="en-IN" emma:confidence="0">
                  <emma:literal>dota</emma:literal>
                </emma:interpretation>
                <emma:interpretation id="interp87" emma:lang="en-IN" emma:confidence="0">
                  <emma:literal>dato</emma:literal>
                </emma:interpretation>
              </emma:one-of>
            </emma:emma>
          </inkml:annotationXML>
          <inkml:trace contextRef="#ctx0" brushRef="#br1" timeOffset="55743.1762">18978 4761 8,'0'0'166,"0"0"-17,2-10-22,-2 10 0,0 0-17,-8-11-17,8 11-5,-10-5-11,1 4-4,-1-1-5,-3 0-7,0 2-1,-2 0-6,1 3-8,-5 1-10,5 0-8,-5 3 0,2 2-3,6-3-5,-5 5 0,8-3 1,-2 4-12,2-2-7,4 2 1,2-2-9,-3 2 12,5-2-8,1 1 4,3 0 4,-3-4-6,5 2 2,4 0 1,0-4-2,5 0-1,-3-2 2,5-3-1,2 0 2,1-4 4,-1-1 3,1-2-8,-2-3 7,-1-1 0,6-6-1,-4 4 7,1-8-3,-4-1 0,2-4 3,-6-2-4,2 1 3,-4-2 0,-1-3 2,-6 0-7,2 0 6,-3-3-3,-1 1-1,-3 2 1,1 0-2,-1 4-2,-3 7 6,3 3-1,-3 3 2,1-3-4,2 9 0,-2-1-2,0 6 1,4 4-5,-3-9-3,3 9-7,0 0 2,0 0-3,0 0 5,0 0-5,-12 23 6,9-4 2,0 2-5,-1 4 3,3 2-3,-4 0 7,5 1-3,1 1 1,-2 0-1,2 0 0,-1-1 4,0 0-4,2 0 3,1-3-1,-2-4 6,7 5-4,-3-9 3,3 1-3,3-1 2,0-1-7,3-1 3,-2-2-12,6 2 0,-1-3-15,1-3-7,1 1-18,1-2-9,0-4-18,0 1-30,0-4-24,-2-1-100,1 1-250,-1-2 111</inkml:trace>
          <inkml:trace contextRef="#ctx0" brushRef="#br1" timeOffset="56363.6563">19492 4674 119,'0'0'161,"-4"-9"-19,4 9-11,-7-5-9,7 5-15,-9-3-11,9 3-9,0 0-33,-16 0 14,16 0-9,-17 6-4,9 1-12,0-1 7,0 3-8,0 2-5,0-1-8,2 1 5,-2 5-9,2-5 6,0 4-10,2-2 4,0 0 0,3 0-5,0 0-4,-1-2-6,2 2-1,2-3 3,0 1-17,2-1 13,0-5-7,0 0 5,0-1-1,-4-4 2,12 5-7,-7-5 5,-5 0 5,17-3-6,-7 0-1,0-2 2,-1-2-4,-1-1 2,1-2 3,-1 1-6,1-2-6,-1 0-2,-1 1 2,0 1 1,-4 0-1,2 3-8,-2 1 8,-3 5 2,4-9 8,-4 9-7,6-8-12,-6 8-2,0 0 3,0 0 2,9 1 3,-9-1 3,0 0-3,6 13 0,-2-7 2,0 0 4,-2 0 6,7 2-11,-3-2 5,-1-1 0,4 4 0,-3-1 4,4-2-7,-1-1 4,-1 0 2,0 0-1,2-2-2,-3-1-15,2-1 19,-9-1 9,17-3-6,-6 1 6,-2-2-3,2-1 1,1-3 2,-1-1 2,-1-1 0,0-6-1,1 1-5,-1-2 2,-2-3 1,2-7-3,-5 7 0,-2-8 0,1-2-2,-1-1 5,-4-1-12,1 1-11,-4-2 14,2 5-6,-1 1 0,2 9 1,1 6 4,-3-1 8,2 3-3,-1 2 1,2 8-6,-2-13-3,2 13-3,0 0-1,0-6 0,0 6 2,0 0 3,0 0-1,5 36 4,-2-18 4,-1 1-4,1-1 8,2 11-4,-1-2 1,0 1 6,2-1 1,0 0-1,-1-7-3,0 7 6,1-6-6,2-2-1,-3 6 12,2-4-16,1-3-2,-3-2-3,1 1-6,-1 0-17,-2-5-8,1 0-16,-3-3-20,0-1-27,-1-2-31,0-6-86,-6 11-231,6-11 102</inkml:trace>
          <inkml:trace contextRef="#ctx0" brushRef="#br1" timeOffset="56916.6169">19794 4694 123,'30'-3'139,"-8"-2"-8,10 2 3,-1-1-16,-1 0-6,2-1-2,-1-2-3,2 2-7,-3 2-6,-8-2-7,1 0-4,-3 0-3,-2 2-9,-3 0 6,-4 1-2,0-2-6,-3 2 6,-2 1-3,-6 1 1,10-4-8,-10 4-2,0 0-10,8-2-10,-8 2-6,0 0-10,0 0-8,0 0-4,0 0-6,0 0 2,0 0-5,-33 7 4,19-3-3,2 3-5,-1-1-2,1 2 1,-2 3 5,-3 1-6,2 2-3,3-1-1,-3 2-5,2-1-2,2 0-2,0 1 1,2-2-1,1 3 0,3-5-3,3 1-3,-1 0 0,2-1 4,1 0 1,0-2-4,4 0-2,-2-3 3,2 0 1,1-1 6,0 0-1,1-2 3,3-1-3,-9-2 6,20-2-2,-10-4 1,0 3 0,2-4 5,-4 1-1,4-2 1,0-5-1,-3 2 1,0 0 1,1-4-3,-4 4-2,1-1 3,0 1 1,-3 0 4,1 2-9,-3 1 6,1 2 2,-1 0-1,-2 6-4,7-8 3,-7 8-3,2-6-2,-2 6-2,0 0 7,9-3 1,-9 3 0,0 0-2,13 9 4,-7-3 2,-2 0-4,4 2 2,1 0-1,0 0 2,-1 1 1,3 0-2,-1-1-1,0-1-1,0 2 4,1-1-5,-1-2-10,2 1-8,-1-1-14,-2-2-28,1 1-14,1-4-27,0 2-30,-2-2-133,-1 0-285,-8-1 126</inkml:trace>
        </inkml:traceGroup>
      </inkml:traceGroup>
    </inkml:traceGroup>
    <inkml:traceGroup>
      <inkml:annotationXML>
        <emma:emma xmlns:emma="http://www.w3.org/2003/04/emma" version="1.0">
          <emma:interpretation id="{D079FF23-11AD-4641-99F8-BEA84EF9B0DB}" emma:medium="tactile" emma:mode="ink">
            <msink:context xmlns:msink="http://schemas.microsoft.com/ink/2010/main" type="paragraph" rotatedBoundingBox="4401,5983 16951,5888 16958,6802 4407,6897" alignmentLevel="2"/>
          </emma:interpretation>
        </emma:emma>
      </inkml:annotationXML>
      <inkml:traceGroup>
        <inkml:annotationXML>
          <emma:emma xmlns:emma="http://www.w3.org/2003/04/emma" version="1.0">
            <emma:interpretation id="{2D08C16E-543F-4BEB-9455-1220D8736B64}" emma:medium="tactile" emma:mode="ink">
              <msink:context xmlns:msink="http://schemas.microsoft.com/ink/2010/main" type="line" rotatedBoundingBox="4401,5983 16951,5888 16958,6802 4407,6897"/>
            </emma:interpretation>
          </emma:emma>
        </inkml:annotationXML>
        <inkml:traceGroup>
          <inkml:annotationXML>
            <emma:emma xmlns:emma="http://www.w3.org/2003/04/emma" version="1.0">
              <emma:interpretation id="{BE9ED395-BE59-45BC-A0C9-A5B71ABF4DDB}" emma:medium="tactile" emma:mode="ink">
                <msink:context xmlns:msink="http://schemas.microsoft.com/ink/2010/main" type="inkWord" rotatedBoundingBox="4401,6050 6110,6037 6114,6685 4406,6697"/>
              </emma:interpretation>
              <emma:one-of disjunction-type="recognition" id="oneOf18">
                <emma:interpretation id="interp88" emma:lang="en-IN" emma:confidence="0">
                  <emma:literal>NA:</emma:literal>
                </emma:interpretation>
                <emma:interpretation id="interp89" emma:lang="en-IN" emma:confidence="0">
                  <emma:literal>NA =</emma:literal>
                </emma:interpretation>
                <emma:interpretation id="interp90" emma:lang="en-IN" emma:confidence="0">
                  <emma:literal>NA' =</emma:literal>
                </emma:interpretation>
                <emma:interpretation id="interp91" emma:lang="en-IN" emma:confidence="0">
                  <emma:literal>NAN =</emma:literal>
                </emma:interpretation>
                <emma:interpretation id="interp92" emma:lang="en-IN" emma:confidence="0">
                  <emma:literal>NAs =</emma:literal>
                </emma:interpretation>
              </emma:one-of>
            </emma:emma>
          </inkml:annotationXML>
          <inkml:trace contextRef="#ctx0" brushRef="#br1" timeOffset="68517.6787">4443 6050 59,'0'0'157,"0"0"-18,0 0-11,0 0-16,0 0-11,0 0-12,0 0-13,0 0 0,0 0-8,0 0-7,0 0-1,-4 37-12,3-24-5,1 5-2,0 8 5,0 2-13,-3-2-2,3 4-3,0-2-2,0 3 0,0-2-3,-1 2-4,0 1-12,-4-3 9,0 1 3,2-4-6,2-5 4,-3 7-5,3-6 3,-2-4 0,1 1-7,2-5-4,0 1-10,0-3-7,0-1-17,-3-1-16,6-4-11,-3-6-17,1 10-7,-1-10-13,0 0-109,0 0-219,0 0 97</inkml:trace>
          <inkml:trace contextRef="#ctx0" brushRef="#br1" timeOffset="68986.3913">4409 6162 109,'0'0'127,"1"-8"-9,-1 8-13,0 0-13,0 0-12,3-7-14,-3 7 2,0 0-6,0 0-1,17 9-2,-9-3-6,2 2 4,-1 1-2,4 3-5,1 1-6,0 2-2,0 0 1,6 6-4,-1-1 3,1-1-1,-6-2-4,7 2-3,-2 3-2,-4-8-5,1 1-8,4 6 3,-6-7-1,1 3 0,0-3-6,-1-1 5,-1-1-6,2 1-1,-6-5 2,2 0-9,-1 2-3,0-2-3,0-1 1,-1-1-4,-3-1-5,-1 0-4,1 0-3,-6-5 4,7 6 5,-7-6 12,6 4 2,-6-4-8,0 0 5,0 0 0,0 0-2,0 0-2,0 0 5,0-21 0,-1 12 3,-4-2-18,2-2 7,-1-3 9,-1-4-1,3-7-1,-1 7-3,-2-8 1,3-2-1,0 1 5,1-1-6,0 1-4,0 3 11,3-1-5,-1 8 2,1 1 10,-1 2-9,0 3 0,-1 1 2,0 3-9,0-1 7,3 4-1,-3 6 1,0-12-3,0 12-6,0-10-8,0 10-13,0 0-15,0-9-11,0 9-16,0 0-13,0 0-7,0 0-3,0 0-17,0 0-102,0 0-224,0 0 99</inkml:trace>
          <inkml:trace contextRef="#ctx0" brushRef="#br1" timeOffset="69897.4299">5062 6519 70,'0'0'110,"-6"-3"-17,6 3-10,0 0-7,0 0 10,0 0-10,21-5-15,-14 2 5,5 1-10,2-1-6,4-1-14,-1 0-12,2-1-9,-1 3-26,1-3-27,-1 2-39,-4 0-53,-2 1-140,0 1 63</inkml:trace>
          <inkml:trace contextRef="#ctx0" brushRef="#br1" timeOffset="69352.6521">5257 6108 106,'0'0'119,"0"0"-18,0 0-4,-21 16-8,19-7-6,-7 4-6,3 2 3,0 2-10,-1 2-6,0 0-4,-2 8 0,1-1-8,-2 2-10,3-2 4,-2 3-8,3-2 3,-2-2-5,1 1-3,0 1-4,1-1-1,1 2-5,0-3-4,1-3 0,-1-4-10,4-5-3,-1 4-11,-1-4-15,0-2 5,1-5-21,2-6-10,0 13-24,0-13-13,-2 6-28,2-6-63,0 0-188,0 0 84</inkml:trace>
          <inkml:trace contextRef="#ctx0" brushRef="#br1" timeOffset="69661.8662">5110 6188 84,'0'-10'163,"0"10"-5,2-15-16,0 9-8,0 0-1,-2 6-17,4-10-10,-4 10-11,2-7-10,-2 7-9,0 0-16,4-6-7,-4 6-5,0 0-1,0 0-11,0 0-2,18 14 3,-10-6 0,4 4-10,-1 4 2,4-1-1,-1 3-1,1 4-3,4 3-1,-7 1-2,5 0-4,-4-1-2,1 2 8,0-1-8,-3-1-5,3 1 1,-5-8 0,4 8 2,-1 2-7,1-3-10,-5-7-2,1 3-5,1-3-8,-1 0-10,-3-3-11,2 0-22,-3-5-11,1 0-12,0 0-18,-3-5-28,0 1-100,-3-6-249,0 8 111</inkml:trace>
          <inkml:trace contextRef="#ctx0" brushRef="#br1" timeOffset="70225.6627">5767 6262 67,'0'0'121,"0"0"0,0 0-16,0 0-12,0 0-1,0 0-13,0 0-1,0 0-4,0 0 1,0 0-3,23 4-2,-10-4-8,-1-3-9,2 2 4,1 0-8,3-2-15,-3 2 0,-1 1-17,0-1-13,5 1-30,-6 0-10,4 0-17,-3 0-10,-2 1-27,-3-1-92,-9 0-197,12 4 88</inkml:trace>
          <inkml:trace contextRef="#ctx0" brushRef="#br1" timeOffset="70448.8307">5890 6428 41,'3'3'134,"-3"-3"-20,12 2 5,-2-1 5,1-1-20,4 0-3,-2 0-8,2-1-6,4-1-8,-1 1-14,-4 0-7,6 0-10,-7 2-24,-2-1-18,1 0-27,-1 0-21,-2 0-37,-2 1-98,-7-1-190,10 1 85</inkml:trace>
        </inkml:traceGroup>
        <inkml:traceGroup>
          <inkml:annotationXML>
            <emma:emma xmlns:emma="http://www.w3.org/2003/04/emma" version="1.0">
              <emma:interpretation id="{9926E614-8C74-4BFA-B6D7-660FEEC1C0A4}" emma:medium="tactile" emma:mode="ink">
                <msink:context xmlns:msink="http://schemas.microsoft.com/ink/2010/main" type="inkWord" rotatedBoundingBox="7076,6019 8870,6006 8874,6551 7081,6565"/>
              </emma:interpretation>
              <emma:one-of disjunction-type="recognition" id="oneOf19">
                <emma:interpretation id="interp93" emma:lang="en-IN" emma:confidence="0">
                  <emma:literal>0-0.22</emma:literal>
                </emma:interpretation>
                <emma:interpretation id="interp94" emma:lang="en-IN" emma:confidence="0">
                  <emma:literal>00.22</emma:literal>
                </emma:interpretation>
                <emma:interpretation id="interp95" emma:lang="en-IN" emma:confidence="0">
                  <emma:literal>022</emma:literal>
                </emma:interpretation>
                <emma:interpretation id="interp96" emma:lang="en-IN" emma:confidence="0">
                  <emma:literal>0-00.22</emma:literal>
                </emma:interpretation>
                <emma:interpretation id="interp97" emma:lang="en-IN" emma:confidence="0">
                  <emma:literal>0-000.22</emma:literal>
                </emma:interpretation>
              </emma:one-of>
            </emma:emma>
          </inkml:annotationXML>
          <inkml:trace contextRef="#ctx0" brushRef="#br1" timeOffset="71620.3091">7174 6054 24,'0'0'176,"-2"-8"-12,2 8 9,0 0-18,-5-10-3,5 10-5,-3-7-9,3 7-12,-3-5-13,3 5-16,0 0-6,0 0-12,-7-5-11,7 5-6,0 0-7,0 0-9,0 0 0,-11 18-6,5-6-9,-1 3-1,-1 5-2,-2 6-4,2-5-4,3 4-2,-2 4-4,2-2-6,0-1 2,2-1-4,3 1-3,3-5-5,-1-1-1,3 2-8,3-3-4,-2 0-6,1-1 1,3-4 3,2-1-6,-2-3 4,0-1 3,1-3-3,0 3 3,1-7 6,2 1-2,1-5 4,-1 1 1,2-6-2,3 1 2,0-4 9,-4 0 9,1-5 2,-2 0 4,-2 0 4,3-8 0,-2-2-2,-8 7 2,1-11-2,-3 9 3,-3-7-2,-3 6 4,1 1-4,-4-1 0,-1 4 0,-3-8-3,-4 10-8,2-1 6,-2 5 0,0-3-5,-1 3 0,4 4-2,-6-2-4,4 2-3,0 1-13,-6 2-3,5-1-3,3 2-12,2 2-10,1 0-13,8 1-18,-13-1-17,13 1-13,-13 2-19,13-2-18,-7 8-126,3-3-286,4-5 127</inkml:trace>
          <inkml:trace contextRef="#ctx0" brushRef="#br1" timeOffset="71884.3254">7669 6239 113,'12'-2'160,"-12"2"-15,0 0-20,10-4-4,-10 4-11,5-4-9,-5 4-14,0 0-9,5-4-9,-5 4-8,0 0-7,0 0-26,0 0-13,0 0-22,0 0-31,6-5-7,-6 5-20,0 0-35,0 0-69,0 0-183,0 0 81</inkml:trace>
          <inkml:trace contextRef="#ctx0" brushRef="#br1" timeOffset="72448.6019">7987 6160 5,'-10'-6'161,"10"6"-18,-7-7-10,3 3-2,4 4-2,-8-7-9,8 7-10,-5-11-9,3 6-3,2 5-11,0 0-10,2-17-5,-2 17-11,3-10-9,-3 10-1,5-9-10,-2 5 2,-3 4-12,12-7 3,-6 4-8,3 1-4,0 1-5,-9 1-1,20 1-3,-9 0-10,0 3-1,1 0-1,-1 1-2,2 1-7,-3 2 13,-2 1-13,2 0 0,0 5-1,-3-4 2,-1 2 2,3 5-10,-4-5 8,-1 1 1,-2 4-5,1-1 0,-3-3 2,1 5 4,-2 0 2,-2-1-6,-2 1 1,3-5-2,-7 4-8,3 1 13,-2-1-6,-1-6 11,-1 3 0,-1 0 4,-2 2-11,1-4 3,-2 1 1,0-1 1,4-4 4,2 0 1,0-1-9,0-1 4,3-1 2,0 1 4,5-6 0,-6 6-8,6-6 9,-6 4 6,6-4 3,0 0 2,-7 3-10,7-3 9,0 0 0,0 0 6,0 0-4,34-5-9,-21 3 5,1-2 1,4 0 4,-1-1-4,3 1 5,-5 2-4,-1-2-1,5 0-1,-6 2-3,0 0-4,-3-1-2,3 2 0,-2-1-17,-2 2-11,-9 0-7,15-3-13,-15 3-6,13-1-25,-13 1-6,11-2-28,-11 2-133,6-3-260,-6 3 116</inkml:trace>
          <inkml:trace contextRef="#ctx0" brushRef="#br1" timeOffset="74151.8657">7740 6234 99,'0'0'132,"0"0"-14,0 0 8,0 0-16,0 0-15,-18-10-5,18 10-11,0 0-2,0 0-15,0 0-10,0 0 0,0 0-9,0 0-3,0 0-5,0 0-2,-10 15-15,10-15 4,-2 8-12,2-8-2,-3 10-5,-1-5 1,4-5-6,-2 11 0,2-11 2,-1 8-8,1-8 1,0 10 3,0-10-12,0 0 11,1 8-4,-1-8 4,0 0 8,0 0-11,0 0 7,0 0 1,2 8-11,-2-8 10,0 0 5,0 0 2,0 0-3,20-13 12,-15 8 0,0-1 1,-1 1 7,-4 5 3,9-12 6,-5 6 1,-4 6 1,5-8 1,-3 3 11,-2 5-9,2-9-7,-2 9 0,0 0 0,3-9-8,-3 9-4,0 0-2,0 0-5,0 0 3,0 0-1,0 0-3,0 0-5,0 0-7,0 0-1,-10-5 1,10 5 2,0 0 1,0 0-7,0 0 1,0 0-6,-12 14 1,12-14 2,-4 8-5,4-8 8,-4 10-1,3-5-2,1-5-18,-1 9 11,1-9 2,0 9-1,0-9 0,0 0 1,-2 12 1,2-12 3,0 0-5,3 7-4,-3-7 9,0 0-6,0 0 3,4 5 4,-4-5-6,0 0 18,0 0-12,0 0 16,0 0 5,0 0-1,19-12 1,-16 6 2,1 0 4,-1 0 4,-3 6-2,5-13 2,-3 8 1,-2 5-8,3-13-1,-3 13 8,0-9-8,0 9 4,0 0-3,-2-12-5,2 12 2,0 0 1,-5-7-8,5 7 3,0 0-9,0 0-3,-6-3 0,6 3 0,0 0 0,0 0-2,0 0 1,-14 9-7,14-9 4,-2 8-2,2-8 1,-3 9-2,3-9 0,-1 10-1,1-10 2,0 11-7,0-11 1,0 11 4,0-11-9,2 9 3,-2-9 0,4 9-3,-4-9 3,4 7-4,-4-7 8,4 4 4,-4-4-6,0 0 5,9 1 2,-9-1 9,0 0-9,13-7 4,-6 3 7,-7 4-11,10-8 4,-6 4 6,-4 4 2,7-8 2,-3 2 11,-4 6 0,5-10 6,-5 10-1,-3-9-3,3 9-8,0 0 0,-6-8-15,6 8-2,-11-1-23,11 1-4,0 0-16,-14 1-25,14-1-39,-9 4-104,9-4-233,-9 5 104</inkml:trace>
          <inkml:trace contextRef="#ctx0" brushRef="#br1" timeOffset="73030.1147">8387 6163 130,'-2'-7'154,"2"7"-7,3-12-14,-3 12-6,6-7-11,-6 7-4,9-9-14,-5 4-9,3 1-9,0 1-11,0 0-5,3-1-3,0 1-9,0 3-10,1-1-2,1 1 5,0 0-15,0 4-3,-1-2 4,0 2-6,1 2-3,2 0-5,0 5 1,-5-2-5,1-1-1,0 2-8,-3 1-3,0 1-1,2 3 1,-4-3-2,2 5-5,-4-6-2,-1 7 3,2-3-1,-2 0 1,-1-3-2,-2 2 2,-2 2 3,0 2 1,-2-6-6,3 1 1,-3 1 0,0-1-5,0 0 12,-1-1-6,-2-1 5,4 1 0,-5 0-4,3 0 0,1-2-4,-1-1 10,1 0-6,1-1 0,0-2 0,1 0 1,3-6-5,-5 12 9,5-12-7,-3 6 1,3-6-1,0 8-1,0-8 7,0 0 7,8 5 7,-8-5 0,13 0-4,-1-2 4,0 2-1,1-2-1,1-1-2,4 0 2,-3-1 11,3 0 1,-3 2 7,5-3-2,-2 0 0,2 0 5,0 2 1,-6 0 2,2 2-9,-4-2 8,0 0-6,-2 0 0,-1 1-6,-4 0-3,-5 2-5,11-3-8,-11 3-10,9-2-3,-9 2-21,8-2-11,-8 2-22,0 0-32,0 0-32,6-9-40,-6 9-114,0 0-298,0 0 132</inkml:trace>
        </inkml:traceGroup>
        <inkml:traceGroup>
          <inkml:annotationXML>
            <emma:emma xmlns:emma="http://www.w3.org/2003/04/emma" version="1.0">
              <emma:interpretation id="{55DD4427-DDCC-45C0-B974-0E4420E1AEF5}" emma:medium="tactile" emma:mode="ink">
                <msink:context xmlns:msink="http://schemas.microsoft.com/ink/2010/main" type="inkWord" rotatedBoundingBox="11124,6280 11230,6279 11234,6845 11129,6846"/>
              </emma:interpretation>
              <emma:one-of disjunction-type="recognition" id="oneOf20">
                <emma:interpretation id="interp98" emma:lang="en-IN" emma:confidence="0">
                  <emma:literal>;</emma:literal>
                </emma:interpretation>
                <emma:interpretation id="interp99" emma:lang="en-IN" emma:confidence="0">
                  <emma:literal>i</emma:literal>
                </emma:interpretation>
                <emma:interpretation id="interp100" emma:lang="en-IN" emma:confidence="0">
                  <emma:literal>:</emma:literal>
                </emma:interpretation>
                <emma:interpretation id="interp101" emma:lang="en-IN" emma:confidence="0">
                  <emma:literal>|</emma:literal>
                </emma:interpretation>
                <emma:interpretation id="interp102" emma:lang="en-IN" emma:confidence="0">
                  <emma:literal>H</emma:literal>
                </emma:interpretation>
              </emma:one-of>
            </emma:emma>
          </inkml:annotationXML>
          <inkml:trace contextRef="#ctx0" brushRef="#br1" timeOffset="74832.8591">11131 6315 79,'-2'-6'192,"2"6"-18,0 0-17,0 0-15,-2-9-16,2 9-12,0 0-15,0 0-8,-2-8-8,2 8-10,0 0-15,0 0-10,0 0-17,6-9-23,-6 9-21,0 0-20,0 0-19,8-3-30,-8 3-34,0 0-81,0 0-213,0 0 95</inkml:trace>
          <inkml:trace contextRef="#ctx0" brushRef="#br1" timeOffset="75092.9644">11225 6585 1,'0'0'196,"0"0"-14,0 0-13,5 3-19,-5-3-19,0 0-11,0 0-17,0 0-14,0 0-7,3 7-5,-3-7-3,0 0-11,-2 14-6,2-6-5,0-8-5,-4 20-2,2-8-7,-2 5-9,0-1 3,-2 1-10,1-2 4,2 3-7,-4-1-11,5-5-5,-3 1-8,3-1-15,-1-1-8,-1 0-30,4-1-13,-2-4-34,2-6-44,-4 14-82,4-14-248,1 8 110</inkml:trace>
        </inkml:traceGroup>
        <inkml:traceGroup>
          <inkml:annotationXML>
            <emma:emma xmlns:emma="http://www.w3.org/2003/04/emma" version="1.0">
              <emma:interpretation id="{575BD9C3-F232-43BF-A6B8-BD57D5CACC87}" emma:medium="tactile" emma:mode="ink">
                <msink:context xmlns:msink="http://schemas.microsoft.com/ink/2010/main" type="inkWord" rotatedBoundingBox="12281,5923 13516,5914 13520,6447 12285,6457"/>
              </emma:interpretation>
              <emma:one-of disjunction-type="recognition" id="oneOf21">
                <emma:interpretation id="interp103" emma:lang="en-IN" emma:confidence="0">
                  <emma:literal>D.</emma:literal>
                </emma:interpretation>
                <emma:interpretation id="interp104" emma:lang="en-IN" emma:confidence="0">
                  <emma:literal>D=</emma:literal>
                </emma:interpretation>
                <emma:interpretation id="interp105" emma:lang="en-IN" emma:confidence="0">
                  <emma:literal>D:</emma:literal>
                </emma:interpretation>
                <emma:interpretation id="interp106" emma:lang="en-IN" emma:confidence="0">
                  <emma:literal>DE</emma:literal>
                </emma:interpretation>
                <emma:interpretation id="interp107" emma:lang="en-IN" emma:confidence="0">
                  <emma:literal>D,</emma:literal>
                </emma:interpretation>
              </emma:one-of>
            </emma:emma>
          </inkml:annotationXML>
          <inkml:trace contextRef="#ctx0" brushRef="#br1" timeOffset="77166.5629">12507 6170 62,'0'0'169,"-2"-15"-4,2 15-5,-3-11-5,3 11-8,0-11-12,0 11 4,0-12-12,-2 6-10,2 6 0,0-10-12,0 10-4,0 0-10,0-10-9,0 10-7,0 0-12,0 0-11,-4-8-4,4 8-12,0 0-2,0 0-6,0 0-1,0 0-5,-12 27-2,5-12 1,-1 2-2,1 0-2,-3 3 0,-4 3-5,2 0 1,2-2-3,-4 2 0,5-5-2,-5 6-6,3-6-4,0-2 1,1 1-2,3-6 2,0 1-4,2-2-5,0 1 4,-4-3-4,5-1-2,0-1-1,2-1 0,2-5-5,-6 8-2,6-8 4,-4 7-3,4-7 8,0 0 6,-4 6 4,4-6-3,0 0 2,0 0 0,0 0-7,0 0 1,0 0-3,0 0-10,-5-28 5,5 20 3,2-2-1,1-3-6,3-4 9,-3 0-1,2 0-5,5-2-1,0 1 0,1-7 6,-4 6 6,10-5-5,-3-1 9,-2 7-5,1-1 9,1-3 3,-3 5-2,0 0 5,2 1 9,-3-1-1,0 1 1,-5 5-2,0-3-1,-1 1 0,1 0 4,1-2-4,-2 3 0,0-1-10,2 3 9,-4 1-3,2-1-5,-1 3 2,-3 7 4,2-11 0,-2 11 2,3-9-3,-3 9-1,2-6-4,-2 6-2,0 0-2,0 0-3,0 0 0,0 0-1,0 0 2,0 0-1,0 0-1,13 19 2,-9-9-2,0 0 1,2 2 1,0 2 3,2 1-1,2 2 0,1-2-1,-1 3 3,4 0-4,-4-1 1,2-1 1,3 2 2,-3-1-8,2-1 5,-2 0-1,2 2-2,0-4 2,0 1-1,-2 1-10,0-3 4,1-1 0,-3-1-3,-1-1-2,0-1 2,1 0-6,-1-3-1,-3 3-2,0-3-11,-1 1 1,-2 0 7,1-4 1,-4-3-15,5 9 11,-3-4 9,-2-5-7,1 8 6,-1-8 2,0 0-1,-2 12 2,2-12 3,-6 7-2,6-7 1,-7 5 4,7-5 2,-5 6-1,5-6 0,0 0-5,-6 3-1,6-3-3,0 0 11,-6 4-8,6-4-6,0 0 2,0 0-1,0 0 8,0 0 5,0 0-11,-4 6 4,4-6 4,0 0-4,0 0 6,0 0-3,0 0 5,0 0-6,0 0 1,0 0-1,0 0 12,0 0-5,0 0-1,0 0-1,0 0-8,0 0 11,0 0 7,0 0-4,0 0 10,0 0-7,0 0 7,0 0-3,0 0 5,0 0 1,0 0 0,0 0-17,0 0 17,0 0 0,-9 4 1,9-4-1,0 0-2,-16-1-1,16 1 7,-11 0-2,11 0-7,-20 0 4,8 0 0,0 1 2,-1-1-7,-2 2 2,-4-1-1,0-1 0,-1 1-1,-1-1-1,-7 3 0,-1-2 2,-1 2-3,1-2 4,5-1-1,3 1-1,1 2 2,-1-5 0,7 4-4,-5-1 4,7-1-5,0 0 1,0 1 5,0-2-6,12 1 1,-17-1 7,12 1-4,5 0-5,-14-2 1,14 2 2,0 0-4,0 0 1,-9-1-9,9 1-8,0 0-7,0 0-7,0 0 6,0 0-7,0 0-6,0 0-3,0 0-17,0 0 11,0 0 1,0 0-15,0 0-1,0 0-10,0 0-7,0 0-3,0 0-20,0 0-90,0 0-205,0 0 90</inkml:trace>
          <inkml:trace contextRef="#ctx0" brushRef="#br1" timeOffset="77645.9057">13246 6132 143,'0'0'158,"0"0"-17,0 0-10,0 0-9,0 0-14,0 0-10,-10 0-5,10 0-10,0 0-9,0 0-11,0 0-8,0 0-11,0 0-2,0 0-4,0 0-4,0 0 0,0 0-2,36 0-5,-24 1 4,-1-2 1,0 1 1,4 0-6,-1 0-4,-3 1 4,6 0-6,-6-2-4,3 2-3,-3-1-3,-2 0 2,-9 0-3,15 2 1,-9-1-3,-6-1-6,9 0-8,-9 0-7,0 0 4,11 2-8,-11-2-3,0 0-12,0 0-10,10-1-14,-10 1-35,0 0-22,0 0-121,0 0-253,0 0 113</inkml:trace>
          <inkml:trace contextRef="#ctx0" brushRef="#br1" timeOffset="78072.4817">13248 6318 84,'0'0'140,"0"0"-15,-10-1-1,10 1-5,0 0-12,-10 1-15,10-1-5,0 0-8,0 0-10,0 0-7,0 0-7,0 0-13,0 0 0,0 0-11,0 0-1,0 0-6,0 0-7,0 0-5,0 0 8,0 0-5,0 0 3,30 9-6,-18-9 3,0 1 5,1 0-3,2 0-5,5 1 13,-2-1-2,2 1 3,-1-1 1,-1-1 0,-5 2-3,-1-1 0,1-2-3,-4 1 7,1 1-6,-1-1 1,-9 0-1,15 0-2,-9 1-3,-6-1 1,10 0 6,-10 0-4,0 0-5,0 0 2,10 0-1,-10 0-5,0 0 5,0 0-9,0 0-2,8 1-1,-8-1-21,0 0-14,0 0-15,0 0-13,0 0-18,0 0-20,0 0-20,0 0-34,0 0-76,0 0-245,0 0 109</inkml:trace>
        </inkml:traceGroup>
        <inkml:traceGroup>
          <inkml:annotationXML>
            <emma:emma xmlns:emma="http://www.w3.org/2003/04/emma" version="1.0">
              <emma:interpretation id="{2BC4952C-D187-408D-A923-7CDF70FCB42B}" emma:medium="tactile" emma:mode="ink">
                <msink:context xmlns:msink="http://schemas.microsoft.com/ink/2010/main" type="inkWord" rotatedBoundingBox="14525,5988 16952,5970 16956,6499 14529,6518"/>
              </emma:interpretation>
              <emma:one-of disjunction-type="recognition" id="oneOf22">
                <emma:interpretation id="interp108" emma:lang="en-IN" emma:confidence="0">
                  <emma:literal>0.012</emma:literal>
                </emma:interpretation>
                <emma:interpretation id="interp109" emma:lang="en-IN" emma:confidence="0">
                  <emma:literal>0. 012</emma:literal>
                </emma:interpretation>
                <emma:interpretation id="interp110" emma:lang="en-IN" emma:confidence="0">
                  <emma:literal>0.0 12</emma:literal>
                </emma:interpretation>
                <emma:interpretation id="interp111" emma:lang="en-IN" emma:confidence="0">
                  <emma:literal>0, 012</emma:literal>
                </emma:interpretation>
                <emma:interpretation id="interp112" emma:lang="en-IN" emma:confidence="0">
                  <emma:literal>00 12</emma:literal>
                </emma:interpretation>
              </emma:one-of>
            </emma:emma>
          </inkml:annotationXML>
          <inkml:trace contextRef="#ctx0" brushRef="#br1" timeOffset="79734.7796">14689 6108 74,'0'0'104,"-6"-10"8,6 10-5,-5-6 13,5 6 0,-5-9-4,5 9 0,-3-8 6,3 8-3,-2-6-7,2 6-5,0 0-8,0 0-8,-8-5-10,8 5-15,0 0-4,0 0-10,0 0-3,0 0-7,-17 8-4,10 2-3,-2 0-3,-1 4 0,0 4-5,-1-1-1,0 0-4,-2 8-2,4-5-4,-1 5-1,2-6-3,0 7 7,3 0-4,1-7-5,5 2-1,-2-1-1,4 0 0,2-2-2,1 0-2,0 0 3,2-3-3,1-1 2,3-1 0,-2-5-2,2 2 3,0-3-5,3-1 7,-1-1-7,5-2 3,0 0 0,0-3 2,-1-1 0,4-3 0,-2-2-2,-1-1 2,-2-3 5,1-1 1,-3 0 5,0-3-6,-4 0 2,-2-3 1,-4-1-3,3-1-1,-6-2 2,1-5-4,-5-1-2,-3 0 2,-1 6 0,0 4-2,-7-2 5,3 2-4,-2-1 0,-6-2 0,0 4 3,2 3-6,-3 1-1,2 2 2,-1 2-5,1 0-2,2 3-1,2 1-5,0 3-5,1-2-5,-1 4-4,3 1-7,0 0-9,0 4-7,0 1 1,3 1-3,0 2-14,1 0-11,2 2-7,1 1-14,0-1-9,2 1-15,2 1-19,-1-1-137,0-3-293,3 2 129</inkml:trace>
          <inkml:trace contextRef="#ctx0" brushRef="#br1" timeOffset="80157.8681">15140 6274 31,'0'0'135,"5"4"-25,-5-4-13,0 0-9,0 0-15,0 0-13,0 0 2,0 0-9,4 6-5,-4-6-3,0 0-2,0 0-9,1 8-4,-1-8 3,0 0-1,0 0-13,-9 8 4,9-8-3,-6 6 2,6-6-4,-9 5 5,4-2-7,5-3-5,-11 3 8,11-3 9,-9 3-6,9-3 6,-9 1 0,9-1 7,-10 1 2,10-1 2,0 0 1,0 0 5,0 0-11,0 0-7,-10-6-5,10 6-4,0 0 5,0 0-9,0 0-3,15-18-1,-15 18 0,7-6 1,-3 2-7,-4 4-2,7-5-21,-7 5 9,0 0-4,6-3-12,-6 3-2,0 0-5,0 0-8,0 0 2,7-2-6,-7 2-2,0 0-6,0 0-7,0 0-18,0 0-31,0 0-64,3 14-185,-3-14 83</inkml:trace>
          <inkml:trace contextRef="#ctx0" brushRef="#br1" timeOffset="80764.3319">15664 6052 24,'0'0'133,"0"0"-16,-15-2-12,15 2-14,-16 2-4,8 0-2,-1 1-5,-2 1-11,1 2-5,-2 0-4,0 5-7,-2 1 3,0 2-6,3-1-5,0 2 1,1 2-9,0 1-1,2 0-6,0 2 5,1-1-7,2 7-2,1-7-3,2 2 1,0-2-12,2 1 8,2-1-5,0 2-3,3-4 3,0 1 3,3-2-3,2-2-5,-2-3-1,5 0 2,1 1-1,2-3 4,3 1-13,-3-4 4,3-2-2,-2 0 6,1-3-5,2 0 5,0-1-1,-3-1 4,3-3-5,-5-1 5,1-2 1,-3-2 8,2 1-4,-4-1-4,2-3 8,-2-1-1,0 0-5,-4-4-4,-3 1 2,-1 0 4,1-2-7,-3 1 3,-3 1 2,-4-2 0,2-1-3,-3 1 6,1 0-11,-3 0 7,1 1-7,-2 0-1,-2 2 1,2 2 0,-1-1-2,3 4-3,1 1 4,-2 3-7,1-2-8,-2 1-12,3 4 1,-1-2-9,-2 1-12,1 1-7,9 3-6,-13-4-10,5 4-12,8 0-12,-12-1-15,12 1-31,-12 2-75,12-2-227,-10 2 101</inkml:trace>
          <inkml:trace contextRef="#ctx0" brushRef="#br1" timeOffset="81120.5871">16179 5981 121,'0'0'143,"0"0"-15,0 0-18,0 0-13,5-5-9,-5 5-7,0 0-11,0 0-2,0 0-10,0 0 0,6 19 4,-4-11-8,0 5-1,0 0-3,3 5-9,-2 3 1,-1-2 2,6 8-2,-4-2 1,2 1-5,-1 1-7,-1-8-3,-2 2 9,2-1-9,0 1-7,-3-2 2,0 0 0,0-1-5,-1-6 2,3 6-5,-2-3 2,-2-4-4,1 1-6,1 1 5,-2-7-5,2 4-11,3-3-12,-4-7-10,1 11-17,2-6-25,-3-5-36,2 7-49,-2-7-77,0 0-249,0 0 111</inkml:trace>
          <inkml:trace contextRef="#ctx0" brushRef="#br1" timeOffset="81777.0604">16481 6098 104,'-1'-8'146,"1"8"-8,0-12-11,0 12-6,4-11-6,1 5-12,-1 0-6,2 0-4,-1 0 0,4 0-11,-4 2-11,2-1-7,2 1-4,-1 1-9,-8 3-2,13-3-4,-3 3-8,2 0 0,-2 2-6,1-1 0,-1 3-9,0-1 2,0 3-3,0-1-5,2 2 2,-5-1-6,2 1-1,0 1 2,0 0-6,-4 2 5,2 0-5,-3 1 2,1-2-3,0 3-1,-1-2 2,-2 3-3,-2-2 1,-1 2 2,0 1-1,-3-1 1,1 3-3,-2 1 1,-2 0-2,-2-2 2,0 2-1,-1-2-5,0 1 4,-1-1 2,0-1-7,1 1 7,-2-1-4,5-2-9,-2-3 5,-2 5 0,3-5 0,2 0 0,2-3-5,0-1-4,-1 0 4,5-5 3,-2 10-9,2-10 9,-3 7-3,3-7 1,0 0 5,0 0-3,9 11 10,-9-11-10,14 1 1,-4-2 4,1-1 5,2 4 5,6-4 6,-6 1-2,6-1 5,0 0 8,0 0-1,0 0 1,11 1 5,-10-2-1,0 2-6,1-1 9,-2 0-3,1 1-3,-5 1-4,1 0 4,-3-4-9,0 5 6,-2-2-1,-1 1 5,-10 0 0,11 1 2,-11-1 2,7 2-3,-7-2 5,0 0 1,0 0-4,0 0-2,11-3-3,-11 3-5,0 0 0,0 0-10,0 0-5,0 0-7,0 0-16,0 0-9,0 0-18,0 0-22,0 0-27,0 0-15,0 0-39,0 0-29,0 0-159,0 0-360,0 0 159</inkml:trace>
        </inkml:traceGroup>
      </inkml:traceGroup>
    </inkml:traceGroup>
    <inkml:traceGroup>
      <inkml:annotationXML>
        <emma:emma xmlns:emma="http://www.w3.org/2003/04/emma" version="1.0">
          <emma:interpretation id="{16190952-2791-4F97-9CE0-022E1381C1BC}" emma:medium="tactile" emma:mode="ink">
            <msink:context xmlns:msink="http://schemas.microsoft.com/ink/2010/main" type="paragraph" rotatedBoundingBox="1350,8369 24377,8071 24392,9213 1364,9511" alignmentLevel="1"/>
          </emma:interpretation>
        </emma:emma>
      </inkml:annotationXML>
      <inkml:traceGroup>
        <inkml:annotationXML>
          <emma:emma xmlns:emma="http://www.w3.org/2003/04/emma" version="1.0">
            <emma:interpretation id="{07D00B3D-6811-4978-BE4D-4CAD8B941D59}" emma:medium="tactile" emma:mode="ink">
              <msink:context xmlns:msink="http://schemas.microsoft.com/ink/2010/main" type="line" rotatedBoundingBox="1350,8369 24377,8071 24392,9213 1364,9511"/>
            </emma:interpretation>
          </emma:emma>
        </inkml:annotationXML>
        <inkml:traceGroup>
          <inkml:annotationXML>
            <emma:emma xmlns:emma="http://www.w3.org/2003/04/emma" version="1.0">
              <emma:interpretation id="{9439A597-3067-4475-B558-223622684F29}" emma:medium="tactile" emma:mode="ink">
                <msink:context xmlns:msink="http://schemas.microsoft.com/ink/2010/main" type="inkWord" rotatedBoundingBox="1351,8482 3865,8449 3878,9408 1364,9440"/>
              </emma:interpretation>
              <emma:one-of disjunction-type="recognition" id="oneOf23">
                <emma:interpretation id="interp113" emma:lang="en-IN" emma:confidence="0">
                  <emma:literal>of-Io</emma:literal>
                </emma:interpretation>
                <emma:interpretation id="interp114" emma:lang="en-IN" emma:confidence="0">
                  <emma:literal>a-Io</emma:literal>
                </emma:interpretation>
                <emma:interpretation id="interp115" emma:lang="en-IN" emma:confidence="0">
                  <emma:literal>on-Io</emma:literal>
                </emma:interpretation>
                <emma:interpretation id="interp116" emma:lang="en-IN" emma:confidence="0">
                  <emma:literal>Qs-Iino</emma:literal>
                </emma:interpretation>
                <emma:interpretation id="interp117" emma:lang="en-IN" emma:confidence="0">
                  <emma:literal>Qs-Io</emma:literal>
                </emma:interpretation>
              </emma:one-of>
            </emma:emma>
          </inkml:annotationXML>
          <inkml:trace contextRef="#ctx0" brushRef="#br1" timeOffset="90506.5841">2856 8597 53,'0'0'54,"-5"11"-5,3-5-5,-2-1-4,-1 2-5,-2 0-1,1-1-5,0 0-4,0-1 0,0 0 6,-1-2-8,0 1-8,7-4 0,-14 6-2,6-4 0,0 0 0,8-2-1,-16-2-2,16 2 7,-14-5-5,7 1 5,1-1-4,1-1 5,-1-5 2,2 3 9,0-3-7,0 0-2,2 1 5,0-1 1,0-1-1,4 1-2,-2 2-6,0-1 7,0 10 7,4-15-5,-1 6-2,-2 4-6,-1 5 2,8-10-5,-5 3-6,4 2 9,-3 1-2,-4 4-4,13-5-1,-5 1 2,-2 1 5,-6 3-6,14-1-7,-14 1 4,15 2 6,-9 0-6,3 2-2,0 0-1,-3 1 2,2 1 1,0 1-1,0 0-2,-2 3-4,2 0 9,-3 3-7,2-3-7,-3 4 2,4 2 9,-6-4-8,3 4-3,-2 1 3,-2 1 4,-1-3-7,0 4 10,-3-3-1,1 2-6,1-2 1,-4 3-2,1-3-2,-1 1 7,0 1-5,-1-3-5,-1 1-1,1 2 5,-1-5 1,0 2-9,-2 1 4,2-3-6,-3 2-2,3-5 3,0-1 5,-2-1 0,3 1 3,-4-1 5,2-2-7,0 2 0,2-4 11,0-1-12,1 1-2,5-4 2,-10 4 3,10-4-2,-10-1 1,10 1 1,0 0-2,-11-7 2,7 2 14,4 5-20,-2-10 3,2 10 5,2-11-2,-2 11 8,4-16 0,0 7 4,-2 3 3,2 0 0,0-2 1,2 2 6,-1 2-4,2-3 7,-1 3-3,1 0 5,0 0 4,1 3-7,1-2 1,1 2-1,-10 1 1,20 0-2,-11 1-2,0 0 4,-2 1-5,1 2-1,2 1-2,-2 1-4,-1-2 3,0 0 0,1 0 2,-2 1-5,3 1 4,-3-1-9,1-1 1,3 1 1,-3-2-3,1 4 3,-2-3 4,0 0 2,2-2-2,-2 1-11,-6-3 2,15 3 2,-7-1-6,-8-2-4,15 0-6,-9 0-5,-6 0-5,16-3-19,-9 0-7,-7 3-26,16-6-23,-11 1-114,0 1-228,-3-3 101</inkml:trace>
          <inkml:trace contextRef="#ctx0" brushRef="#br1" timeOffset="91319.6554">1364 9440 76,'0'0'127,"0"0"-13,0 0 5,0 0-33,0 0-7,0 0-8,0 0-1,0 0-10,0 0-2,30 0 5,-17 0-7,2 0 0,7-2-4,9 1 1,1-1-3,2 0-4,4 1 5,1-2-4,0 0 4,1 1-5,16-2 1,0 2-3,0-2-8,0 0 2,3 3-2,-7-1 1,4 0-5,-1 2-5,-14 0 1,16-3-8,-3 2-5,-11 1-2,-2-2 5,0 2-2,1 2-5,-1-2 3,1-3-5,-4 3 5,2-1-6,-3 1 1,1-2 0,-1-1-2,1 1-1,-4 0 5,2 0-1,0-1 1,-1 1 0,-2-3-6,-2 5 5,-8-1-5,7-1 1,-7 2 0,-2 0 8,-1-1-10,-1 0 2,-5 0-3,-4-1 5,-2 1-7,-8 1 6,14 0 2,-14 0 5,12 0 6,-12 0 2,8-2 1,-8 2-3,0 0-1,9-2-1,-9 2-2,0 0-2,0 0-9,0 0-2,7-4-2,-7 4-1,0 0-9,0 0-8,0 0-5,0 0-12,0 0-22,0 0-25,0 0-35,-2-11-36,2 11-138,0 0-315,0 0 140</inkml:trace>
          <inkml:trace contextRef="#ctx0" brushRef="#br1" timeOffset="91878.0537">3349 8508 42,'0'0'87,"-15"21"-14,15-21 3,-2 8-21,2-8 14,-3 11-10,3-11-1,-2 9 0,2-9-13,0 12-8,0-12 2,-2 10-5,2-10-3,2 10-5,-2-10-7,3 10 5,-3-10-3,4 5-8,-4-5 11,2 5-7,-2-5 10,0 0 7,0 0 0,6 3 8,-6-3 10,0 0-5,0 0-8,10-10 1,-10 10 9,7-11 3,-6 3-8,-1 8-1,1-14 8,-1 6 0,-1-1-4,1 9-3,-6-14-7,4 8-3,2 6 1,-6-10-5,6 10-7,-6-8 1,6 8-5,-5-6-8,5 6-9,0 0-15,-4-6-10,4 6-11,0 0-13,0 0-16,-9-3-20,9 3-22,0 0-39,0 0-74,-11 8-236,11-8 104</inkml:trace>
          <inkml:trace contextRef="#ctx0" brushRef="#br1" timeOffset="92360.1119">3368 8887 76,'0'0'97,"-6"3"-14,6-3-1,-3 8-15,-1-3-2,4-5-3,-5 11-8,1-3-7,3 0 7,-2 2-19,2-1 1,0 2 3,1 0-9,0-3-10,0-8-2,1 15 3,0-7-1,2 0 2,1-1-4,-2-2-2,-2-5-1,5 12-9,-1-8 10,0 0-4,-4-4 3,8 7-5,-2-6 7,-6-1-4,11 0-1,-11 0 5,11-4 4,-5 0 3,-6 4 1,10-10-2,-6 3 5,3-1 0,-6 2-3,-1-6-2,1 4-1,-1 0 7,0 8-7,-2-16-6,0 9 6,2 7-4,-5-15 4,1 10-5,4 5-6,-8-7-2,3 3-4,0-1-11,5 5 4,-13-6-17,6 4-10,7 2-1,-7-5-6,7 5-8,-9-2-14,9 2-21,0 0-28,-7-4-73,7 4-194,0 0 87</inkml:trace>
          <inkml:trace contextRef="#ctx0" brushRef="#br1" timeOffset="92779.8429">3532 8786 62,'0'0'91,"0"0"-8,0 0-7,0 0-12,0 0 0,0 0 2,0 0 5,0 0 5,0 0-4,33 0 2,-21-1-14,3 1 8,3-3-3,1 2-9,1-1 0,1 2 5,-2-1-7,1 0-1,-1-1-13,0 1 11,-4 1-6,-2 1-1,1 1 1,-1-5 1,-3 3-4,-1 0-1,-9 0-3,12 1 9,-12-1 1,9-1 3,-9 1 0,0 0-5,12 1 1,-12-1-3,0 0-2,6 2-7,-6-2 1,0 0-8,0 0-2,0 0-11,0 0-12,0 0-16,0 0-12,0 0-20,0 0-23,10-3-20,-10 3-26,0 0-30,0 0-137,0 0-305,0 0 134</inkml:trace>
          <inkml:trace contextRef="#ctx0" brushRef="#br1" timeOffset="89248.5864">1837 8507 101,'-4'4'141,"-4"6"-18,0-1-4,1 1-7,-2 2-6,1 4-14,1 2-5,0 2-3,-1-1-10,4 1-10,-2-1 0,4 2-10,0-1-3,1 1-8,1-1 0,1 0-9,2 0-2,2-1 2,-1-1-5,2-4-1,2 4-3,-1-3-3,2-3-1,-3-3-2,3-1 4,1 2-10,0-3 4,1-2-3,1-1 3,0-1-1,3-1 5,-2-2 2,-1-1 1,3-3 0,3-3 0,-5 2 3,4-5-1,-6 2-2,3-1 2,1-5-1,-2 0 2,-2-1 2,0 0-6,-2-2-1,0-1-4,1-8 3,-5 9-2,0-2-2,-2-1 0,-3 4 0,0-1-5,0-3-1,-3 5 3,-1 3-5,1-3-1,-1 5 2,-2-4-1,-3 0-4,1 2 0,3 1-6,-4 1 9,1 0-14,0 1 1,-3 0 2,1 0 1,0 2-7,0 2 5,-2 0-2,2 0 0,0 1 1,1 1-3,2 0-2,7 3 6,-15-1-9,15 1-1,-14 1 4,6 2 0,0 0-2,0 1-3,3 1 0,-4 4-1,-1-1-2,4 3 8,0 1-5,-2-1 3,2 1-1,-2 3 2,1 2 0,3-3 4,-2 1 4,1 2-11,0-4 0,4-1 9,-2 3-3,4 0 0,-1-3 0,3 1-4,0-1 2,3-2 4,-2 2-2,2-2 3,2 0 0,1 1 1,4 1 0,-3-3 0,5 2-1,0-2 1,1 1-2,2-2 3,-2 0-1,0 2 1,-3-5 3,0 3 2,-1 0-2,1-1 4,-2 1-2,0 0-2,1 0-3,-2 0 9,0 3-2,0-1-5,-4-1 9,0 0-7,1 0 0,-1 1 2,-2-1-3,1 3 4,-3-2-7,-1-1 6,1 1-1,-1 0-2,1-4 2,0 2-1,-2 1 1,0-9 3,-2 13-5,-1-7 2,3-6-5,-4 15 3,-1-9-4,1 2-6,0-3 1,-1 2-8,0-2-5,0 0-3,0-2-18,5-3-5,-8 7-14,8-7-16,-8 3-21,8-3-42,-11-2-79,11 2-238,0 0 105</inkml:trace>
          <inkml:trace contextRef="#ctx0" brushRef="#br1" timeOffset="89654.5457">2372 8821 67,'0'0'147,"6"-5"-5,-6 5-18,0 0-5,0 0-9,2-6-6,-2 6-11,0 0-6,0 0-3,0 0-15,0 0-8,0 0-4,0 0-9,0 0 2,0 0-11,0 0-11,0 0 0,0 0-12,0 0 2,0 0-8,0 0-2,0 0-3,0 0 2,0 0-3,0 0 2,0 0-3,0 0 1,-20 10-1,20-10 7,-7 4-3,7-4 0,0 0 2,-10 0 2,10 0 3,0 0 7,0 0 0,0 0-7,0 0-3,-11 0 1,11 0-4,0 0 2,0 0-5,0 0 3,0 0-2,0 0-8,2-15 3,-2 15-11,0 0-20,0 0-5,0 0-20,10-8-16,-10 8-12,0 0-22,0 0-21,0 0-75,0 0-216,0 0 97</inkml:trace>
        </inkml:traceGroup>
        <inkml:traceGroup>
          <inkml:annotationXML>
            <emma:emma xmlns:emma="http://www.w3.org/2003/04/emma" version="1.0">
              <emma:interpretation id="{5CA52D8D-B51A-4AAB-B9E7-C811AE83048D}" emma:medium="tactile" emma:mode="ink">
                <msink:context xmlns:msink="http://schemas.microsoft.com/ink/2010/main" type="inkWord" rotatedBoundingBox="4774,8414 5149,8409 5156,8978 4782,8983"/>
              </emma:interpretation>
              <emma:one-of disjunction-type="recognition" id="oneOf24">
                <emma:interpretation id="interp118" emma:lang="en-IN" emma:confidence="0">
                  <emma:literal>A</emma:literal>
                </emma:interpretation>
                <emma:interpretation id="interp119" emma:lang="en-IN" emma:confidence="0">
                  <emma:literal>a</emma:literal>
                </emma:interpretation>
                <emma:interpretation id="interp120" emma:lang="en-IN" emma:confidence="0">
                  <emma:literal>fl</emma:literal>
                </emma:interpretation>
                <emma:interpretation id="interp121" emma:lang="en-IN" emma:confidence="0">
                  <emma:literal>Il</emma:literal>
                </emma:interpretation>
                <emma:interpretation id="interp122" emma:lang="en-IN" emma:confidence="0">
                  <emma:literal>rt</emma:literal>
                </emma:interpretation>
              </emma:one-of>
            </emma:emma>
          </inkml:annotationXML>
          <inkml:trace contextRef="#ctx0" brushRef="#br1" timeOffset="96470.3454">4840 8498 98,'0'0'190,"2"-8"-14,-2 8-10,0 0-5,3-8-9,-3 8-15,0 0-8,0 0-15,1-7-10,-1 7-12,0 0-12,0 0-15,0 0-15,0 0 4,0 0-1,0 0-3,0 0-10,0 35-1,-3-14-1,2 5-5,0 2-5,-2-1 1,0 3-4,-3-2-5,4 2-1,-3 0-3,1-3-3,2-6 2,-3 1-5,3 3 4,0-6 0,-3-1-4,2 2-3,1-4 1,-1-3 0,1-2-1,1 1 2,-1-2-5,0-1 2,2-9-1,0 13-4,0-13 0,-3 9 1,3-9 6,-2 8-5,2-8 6,0 0 4,0 0-5,0 0 1,0 0-6,0 0 3,0 0-1,7-28-3,-2 10 2,-1 1-1,1-9-2,0-3-2,0-1-1,0-2-2,0 0 4,3 3-4,-4-3 5,1 1 1,0 2-2,1-1-2,-4 4 0,0 0 5,3 7-2,-3-1 2,2 2 0,0 1-2,-3 1-1,1 3 4,0 3-5,-1-1 1,0 4 5,-1 7-8,5-11-2,-3 6 4,-2 5-7,0 0-3,3-8-1,-3 8 1,0 0 7,10 0-2,-10 0 0,12 10-2,-5-1 3,5 4-2,-1 2 6,-1 2-1,0 1 0,1 6 1,1 1 0,-1 3 1,1-1-4,-2-1 1,2-1 0,-2 2 2,1-2 4,3 1-5,-6-6 2,-1-2-1,2 3-1,-3-3 4,4-3-4,-2 1-1,-1-1 0,0-2-9,-1-3-13,-1 2-3,-2-5-13,1 2-14,0-2-12,-4-7-21,6 9-4,-6-9-10,4 4-24,-4-4-145,0 0-293,0 0 129</inkml:trace>
          <inkml:trace contextRef="#ctx0" brushRef="#br1" timeOffset="96672.4234">4798 8834 53,'0'0'134,"0"0"-5,0 0-5,0 0-18,0 0 0,0 0-12,30-6-5,-17 3-12,-2 2-3,3-2-18,-3 2-12,4-1-32,-1 1-7,0 0-12,1 1-17,-1-1-33,-3-1-113,1 1-183,0-1 82</inkml:trace>
        </inkml:traceGroup>
        <inkml:traceGroup>
          <inkml:annotationXML>
            <emma:emma xmlns:emma="http://www.w3.org/2003/04/emma" version="1.0">
              <emma:interpretation id="{6EA14FE6-DE13-4EE2-902F-7BD8E97E8922}" emma:medium="tactile" emma:mode="ink">
                <msink:context xmlns:msink="http://schemas.microsoft.com/ink/2010/main" type="inkWord" rotatedBoundingBox="6052,8502 7588,8482 7599,9353 6064,9373"/>
              </emma:interpretation>
              <emma:one-of disjunction-type="recognition" id="oneOf25">
                <emma:interpretation id="interp123" emma:lang="en-IN" emma:confidence="0">
                  <emma:literal>glass</emma:literal>
                </emma:interpretation>
                <emma:interpretation id="interp124" emma:lang="en-IN" emma:confidence="0">
                  <emma:literal>grass</emma:literal>
                </emma:interpretation>
                <emma:interpretation id="interp125" emma:lang="en-IN" emma:confidence="0">
                  <emma:literal>glam</emma:literal>
                </emma:interpretation>
                <emma:interpretation id="interp126" emma:lang="en-IN" emma:confidence="0">
                  <emma:literal>glan</emma:literal>
                </emma:interpretation>
                <emma:interpretation id="interp127" emma:lang="en-IN" emma:confidence="0">
                  <emma:literal>glasn</emma:literal>
                </emma:interpretation>
              </emma:one-of>
            </emma:emma>
          </inkml:annotationXML>
          <inkml:trace contextRef="#ctx0" brushRef="#br1" timeOffset="100191.7957">6246 8717 76,'-1'-9'157,"1"9"-6,0 0-4,-4-12-5,4 12-17,-3-9 9,3 9-15,-7-11-13,6 5-1,1 6-8,-6-9-4,6 9-14,-3-6 0,3 6-5,0 0-14,-7-8 2,7 8-14,-9-2-8,9 2-7,0 0-1,0 0-7,-21 6-3,11 0-5,-2 1 1,1 1-3,-4 2-1,5 0-2,-3 3-5,4-2-1,1-1-6,-1 4-1,4-1 4,-3-2-8,3-1-4,2-3 0,0 2-3,2 1 6,-1-4-9,2-6-5,2 12 6,-2-12-3,4 11 1,0-7 2,3-2 5,3-1-2,1-1 6,-1-1 4,4-2-5,-2-1 2,2-1-4,-1-2 4,4-1-1,-1-2 7,-4 2 1,-3-1 6,2-1 2,-3 1-2,2 0 4,-5-2 6,1 3-2,-2-2 2,0 3 5,-4 7 4,2-10-5,-1 4 1,-1 6 0,0 0-5,0-13-2,0 13 0,0 0-6,0 0-1,0-10-3,0 10-9,0 0 3,0 0 0,0 0-3,0 0 1,0 0 2,0 0-2,-7 30-1,7-18 1,-1 4-3,2 3 5,1-1-4,3 9-1,-2 0 5,3 1 0,-1-1-1,3 1-3,1 3 3,-4 0-3,3 1 3,0-1-3,-3 0 0,1-1-3,-2 1 1,0-4-3,-3-6-5,-1 7 0,-5-6 1,1-1 1,-1-2 0,-2-1 1,-2-2 4,-1 1 2,0-3 1,-3-2-2,2-3-1,-2-1 3,-4-1 2,-1-3 3,4-2 4,-1-2-7,2-4 0,-5-1-3,0-3 0,2-5-3,-2-1-2,6-2-6,0-2-1,2-8-1,3-2-1,6 3 3,1-3 0,7 2 3,1-5 3,3 3-1,7 0-6,-1 0 12,2 1-1,5 3 8,1-3-6,0 1 0,4 2 4,-1 0 7,-2 4-5,2 0-3,-3 0-2,-3-2 2,0 2 2,-6 5-1,-2-1-1,-1-1 9,-3 0-3,0 0-8,-2 0 5,0 0-1,-3-3-5,-1 2 2,-2 5-2,-2-4-6,-2 4 3,-1-1 9,1 2-1,-2 0-1,-2 3 4,-1-1-1,2 3 4,-2-2-5,0 2-1,1 2 3,-1 1 0,7 4-1,-10-7-1,10 7-6,-8-1 0,8 1-1,-11 4-1,3 4 5,2 1-4,1 6 2,-3 1 1,5 2-5,0 2 7,1 2-6,4 5 3,1 0 1,-1 0 3,2-7-3,1 1 7,5 5-4,-4-6 4,3 0 1,0-1-5,1-1-4,-1 1 1,-1-3-5,1-1-2,-1-1-7,-1-2-15,-3-2-14,1-1-14,-2-3-27,1 0-20,0 0-35,-4-6-101,4 8-262,-4-8 116</inkml:trace>
          <inkml:trace contextRef="#ctx0" brushRef="#br1" timeOffset="100633.6729">6705 8679 47,'0'0'172,"-3"-10"-19,3 10-20,-10-4-7,10 4-12,-15-3-15,15 3-7,-15 2-10,4 2-11,-1-2-2,0 4-11,0-2-8,2 3-2,0 2-11,2 2-5,-2-3 1,2 4-5,0 1-1,2 0-9,2-1 5,3 4 0,-1-3-4,4 1-9,-1-2 2,2 0-3,1-3 0,1 2 10,0-3-13,2 3-2,1-2-3,-3-3-2,1-2-1,1 1 0,1-2-1,2 1-5,-1-4 6,-9 0-8,21-7 2,-9 2 0,-1 0 6,-1-5-8,0 1 5,-1-1 3,-3-2-7,4-1 4,-5-1 2,-1 2 6,0-3-2,1 3 2,-4 0 2,0 2 5,-1 0 0,2 2 4,-2 8 2,0-12-1,1 5-3,-1 7-1,0 0-2,0-11 0,0 11-7,0 0 0,0 0 1,0 0-4,0 0 5,0 0 4,7 20-5,-4-10 0,2 0 6,0 1-7,1 1 7,-1-1-4,4 4 1,-1-3 0,2 2-5,-3-3 1,7 2 3,-4-3-1,-1-1-9,1-3-5,0 2-11,-1 0-11,0-3-11,3-1-9,-2 0-24,2 0-15,-5-6-36,-7 2-86,15-5-231,-6-2 102</inkml:trace>
          <inkml:trace contextRef="#ctx0" brushRef="#br1" timeOffset="101313.8594">7076 8599 73,'0'0'130,"0"0"-8,0 0-9,-10-4-18,10 4-2,0 0-6,-12 9-19,7-4 1,5-5-6,-5 13-11,1-7-1,2 1-8,2-7-2,0 18-9,-2-12-2,4 5 5,-1-1-11,4-1-4,0 1 1,0-1-2,0-1-7,2 0 6,3 1-6,-2-2-1,1 1 9,1-1-18,0-3 2,0 3 1,1 0 2,-1-1-7,2 2 2,-4-2 4,0-2-11,-2 1 15,-1 1-10,0-1-7,0 0 0,-2 1 4,-3-6 1,-1 13 2,-3-4-7,-1 0 3,-3-2 1,-2 2 5,0-2-3,-2 0-4,-1-2-12,2-1 31,-2 3-15,3-2 0,1-3 4,2-1 5,7-1-6,-14 1-5,14-1 6,0 0-9,0 0-7,-9-5-4,9 5 5,0 0-4,19-23-3,-5 12 4,2-3-5,8 0 12,0-1-15,2-1 15,1 0 7,0 0-1,2 1 14,0 0 8,0 0-2,-3 3 3,-5 2 4,-1 2-5,-3-2-5,-3 1 3,-3 2-6,-1 2 10,-2-1 4,-3 0-7,0 1 6,-3 1-10,-2 4 12,2-11-18,-2 11 0,-3-10-1,3 10-6,-9-7 5,3 2-1,6 5 5,-12-4-11,12 4 0,-13-2 1,13 2-5,-10-2 0,10 2 2,0 0-7,-14 3-1,14-3-1,-5 4 2,5-4 4,0 0-4,-1 12 3,1-12-3,7 11 5,-2-4 8,2 0-8,1 1-1,2 0 2,-2 0-4,3 1 1,-1 1 7,1-2-4,2 2 4,-2 0-7,1-3 3,-2 2-2,0 1 4,1-2-3,-3 1 4,2-1-2,-1 0 3,-2-1-10,-2 0 15,0-1-4,0 3-6,-1-3-1,-2 0 0,-2-6 9,2 10 2,-2-10 6,-3 12 6,-2-6-2,5-6 3,-10 11-7,3-5-1,-2 1-9,-1-1 0,1-1 1,-1 0-17,3-1-15,1 0-17,-1-1-13,7-3-11,-10 4-35,10-4-94,0 0-213,-13-2 95</inkml:trace>
        </inkml:traceGroup>
        <inkml:traceGroup>
          <inkml:annotationXML>
            <emma:emma xmlns:emma="http://www.w3.org/2003/04/emma" version="1.0">
              <emma:interpretation id="{806548E2-5CCB-48BF-952F-6FCFB664A413}" emma:medium="tactile" emma:mode="ink">
                <msink:context xmlns:msink="http://schemas.microsoft.com/ink/2010/main" type="inkWord" rotatedBoundingBox="8384,8317 10128,8294 10137,9009 8393,9031"/>
              </emma:interpretation>
              <emma:one-of disjunction-type="recognition" id="oneOf26">
                <emma:interpretation id="interp128" emma:lang="en-IN" emma:confidence="0">
                  <emma:literal>fibre</emma:literal>
                </emma:interpretation>
                <emma:interpretation id="interp129" emma:lang="en-IN" emma:confidence="0">
                  <emma:literal>libre</emma:literal>
                </emma:interpretation>
                <emma:interpretation id="interp130" emma:lang="en-IN" emma:confidence="0">
                  <emma:literal>Fibre</emma:literal>
                </emma:interpretation>
                <emma:interpretation id="interp131" emma:lang="en-IN" emma:confidence="0">
                  <emma:literal>Libre</emma:literal>
                </emma:interpretation>
                <emma:interpretation id="interp132" emma:lang="en-IN" emma:confidence="0">
                  <emma:literal>timbre</emma:literal>
                </emma:interpretation>
              </emma:one-of>
            </emma:emma>
          </inkml:annotationXML>
          <inkml:trace contextRef="#ctx0" brushRef="#br1" timeOffset="101722.1897">8587 8320 115,'0'0'113,"-10"-3"-17,10 3 9,-10-2-19,10 2-6,-11 0-5,11 0-22,-10 5 1,10-5 0,-10 10-5,4-2-2,2 2-1,-1 2-3,1 0 10,2 4-7,0 4 12,1 5-9,1 1 6,0 1-2,0 2 1,1 1-2,1 0-3,-1 1 3,-2-3-7,1 4 0,1 1-4,-4-4 0,3-1-11,2 1-1,-1-2-3,-1 0 0,1-8-4,-1 1 1,4-1-7,-4-2 0,3 1 3,-3-2-8,0-4-8,-2 4-14,4-4-14,-4-2 0,2 1-10,-1-6-16,1-5-17,-2 11-20,2-11-47,0 0-114,-7 5-270,7-5 120</inkml:trace>
          <inkml:trace contextRef="#ctx0" brushRef="#br1" timeOffset="102086.7657">8390 8777 63,'19'-3'134,"0"2"2,0-2-13,3 2-1,0-3-17,-1 1 3,0 0-5,1 2-12,-1-2-1,1-1-17,0 0-9,-2 0-4,0-1 0,-2 1-7,-4 2-5,-2-3 0,2 0-5,-3-2-1,0 2-4,2 0 7,-3 0-6,2-2 1,-3 2-1,-2 2 2,-1-3-12,1 3 12,-1-1-5,-6 4-5,6-7-3,-6 7-6,0 0-7,9-4 0,-9 4-5,0 0 3,0 0-3,0 0-3,11 9 3,-8-3-1,1 0-3,-2 3 4,1 1-1,0 1 2,1 1-5,0 0 1,-4 0 0,2 1-2,-2-1-5,4-3-3,-4 3-11,1-4-10,1 0-13,-1-1-17,-1-7-10,-1 12-18,1-12-17,-3 10-23,3-10-153,-6 4-297,6-4 131</inkml:trace>
          <inkml:trace contextRef="#ctx0" brushRef="#br1" timeOffset="102249.8827">8727 8544 203,'0'-11'207,"0"11"-35,0 0-37,0 0-35,0 0-33,0 0-34,5-11-25,0 10-30,-5 1-46,0 0-72,16 1-151,-16-1 68</inkml:trace>
          <inkml:trace contextRef="#ctx0" brushRef="#br1" timeOffset="102745.8111">9074 8409 80,'0'0'162,"0"0"-13,1-11-13,-1 11-24,0 0-12,0 0 0,0 0-10,0 0-16,0 0-1,0 0 0,-1 38 1,1-22-11,-2 4 1,5 1-4,-3-1-8,0 8-2,3-6-8,-1 4-8,-1-4-3,-1-1 0,3 0-3,-2-2-1,3 0-6,-3-2 7,1-1-9,1-4-2,-2 0-1,-1-4-9,3 2 3,-3-2-3,1-1 2,-1-7-7,0 13 4,0-13 2,0 8 6,0-8 1,0 0 5,0 0-4,0 0 3,0 0-5,0 0-7,0 0-1,0 0 0,-16-21-2,14 10-1,0 0 0,2 0 1,0-2-2,1 2 0,0-3 2,2 4-7,2-2 2,1 2-4,4 0 2,-2 0 0,2 3-3,1 2 3,3 0-5,-2 1 4,1 2 0,1 2 1,-2 2 4,2-1-8,1 3 4,-1 1-8,-2 2 2,-1-2 1,0 4-5,-2 0 9,0-1-6,-1 2 1,-2-1-1,0-1 2,-4-1 0,1 4 4,-3-6-1,0 3 1,0-8 6,-5 14 8,-1-7-12,-3 0 8,-1 0-5,-2-3 4,1 2-16,1-2-4,0-2-16,-3 1-22,5-3-27,8 0-36,-14-1-144,4-3-281,5 0 125</inkml:trace>
          <inkml:trace contextRef="#ctx0" brushRef="#br1" timeOffset="103131.8957">9408 8602 112,'0'0'233,"6"-6"-19,-6 6-21,9-9-22,-5 5-16,4 1-16,1-2-18,1-1-12,-5 3-10,8 0-11,-3 1-8,5 1-11,-5-1-6,2 2-6,2 3-9,-2 1-10,-1 3 0,0-2-7,3 1-6,-5 3-2,-2 0-4,3 2-7,-3 0-1,-2 0-9,1 2 4,-2-2 0,-2 1-2,3-1-7,-5 0 4,0 1 0,-3-1-2,6-3 2,-3-8-1,-5 13-3,2-5 8,3-8 0,-4 11 2,1-7 6,3-4 4,-4 6 6,4-6 5,-8 4 1,8-4 2,0 0 1,0 0-4,-10-12 2,10 12 0,-4-11-3,2 0-5,-1 2-5,7-4-3,-2 2 0,5-5-3,-3 4-5,-1 0-6,4 3-1,1-2-5,-2 2-11,1 1-17,1 2-17,2 1-17,-1 0-28,0 3-9,3 1-19,1 1-31,-3 1-161,-10-1-342,14 2 152</inkml:trace>
          <inkml:trace contextRef="#ctx0" brushRef="#br1" timeOffset="103493.2197">9834 8780 55,'12'-1'153,"-12"1"-8,11-6-10,-2 4-24,-1-3 8,3-2-4,1 3-5,-2-3-8,1-1-8,1 2-4,0-1-8,-2-3-2,0 2-7,0-1-7,0-2-6,-3 2 3,-1-1-4,0-2-7,-4 3-1,0-1-8,0 1-1,-2 1-9,0 8-5,-8-15-4,5 8-2,-2 2-3,-3 2-5,8 3 1,-14-4-6,5 4-2,9 0 1,-18 6-1,10 0-1,-5 2 1,6 0 2,-3 3-3,1-1 0,-1 4-1,6 3 12,-2-3-3,2 5 0,-1-3-2,3 2 5,2-5-2,-2 1 3,4-1-1,0 0 6,4 0-4,0-2 1,2 0 3,1 0 4,1-2-2,4 2-1,1-7-5,3 4 2,0-4-4,5-2-2,-3 1-7,1-1-13,0-5-22,-4 3-32,-2-4-31,-1-1-52,1-1-72,-10 1-112,4-6-353,-4 3 157</inkml:trace>
        </inkml:traceGroup>
        <inkml:traceGroup>
          <inkml:annotationXML>
            <emma:emma xmlns:emma="http://www.w3.org/2003/04/emma" version="1.0">
              <emma:interpretation id="{24A0780B-E1DA-4684-ACB3-BE8F37AB9579}" emma:medium="tactile" emma:mode="ink">
                <msink:context xmlns:msink="http://schemas.microsoft.com/ink/2010/main" type="inkWord" rotatedBoundingBox="10415,8421 11358,8409 11371,9382 10428,9394"/>
              </emma:interpretation>
              <emma:one-of disjunction-type="recognition" id="oneOf27">
                <emma:interpretation id="interp133" emma:lang="en-IN" emma:confidence="0">
                  <emma:literal>his</emma:literal>
                </emma:interpretation>
                <emma:interpretation id="interp134" emma:lang="en-IN" emma:confidence="0">
                  <emma:literal>Kiss</emma:literal>
                </emma:interpretation>
                <emma:interpretation id="interp135" emma:lang="en-IN" emma:confidence="0">
                  <emma:literal>Lis</emma:literal>
                </emma:interpretation>
                <emma:interpretation id="interp136" emma:lang="en-IN" emma:confidence="0">
                  <emma:literal>hiss</emma:literal>
                </emma:interpretation>
                <emma:interpretation id="interp137" emma:lang="en-IN" emma:confidence="0">
                  <emma:literal>ash</emma:literal>
                </emma:interpretation>
              </emma:one-of>
            </emma:emma>
          </inkml:annotationXML>
          <inkml:trace contextRef="#ctx0" brushRef="#br1" timeOffset="104305.8758">10825 8569 50,'2'-12'226,"-2"3"-14,2-2-13,-1 4-22,1-1-12,-2 8-10,3-13-17,-1 8-11,-2 5-11,0-8-14,0 8-11,4-8-11,-4 8-12,0 0-14,0 0-4,0 0 0,0 0-8,16 11-5,-10-2 2,1 2-5,1 4-5,-1 1-3,0 0-5,1 1-6,-2 1-1,-1 0-7,0-2 1,0 3-3,0-3 0,-3-4-8,1 1 3,-3-1-2,4-3 2,-2 1-4,-2-3 3,2 0-2,-2-7-1,2 11-1,-2-11 5,2 7-2,-2-7 6,0 0 5,2 8 6,-2-8 4,0 0 2,0 0-3,0 0-5,0 0-1,0 0-3,12-22 0,-5 12 10,-3 2-6,4-5 1,2-1 0,2 1-3,2-3-3,3 2 0,-1 0-2,3 3 1,1-1-1,4-1 2,5 2 1,-8 4-1,1-1-2,4 3 4,-7 2-6,0 0 2,-5 2-5,2 1 0,-2 1 3,-3 3-4,1 0 0,-2 2-2,0 2 4,-3 2-4,0-1-1,0 3-1,-3 0 3,0 1-3,-2-2-2,-2 3-1,0-1-3,-5-1 2,4 1-5,-3-1-1,0 0-1,-1-2-4,-3 0-4,1-2-9,-4 1-18,-1-1-25,-5 0-23,3-2-36,-1-3-54,-5-3-130,-2-2-344,1-3 153</inkml:trace>
          <inkml:trace contextRef="#ctx0" brushRef="#br1" timeOffset="104478.0043">11252 8418 218,'6'-2'204,"-6"2"-41,0 0-49,0 0-46,6-5-45,-6 5-44,0 0-44,0 0-53,14 3-127,-14-3 57</inkml:trace>
          <inkml:trace contextRef="#ctx0" brushRef="#br1" timeOffset="122053.2286">10563 8704 72,'0'0'122,"0"0"-10,0 0-3,0 0-15,0 0-6,0 0-14,6-5-3,-6 5-5,0 0-10,0 0-10,0 0 2,0 0-4,0 0 6,2 16-9,-2-16 1,0 15-3,0-15 9,-2 14-5,0-3-4,-2 0 3,4 2 2,-4 0-3,2 4-3,-4-1-1,2 0 1,-1 3-5,1 0 2,3 1-11,-4 1 15,1-2-12,-1 2 2,0 5-9,-2-8 1,4 10-2,-3-2 0,0-7-2,4 0-6,-3 3 3,1-1 0,-1-3 0,0-1-2,3 2-7,-1 1 4,0-2-8,-1 0 8,2-1 2,-4-5-8,4 3 0,0-4 1,0-1-4,-1 1 3,-2-1-10,5-4 8,0-6 0,-5 10-5,3-4 3,2-6 3,0 0-6,-4 9 3,4-9-1,0 0 0,-2 6 2,2-6 3,0 0-5,0 0 0,0 0-2,0 0 3,0 0-4,0 0-2,0 0-1,0 0 0,13-28 5,-10 19-8,2-1-3,0-2 5,2 2-3,-1-8 1,2 6-2,-3 1 6,4-3 2,-2 2-3,-4 1 3,6 1-4,-3-2 4,0 2-1,0-1-1,0 1 7,-1 0-2,0 1-1,2 0 0,1 4-1,-4-1 3,1-1 4,0 1-2,-3 1 3,5 0-4,-7 5-7,10-6 2,-7 2 4,-3 4-12,9-5 19,-9 5 1,10-1-2,-10 1-1,12-2 6,-12 2-9,11 5 3,-5 0 4,0-2-3,0 2-1,-2 0 2,3-1 0,0 3-5,0 1 2,1-1 1,2 1-1,-1 2 1,-4 1-2,4-1-1,-1 0 0,-1 1-1,2 1 3,1-1-2,-3-2 2,0 0-1,-1 3-2,1-1-2,0-2 5,2 0-11,-1 2 8,-2-2 0,2 1 6,-1-3-3,0 2-2,-2-2-5,-1-1 1,2 2-4,0-1 8,0-3-6,-2 3 2,1-4 2,2 0 0,0-1-4,-7-2 0,10 6 4,-3-5-6,-2 2 4,-5-3-8,8 2 3,-8-2 3,0 0 7,13-2-8,-13 2 6,0 0 0,12-5-4,-8 0 1,-4 5 0,8-5-3,-3 1 3,-5 4-9,5-9-1,0 4 3,-5 5-13,5-8-1,0 4-5,-3-2-6,-2 6-6,8-9-9,-6 4-8,-2 5-7,9-8-17,-6 4-15,-3 4-103,7-8-217,-7 8 95</inkml:trace>
        </inkml:traceGroup>
        <inkml:traceGroup>
          <inkml:annotationXML>
            <emma:emma xmlns:emma="http://www.w3.org/2003/04/emma" version="1.0">
              <emma:interpretation id="{60EBD2C7-9DA0-4A0F-8038-B04C3FBA0ECA}" emma:medium="tactile" emma:mode="ink">
                <msink:context xmlns:msink="http://schemas.microsoft.com/ink/2010/main" type="inkWord" rotatedBoundingBox="11927,8294 14013,8267 14020,8785 11934,8811"/>
              </emma:interpretation>
              <emma:one-of disjunction-type="recognition" id="oneOf28">
                <emma:interpretation id="interp138" emma:lang="en-IN" emma:confidence="0">
                  <emma:literal>made</emma:literal>
                </emma:interpretation>
                <emma:interpretation id="interp139" emma:lang="en-IN" emma:confidence="0">
                  <emma:literal>madl</emma:literal>
                </emma:interpretation>
                <emma:interpretation id="interp140" emma:lang="en-IN" emma:confidence="0">
                  <emma:literal>mad</emma:literal>
                </emma:interpretation>
                <emma:interpretation id="interp141" emma:lang="en-IN" emma:confidence="0">
                  <emma:literal>mark</emma:literal>
                </emma:interpretation>
                <emma:interpretation id="interp142" emma:lang="en-IN" emma:confidence="0">
                  <emma:literal>maile</emma:literal>
                </emma:interpretation>
              </emma:one-of>
            </emma:emma>
          </inkml:annotationXML>
          <inkml:trace contextRef="#ctx0" brushRef="#br1" timeOffset="106036.5417">11932 8623 127,'5'-8'162,"0"1"-15,4-1-12,-4 3-17,5-1-9,1 0-6,2 2-7,-1 3-9,0-1-3,2 1-21,3 1-6,-3 3-11,0-1-6,-2 4-10,6 2 2,-7-1-9,1 1-8,0 1-1,1 3 1,-4-3-5,-2 2-11,0-2-4,-2 2 12,2-1-8,-2-2 0,-5 0-8,5 0 6,-5-2-8,0-6 5,0 13 5,0-13 1,0 9 7,0-9 2,0 0 7,-7 8-2,7-8 4,-5 3-4,5-3 2,0 0-1,0 0 10,0 0-8,-15-10 3,15 10 0,-4-11-4,4 2 1,-2 0 0,4-3 2,0 0-6,3 0-6,-2-6 4,3 1 0,4 3 1,-3 3 5,1-1-6,1 1-3,-2 2 0,1-2 3,-1 6 0,3-1-8,-1 2-2,0 2 4,-9 2 0,17 1-3,-9 2-5,1 0-1,0 5 0,1 0 0,-2 0 2,-1 2-1,5 5 0,-8-3-1,6 5-6,-8-4 4,5 2-8,-2-2 10,-2 0-2,1 0-6,-1-3 0,-1 2 1,1-2 0,-1-4 3,-2 2-1,0-8 1,0 10-8,0-10 10,2 6 5,-2-6 5,0 0 6,0 0 4,0 0-3,0 0-6,0 0 0,0 0 4,0 0-9,0 0-6,6-28 5,-2 20-5,6-7 1,-1-3 1,1 2-9,2-3 5,0 0-3,2 3 0,-2 0 3,3 1-5,-5 4 7,4 2 9,-5 0-4,3 2-2,-2 1 6,0 1-5,-1 1 7,-3 3-4,-6 1 5,15 2-5,-8 2 7,1 3-1,0 0-4,-2 2 5,1 1 5,-1 3-3,2 3 2,0-1-1,0 0-2,-4 2 2,4-2-3,-3 2-1,3-4 3,2 0-3,-3 0 2,5 0-3,-2-2 0,0-3 5,4 1-3,0 1-1,-1-5-1,1 0 2,5 0-9,-1-1 7,2-3-1,-3-2-3,3-2 6,-2 0-7,2-1 6,-2-3-1,2-2 0,-4-2-2,2 0 3,-2-3 2,-1 0-14,-1-2 18,0-1-8,-2-1 3,-5 0 1,-1 1-3,0-1 7,-6 6 1,5-1-8,-5 1 6,0 1 1,-1 0-3,-5 2 0,2-1-2,-4 3-3,1 2-1,0 1 0,-3 0-2,10 4-2,-17 0 0,17 0 1,-19 7 0,10-1-1,-1 0 0,-1 7-4,1-3 0,3 3 5,-3 1 0,5 3-3,0-6 4,2 6 2,0-6-5,1 3 1,4-1-1,-2-2-2,3 1 2,-1-3 1,-1-1 0,4 1 4,0-2-8,2-2 3,-4-1-3,4-1-2,0-1 6,-7-2 2,17 2-6,-17-2-2,16-6 2,-4 2 0,-3-2 5,1-1-2,0-3-1,-1 0 2,-1-1 0,0 0-3,-2-1 4,2 2 2,-4 2-2,1 2-1,0-1 0,-1 3-1,-4 4-2,5-7-5,-5 7 0,0 0 2,6-5 0,-6 5-2,0 0 5,0 0 1,0 0 1,11 16-1,-7-11-2,2 5 7,-2-4-5,4 3 3,0-1 3,0 0 0,1 0-3,0 1 1,2-1-8,-1-3-8,2 2-14,2 0-10,1-3-9,3 0-25,4-1-12,0-2-9,2-1 2,-3 0-15,-2-1 10,1-1-8,-1-1-9,1-1 3,-5 1-58,3-5 158,-6 2-45,0 1 31,-1-2 40,-1 2 22,-1-1 9,-1 0 22,-2 2 10,-1-3 17,-1 2 0,-2-2 8,-2 7-5,4-11-1,-4 11-5,0-13-9,0 13-3,-9-11-6,6 4-7,-4 2-12,-1 2-4,-3-3-12,2 2-2,-4 3 1,0 0-7,2 1-3,-1 2-6,-3 2-4,4 1-1,-3-1-5,2 4 0,2-1-3,-2 0-6,1 3 2,1 1-3,4-5-2,-2 8 0,2-5 4,2 4-3,0-3 1,3 1-4,0 0-1,2-2 0,1 2-2,1-4 2,2-2 2,0 1-3,3 0 1,2-2 3,2-2-5,1 0 1,1-2 0,-2-2 3,2-1-6,1-4 4,4-1-1,-4-1-3,0-3-2,0 0 4,-2-6-5,-4-1 1,2 0 0,-1-6-11,-5-2 4,2 0 1,-4-3 0,-2 2 0,-1-1-11,-4-2 0,-3 0-4,5 0-2,-1 5 11,-2 7-1,1 0 7,0 4 8,-1 3-8,2 1 14,-1 1 3,2 5-1,2 5-2,-3-13-10,3 13 3,-3-7 0,3 7 3,0 0 1,0 0 3,0 0-3,-5 28 12,5-15 0,2 5 1,2 2 4,-1 1 2,-2 5 0,2-5 3,-1 6-6,0 0 7,3-2 0,-4-3-3,2-2-6,-1 6 1,-1-6-3,-1 1 5,4 0-3,-1-4 2,-1 0-4,0 0-6,1 1-14,3-2-11,-2-3-16,1-2-20,-3 1-27,2-4-30,2 2-47,-4-4-119,0-1-303,-2-5 134</inkml:trace>
          <inkml:trace contextRef="#ctx0" brushRef="#br1" timeOffset="106489.8989">13707 8742 167,'9'-2'164,"2"0"-6,0-1-12,2 2-6,-2-3-6,2 0-14,-1 0-3,7-2-10,-1 1-9,-6-1-8,6-2-12,-3-1-8,-1 0-8,4-1-1,-1-1-1,-3 0-13,-2-2-3,-2-1-13,-2 3-3,2-4-4,-5-1-2,-3 3-6,3-3 0,-5 2-3,0 6 1,-1-4 0,-5 3-4,2-2-3,-4 2 3,1 2-7,-1 3 0,-3 0 1,1-2 1,-1 5-5,11 1-2,-19 4-3,9 1 1,0 2 2,0 4-3,2-1 1,1 6 6,-2 0-4,3 0 3,2 1-2,1 0 2,3 1 0,3 1-4,-2-2 4,2 0 1,3-6 0,-1 2 3,3 0-2,0-3 5,1 0 0,-1 1 0,3-2 1,3-2 3,-4 1-2,1-1 0,-1-2-3,2-1 4,0 0 0,-6 0-3,3-1-4,-1 1-5,-1-2-13,-7-2-8,11 2-13,-11-2-12,7 4-20,-7-4-15,0 0-37,9 0-180,-9 0-324,0 0 144</inkml:trace>
        </inkml:traceGroup>
        <inkml:traceGroup>
          <inkml:annotationXML>
            <emma:emma xmlns:emma="http://www.w3.org/2003/04/emma" version="1.0">
              <emma:interpretation id="{DE58ACCE-EA83-468B-9C78-D6711BE47E0C}" emma:medium="tactile" emma:mode="ink">
                <msink:context xmlns:msink="http://schemas.microsoft.com/ink/2010/main" type="inkWord" rotatedBoundingBox="14827,8195 16416,8174 16422,8703 14834,8724"/>
              </emma:interpretation>
              <emma:one-of disjunction-type="recognition" id="oneOf29">
                <emma:interpretation id="interp143" emma:lang="en-IN" emma:confidence="0">
                  <emma:literal>with</emma:literal>
                </emma:interpretation>
                <emma:interpretation id="interp144" emma:lang="en-IN" emma:confidence="0">
                  <emma:literal>With</emma:literal>
                </emma:interpretation>
                <emma:interpretation id="interp145" emma:lang="en-IN" emma:confidence="0">
                  <emma:literal>wittr</emma:literal>
                </emma:interpretation>
                <emma:interpretation id="interp146" emma:lang="en-IN" emma:confidence="0">
                  <emma:literal>witti</emma:literal>
                </emma:interpretation>
              </emma:one-of>
            </emma:emma>
          </inkml:annotationXML>
          <inkml:trace contextRef="#ctx0" brushRef="#br1" timeOffset="109994.4786">14856 8468 176,'1'-5'164,"-1"5"-9,-1-12-5,1 12-7,0-12-5,0 12-9,-1-13-7,1 13-7,-3-9-11,3 9-13,-1-8-7,1 8-8,0 0-12,-4-7-10,4 7-9,0 0-7,0 0-8,0 0-3,0 0 0,-6 19-3,2-7-5,0 2-10,4 2 8,-1 3-1,1-1 0,0 4-7,3-4 6,-2 0-9,3 3 3,-2-5-2,2 1-8,0-1 1,1 1 0,-3-7 0,2 0 0,-1 2-9,0-3 6,2-3-7,-2 1-1,1-4 1,-4-3-6,7 9 5,-7-9 3,4 4-1,-4-4 8,6 4-2,-6-4 5,0 0-4,14-11 4,-8 2-4,1-1 0,0 0-1,1-1 6,-3-1-5,1 1 4,-1-1 2,1-1 3,-2 3-4,2 0 1,-2 1 1,0 1-3,0 2 4,-2 0 0,-2 6-7,5-8 2,-5 8-5,5-5-1,-5 5 2,0 0 3,0 0 1,0 0 3,13 15-3,-10-9-1,1 2 0,4 2-1,-2 1 2,0 0-1,2 1 1,0 2-2,-1-4 8,0 0-8,1 1 6,1-5-9,1 4 5,0-3-4,1-1 3,-1 0 3,-1-2 1,4-3 0,-2 2 5,2-2-2,-1-2 7,2-1-4,-2-2-1,0-1 5,-1-2 2,-1 1-2,1-4 3,-1-1 6,-3 1-5,-2-5-4,1-3 1,-2-1-5,-3 2 3,-1 0-1,0-1 1,-1-1 2,-3 7-4,-1-2 1,0 1 1,-3 2-4,2 0-7,0 4 0,-3-1-9,0 2-7,4 2-13,5 4-5,-11-8-12,5 5-7,6 3-16,-10-4-14,10 4-16,0 0 2,-9 0-22,9 0-14,0 0-130,-5 11-281,5-11 124</inkml:trace>
          <inkml:trace contextRef="#ctx0" brushRef="#br1" timeOffset="110435.9051">15325 8326 12,'0'0'202,"0"0"-27,-3-8-25,3 8-26,0 0-23,0 0-31,0 0-25,0 0-9,0 0-17,0 0-39,0 0-36,0 0-87,28 12-156,-21-9 70</inkml:trace>
          <inkml:trace contextRef="#ctx0" brushRef="#br1" timeOffset="110264.7761">15455 8459 98,'0'0'190,"2"-8"-14,-2 8-16,0 0-21,0 0-13,0 0-19,0 0-10,0 0-10,0 0-1,0 0-10,0 0-8,0 0-1,3 29-6,-2-16-1,2 1-6,0-2-3,-2 2-7,2 3-1,1-2-8,0-1-2,0-1-3,-2 1-4,2-4-1,1 4-3,-2-5-9,-1 1-4,0-1-8,0-1-12,-1-1-7,-1-7-14,1 13-11,-1-13-17,-2 10-15,2-10-22,-4 6-31,4-6-126,0 0-274,-14-2 121</inkml:trace>
          <inkml:trace contextRef="#ctx0" brushRef="#br1" timeOffset="110951.997">15606 8506 77,'0'0'176,"0"0"-18,0 0-13,0 0-15,0 0-12,0 0-6,13-11-6,-13 11-5,17-1-16,-4 0-3,2 1-4,6-2-10,-2 2-5,1 0-10,3-1-9,7-2-2,-9 2-18,8-2-8,-6 2-20,-2 1-14,-2-3-22,2 1-17,-7 0-13,1 0-14,-4-1-25,-2 0-107,0-2-234,-4-1 103</inkml:trace>
          <inkml:trace contextRef="#ctx0" brushRef="#br1" timeOffset="110737.8516">15721 8286 32,'0'0'193,"0"0"-16,-2-9-20,2 9-18,0 0-13,0 0-18,0 0-13,0-8-4,0 8-13,0 0-7,0 0-5,0 0 9,4 24-11,-2-13-4,3 5-1,-2 2 6,3 7-9,-1 2 4,0-1-8,0 0-1,-1 0-4,2-6-4,-2 5-4,1-5-6,-3 2-2,2-4 1,0 1-7,0-1 0,-3-1-15,-1-1-2,1-4-14,-1 1-11,3-2-19,-3-2-10,0-1-20,0-8-13,0 11-13,0-11-27,-6 4-38,6-4-102,0 0-280,-19-2 125</inkml:trace>
          <inkml:trace contextRef="#ctx0" brushRef="#br1" timeOffset="111381.7697">15942 8216 86,'-3'-7'167,"3"7"-14,-4-14-13,4 14-10,-3-4-14,3 4-15,0 0-11,-1-10-12,1 10-11,0 0 4,0 0-1,0 0-3,0 0-1,1 39-4,1-20-1,-2 1 1,4 7-7,-2 2-3,2-1-3,-2 0 0,0 1-6,4 0-4,-4 1-4,0-4-2,4 3-4,-5-9-4,2 1-4,1-1-1,-1-1 1,-2-2-7,1-3-1,-1-1 1,0-2-2,2-2-4,-1-2 1,-1 0-4,-1-7-2,3 9-1,-3-9 2,3 7 5,-3-7 5,0 0-9,0 0-5,0 0 0,20-14-5,-12 5 0,5-3 4,-4-3-2,1 2-3,1-4 2,3 1 1,-3 1-6,1 1 6,-1 1-1,-2 5-3,1-2 8,-2 4-6,-1 1-4,0-1 4,0 5 3,-7 1 1,15-3-2,-15 3 4,15 3 1,-9 1 4,0 4 0,1-2-1,-1 3 3,1 0-1,-2 1 0,0 1-1,2-2 4,-1 3-9,0-2 5,2 0 3,-1 1-3,0-4 0,1 0 1,1 1 0,0-2-1,1-1 0,0 0-10,1-1-12,-1-1-16,2-3-23,0-2-29,1-2-33,-1 0-49,2 0-123,-1-3-314,-6-3 139</inkml:trace>
        </inkml:traceGroup>
        <inkml:traceGroup>
          <inkml:annotationXML>
            <emma:emma xmlns:emma="http://www.w3.org/2003/04/emma" version="1.0">
              <emma:interpretation id="{AD521296-6F2A-479E-AC46-5A9929962B58}" emma:medium="tactile" emma:mode="ink">
                <msink:context xmlns:msink="http://schemas.microsoft.com/ink/2010/main" type="inkWord" rotatedBoundingBox="17051,8166 18200,8151 18207,8688 17058,8703"/>
              </emma:interpretation>
              <emma:one-of disjunction-type="recognition" id="oneOf30">
                <emma:interpretation id="interp147" emma:lang="en-IN" emma:confidence="0">
                  <emma:literal>RI</emma:literal>
                </emma:interpretation>
                <emma:interpretation id="interp148" emma:lang="en-IN" emma:confidence="0">
                  <emma:literal>BI</emma:literal>
                </emma:interpretation>
                <emma:interpretation id="interp149" emma:lang="en-IN" emma:confidence="0">
                  <emma:literal>RPI</emma:literal>
                </emma:interpretation>
                <emma:interpretation id="interp150" emma:lang="en-IN" emma:confidence="0">
                  <emma:literal>REI</emma:literal>
                </emma:interpretation>
                <emma:interpretation id="interp151" emma:lang="en-IN" emma:confidence="0">
                  <emma:literal>RIM</emma:literal>
                </emma:interpretation>
              </emma:one-of>
            </emma:emma>
          </inkml:annotationXML>
          <inkml:trace contextRef="#ctx0" brushRef="#br1" timeOffset="112002.8681">17054 8330 34,'6'-12'195,"-2"1"4,1 1-5,-4 6-8,-1 4-11,7-11-14,-5 6-15,-2 5-16,4-6-16,-4 6-11,0 0-13,0 0-15,7-2-5,-7 2-6,0 0-6,12 13-8,-8-2 0,1 0-5,0 5-2,1 0-5,-2 2-3,1 3-7,0 4 1,0-5-2,-2 0-1,1 0-6,1 0 2,-2 1-4,1 0 1,-1-1-3,0-2-2,1 0-9,-3-1-7,-1-1-8,-1-2-8,1-2-9,-2 1-13,0-2-11,-3-2-21,2 2-14,1-3-18,-4-2-20,2-2-29,-4-1-146,8-3-324,-12 0 144</inkml:trace>
          <inkml:trace contextRef="#ctx0" brushRef="#br1" timeOffset="112503.2059">17088 8354 160,'0'0'221,"-4"-16"-14,3 9-12,1 7-19,-3-15-6,3 7-16,0 8-10,2-16-14,0 5-13,2 3-11,1-2-12,6-3-9,3 0-6,2-1-13,3 3-1,6-5-11,3 6-7,-2 0-8,-3 5-4,0 0-7,-1 4-3,1 1-7,-3-2 0,-1 2-7,0 5-4,-2-1-5,-3 0 0,-1 0-1,-1 4 0,0-2-5,-2 4 1,0 1-1,0-1 3,-4 0-3,-1 2-1,0 0-8,-3 2 8,0-2-2,-4 0 2,0 1-2,-4-1 2,-2 1-2,-2 1-4,-4 0 1,0 0-4,-2-3-1,-2 2-1,-2-3 1,0 2-1,0-3-2,1-2 7,2-1-2,-1 0 0,4-3 5,3-1-1,0 1 2,2-3 2,2 3 2,7-3-11,-9 3 14,9-3 1,-9 2 2,9-2 0,0 0-5,0 0-5,0 0 2,0 0 6,0 0 3,0 0 5,0 0-1,0 0 1,35-4 3,-22 4 6,-1 1-6,2 2 3,4 2-2,-6 0 4,7 0-2,0 0-3,-7 2-8,5 1 11,-4-1-6,-1 1 2,-1-3-2,0 4-3,5 2 3,-5-3 0,3 0-7,-3 0 4,-1 1-14,1-3-7,1 1-15,-2 0-10,0 0-22,-3 0-18,3-2-21,0-1-20,0-2-25,0 3-155,-2-4-326,-8-1 145</inkml:trace>
          <inkml:trace contextRef="#ctx0" brushRef="#br1" timeOffset="112844.7001">17706 8300 39,'0'0'166,"9"-8"-9,-9 8-12,11-8-9,0 3-9,4 2 0,-1-2-5,5 3-6,-1-5-5,4 0-10,7 0-9,-6-1-4,7 5-4,-7-1-11,-1 1-5,0 0-6,0-1-5,-2 3-8,-1-2-4,-5 1-8,0 2-9,-3-1-6,0 2-15,-2 1-17,-9-2-6,13 0-7,-8 1-13,-5-1-10,10 7-10,-5-5-2,-5-2-13,5 6-8,-5-6-10,5 5-10,-5-5-23,0 10-104,0-10-244,0 12 107</inkml:trace>
          <inkml:trace contextRef="#ctx0" brushRef="#br1" timeOffset="113367.8696">17829 8678 14,'0'0'95,"0"0"-10,-17-1 2,17 1 3,-11-1 4,11 1-13,0 0-2,-11 1-9,11-1-2,0 0-3,0 0-2,0 0-7,0 0-5,0 0 1,0 0 9,0 0-4,0 0 5,29-5 3,-15 3-2,7 1 5,1 0 0,8 2-5,-2-2-2,-5-2 1,7 2-5,-7-2-3,-2 1 7,2 2-16,-3 0-2,-5 0-6,-1 2-2,0-2-4,-3-2-3,-1 4-2,-10-2 0,14-2 2,-7 1-5,-7 1-3,0 0-1,10 1 0,-10-1-4,0 0-1,9 0-8,-9 0 3,0 0-4,0 0-4,0 0-8,0 0-10,8 2-7,-8-2-10,0 0-5,0 0-11,0 0-16,0 0-12,0 0-17,0 0-20,9-4-47,-9 4-105,7-4-287,-2 0 127</inkml:trace>
          <inkml:trace contextRef="#ctx0" brushRef="#br1" timeOffset="113092.5852">17920 8295 103,'0'0'179,"0"0"-2,-7-5-11,7 5-14,0 0-16,0 0-17,0 0-11,0 0-13,0 0-8,0 0-13,0 0-6,0 0 1,0 0-7,5 22-5,-5-22-5,2 19-5,2-9 1,-1 2-1,0 5-5,1 0-5,-4 2-3,2-4-3,-2 3-2,1-1-2,0 2-7,2-3 1,-3 1-5,1 0-2,-1-4-8,2 1-11,-4-1-13,1-1-10,1 0-14,-1-1-11,2-1-8,0-2-14,-1 0-1,2-1-20,-2-7-7,-3 10-8,3-10-13,-3 11-99,-3-8-239,1 1 106</inkml:trace>
        </inkml:traceGroup>
        <inkml:traceGroup>
          <inkml:annotationXML>
            <emma:emma xmlns:emma="http://www.w3.org/2003/04/emma" version="1.0">
              <emma:interpretation id="{A3584B8F-E578-4122-B41A-6A18BF3C362E}" emma:medium="tactile" emma:mode="ink">
                <msink:context xmlns:msink="http://schemas.microsoft.com/ink/2010/main" type="inkWord" rotatedBoundingBox="18715,8288 20228,8268 20235,8748 18721,8768"/>
              </emma:interpretation>
              <emma:one-of disjunction-type="recognition" id="oneOf31">
                <emma:interpretation id="interp152" emma:lang="en-IN" emma:confidence="0">
                  <emma:literal>=1-5</emma:literal>
                </emma:interpretation>
                <emma:interpretation id="interp153" emma:lang="en-IN" emma:confidence="0">
                  <emma:literal>=1.5</emma:literal>
                </emma:interpretation>
                <emma:interpretation id="interp154" emma:lang="en-IN" emma:confidence="0">
                  <emma:literal>=I-5</emma:literal>
                </emma:interpretation>
                <emma:interpretation id="interp155" emma:lang="en-IN" emma:confidence="0">
                  <emma:literal>11.5</emma:literal>
                </emma:interpretation>
                <emma:interpretation id="interp156" emma:lang="en-IN" emma:confidence="0">
                  <emma:literal>115</emma:literal>
                </emma:interpretation>
              </emma:one-of>
            </emma:emma>
          </inkml:annotationXML>
          <inkml:trace contextRef="#ctx0" brushRef="#br1" timeOffset="114087.7859">18717 8385 79,'0'0'96,"0"0"-8,0 0-5,0 0-12,0 0 0,0 0-2,0 0-4,0 0-9,0 0-3,0 0 1,0 0-17,0 0 16,0 0-10,0 0-4,0 0 4,0 0-1,0 0 0,0 0 1,0 0 1,0 0 0,0 0-2,0 0 4,0 0-15,0 0 11,0 0-5,0 0-6,0 0-3,0 0 9,0 0-10,0 0-9,0 0 1,0 0-7,0 0 4,0 0-14,0 0 5,0 0 0,0 0 1,28 8-1,-15-6-9,1 0 14,6-1 4,0 1 1,-2-1 3,4 0 3,-2-1 6,-5 0 5,2 0 3,-2-1-5,-4 2 8,-3-1-1,2 0 4,-10 0-2,14 3 7,-14-3 0,10-3 5,-10 3-7,0 0-2,11 3 0,-11-3-1,0 0-4,0 0-4,0 0-7,0 0-5,0 0-5,0 0-11,0 0-5,8 0-4,-8 0-14,0 0-13,0 0-2,0 0-10,0 0-9,0 0-2,0 0-12,0 0-11,0 0-9,0 0-18,0 0 1,0 0-20,0 0-20,0 0-123,0 0-286,0 0 127</inkml:trace>
          <inkml:trace contextRef="#ctx0" brushRef="#br1" timeOffset="114678.1887">18785 8646 45,'0'0'134,"0"0"-23,0 0-9,0 0-5,0 0-11,0 0-6,0 0-4,0 0-1,0 0-1,0 0 2,23 4-12,-13-4 2,-2 1-1,5 1-3,1-2-7,1 2 0,0-3-6,0 1 6,-1 1-2,0-1-5,4 1 0,-4 0 2,1-1-2,-1 0-5,0 1-6,0 0-3,-5 1-5,-1-2-2,1 0-2,-9 0-6,11 1 4,-11-1-4,10 0-10,-10 0 1,0 0-2,0 0-6,9 2-12,-9-2-12,0 0-7,0 0-20,0 0-9,0 0-22,8 2-12,-8-2-30,0 0-128,0 0-271,0 0 121</inkml:trace>
          <inkml:trace contextRef="#ctx0" brushRef="#br1" timeOffset="115068.4657">19403 8347 195,'0'0'196,"4"-7"-11,-4 7-22,0 0-11,0 0-16,0 0-15,0 0-9,5-5-15,-5 5-11,0 0-13,0 0 4,0 0-4,0 0-3,0 21-9,1-10-6,0 1-1,2 7-2,-1-3 0,1 3-4,-1 0-6,2 0 0,-3 9 1,4-9-6,-2 1-3,-1 0-4,0 7-3,0-8 0,-1-1-1,0-2-3,-1-1-4,0-3 0,2 1-7,-5 0-4,3-3-11,-1 0-12,1 1-15,-2-2-15,2-9-12,-2 12-32,2-12-3,-2 11-28,2-11-27,-2 5-162,2-5-333,0 0 147</inkml:trace>
          <inkml:trace contextRef="#ctx0" brushRef="#br1" timeOffset="115263.6053">19545 8597 18,'10'-3'199,"-4"-2"-19,-6 5-13,11-4-21,-6 0-12,3 2-16,1 0-11,-4-2-19,-5 4-21,11-5-42,-3 2-25,-8 3-38,10-4-36,-10 4-116,0 0-206,10-3 92</inkml:trace>
          <inkml:trace contextRef="#ctx0" brushRef="#br1" timeOffset="115825.0053">19850 8355 68,'0'0'160,"0"0"-17,0 0-13,5-2-20,-5 2-9,0 0-14,0 0-6,0 0-7,0 0-6,0 0-8,0 0-14,0 0 2,-14 24-7,9-18 0,1 4-12,1-3 7,-2 2-10,-1-1-2,2 1-4,1-2 2,0 1-4,0 0-2,2-1-3,-2 0-3,3-7 1,-3 12-7,3-12-8,-3 7 2,3-7 5,-4 8 2,4-8-7,0 0 1,-1 8 5,1-8 1,0 0 3,0 0-2,0 0 19,0 0-14,0 0 19,0 0-7,0 0 4,0 0-4,0 0-5,24-10 8,-17 8-10,1-2 2,-1 1 7,1 1-4,2-2-4,0-1 0,1 2 0,0 2 9,-1-1-10,2 2 2,-1 0 0,2-2 3,-2 2-10,2 3 10,0-2-4,0 2 4,-2 0-3,0 2 2,2-2-3,0 2 1,-3 0-2,1 2-1,-2-1-3,0 1 3,-1 0-6,-1 0 4,0 3-2,1-2-1,-3 1-2,-2-1 0,0 0-3,0-1 3,-1 1-2,-2 0-4,0 0 4,0-8-1,-1 15 0,-3-7-3,-2 0 0,1-1-3,-3 1 3,-1 0 2,2-2-3,-6 2-1,1-3 3,-2 2-8,-5-3-7,0 2-4,2-3-8,-4 3-14,8-2-6,-2-2-11,1 1-18,1-2-12,3 1-5,-2-4-28,12 2-40,-17-1-95,9-2-273,2-1 121</inkml:trace>
          <inkml:trace contextRef="#ctx0" brushRef="#br1" timeOffset="116275.9559">19898 8289 105,'0'0'179,"0"0"-1,0 0-12,0 0-6,0 0-17,0 0 0,0 0-10,0 0-16,0 0-11,0 0-10,0 0-9,0 0-10,0 0-12,14-7-2,-14 7-8,18-3-2,-6 2-4,6 0-8,-4 0 1,6 1-3,1-2 4,-1 1 1,-3 1-6,7 0 2,-10 0 1,6 0-2,-1 0-4,-5-3 3,0 4-4,-2 1-6,-1-2 0,-2 0 3,-1 1-7,-8-1-1,11-1-1,-11 1-3,0 0-10,13 1-1,-13-1-6,0 0-7,8-1-15,-8 1-7,0 0-21,0 0-15,0 0-13,0 0-10,0 0-25,0 0-1,0 9-19,0-9-23,0 0-148,0 0-327,-8 13 144</inkml:trace>
        </inkml:traceGroup>
        <inkml:traceGroup>
          <inkml:annotationXML>
            <emma:emma xmlns:emma="http://www.w3.org/2003/04/emma" version="1.0">
              <emma:interpretation id="{0E934D11-9BE2-4B7C-BB9E-7B8C2B638CA7}" emma:medium="tactile" emma:mode="ink">
                <msink:context xmlns:msink="http://schemas.microsoft.com/ink/2010/main" type="inkWord" rotatedBoundingBox="20706,8423 21082,8418 21087,8802 20711,8807"/>
              </emma:interpretation>
              <emma:one-of disjunction-type="recognition" id="oneOf32">
                <emma:interpretation id="interp157" emma:lang="en-IN" emma:confidence="0">
                  <emma:literal>a</emma:literal>
                </emma:interpretation>
                <emma:interpretation id="interp158" emma:lang="en-IN" emma:confidence="0">
                  <emma:literal>&amp;</emma:literal>
                </emma:interpretation>
                <emma:interpretation id="interp159" emma:lang="en-IN" emma:confidence="0">
                  <emma:literal>d</emma:literal>
                </emma:interpretation>
                <emma:interpretation id="interp160" emma:lang="en-IN" emma:confidence="0">
                  <emma:literal>A</emma:literal>
                </emma:interpretation>
                <emma:interpretation id="interp161" emma:lang="en-IN" emma:confidence="0">
                  <emma:literal>q</emma:literal>
                </emma:interpretation>
              </emma:one-of>
            </emma:emma>
          </inkml:annotationXML>
          <inkml:trace contextRef="#ctx0" brushRef="#br1" timeOffset="126682.9165">20923 8456 129,'-4'-11'175,"3"5"-6,1 6-9,0 0-11,-3-11-11,3 11-16,0 0-11,-2-7-12,2 7-12,0 0-11,0 0-5,0 0-14,0 0-7,0 0-5,0 0 0,0 0-8,-7 30 2,9-13 1,-5 3-4,3 0-3,1 1-1,-1 4 2,0-3-8,-1 4-1,1-3-3,-1-5-2,1 3 3,-2 0-7,2-4 0,-1 1-4,0-5 3,-1 0-1,0-2-4,1-1-1,0-2 0,1-8 3,-2 13 0,2-13-5,-1 9-1,1-9 2,-1 8 2,1-8 3,0 0 9,0 0 6,0 0-5,0 0-1,0 0-5,0 0 0,0 0-7,0 0 2,-15-23-3,11 15-2,-1-4-4,0 0 2,-1-4-1,2 4-3,-1-1 1,-1 0-1,0-1-2,0 5 5,-1-2-2,-2 3 0,3-3-1,-2 3-1,1 4-3,2 0 2,-3 0-5,8 4 3,-12-7-2,8 5-2,4 2-2,-16 0-3,16 0-1,-16 2 7,12 1-10,0 3 1,4-6-1,-9 7 1,6-2 1,3-5-1,-1 10 3,1-10-1,1 11 1,3-4 4,1-2-3,0 1 5,7-2 3,-1 3-4,1-3 7,9 1-3,-3 0 6,4-2 2,-1 0 1,2-5 3,-2 5 2,0-3 7,2 0 0,-3-1 6,-1-1-1,0 1 3,-7-1 2,1 0 1,-2 1-4,-3-1 3,-2 0 3,-6 2-3,11-3 1,-11 3 16,8-3-12,-8 3-5,9-2-11,-9 2-5,7-2-11,-7 2-11,0 0-15,0 0-23,0 0-19,5-6-46,-5 6-37,0 0-36,0 0-158,0 0-370,9-3 163</inkml:trace>
        </inkml:traceGroup>
        <inkml:traceGroup>
          <inkml:annotationXML>
            <emma:emma xmlns:emma="http://www.w3.org/2003/04/emma" version="1.0">
              <emma:interpretation id="{81C79FFB-E298-420D-8937-A5C123DFC69F}" emma:medium="tactile" emma:mode="ink">
                <msink:context xmlns:msink="http://schemas.microsoft.com/ink/2010/main" type="inkWord" rotatedBoundingBox="21598,8188 24378,8152 24391,9194 21612,9230"/>
              </emma:interpretation>
              <emma:one-of disjunction-type="recognition" id="oneOf33">
                <emma:interpretation id="interp162" emma:lang="en-IN" emma:confidence="0">
                  <emma:literal>cladding</emma:literal>
                </emma:interpretation>
                <emma:interpretation id="interp163" emma:lang="en-IN" emma:confidence="0">
                  <emma:literal>clad ding</emma:literal>
                </emma:interpretation>
                <emma:interpretation id="interp164" emma:lang="en-IN" emma:confidence="0">
                  <emma:literal>dad ding</emma:literal>
                </emma:interpretation>
                <emma:interpretation id="interp165" emma:lang="en-IN" emma:confidence="0">
                  <emma:literal>Clad ding</emma:literal>
                </emma:interpretation>
                <emma:interpretation id="interp166" emma:lang="en-IN" emma:confidence="0">
                  <emma:literal>shad ding</emma:literal>
                </emma:interpretation>
              </emma:one-of>
            </emma:emma>
          </inkml:annotationXML>
          <inkml:trace contextRef="#ctx0" brushRef="#br1" timeOffset="127261.9084">21684 8558 132,'0'0'186,"1"-9"-8,0 2-10,-1 7-13,2-10-6,-2 10-10,1-7-8,-1 7-15,0 0-12,0 0-15,0-11-11,0 11-13,0 0-8,0 0-7,0 0-2,0 0-7,-20 15-4,15-9-5,-1 5-2,-1-1-5,-3 6-2,0-1-1,3 0-5,1-3 0,2 1 0,0 5-4,1-2-1,1-3 0,2 1-1,2-2 0,1-1 0,1 2-1,2-2-3,-1-2-1,5 1 4,1-3-1,1-2 0,2 0-1,3 2 1,2-5 0,1-1 1,0-2 1,2-2-1,1-1 7,-2-4-3,9-3-4,-4-1-1,0-2 0,-3-4 2,-1-1-4,1-3 0,-3-2 4,-4-1-8,2 0 0,-4-2-2,-4 0 0,-1-4 0,-3 3-3,-2 0-1,-1-1 1,-3 1-3,0 8 2,-2-2 0,-2 2-1,-1 1 12,1 0 2,-2 1 6,2 10-1,0 1-3,1-1-4,3 8-1,-5-8-8,5 8-1,-7-2-1,7 2-1,0 0 5,-16 12 0,7 3-4,2 2 4,2 1-1,-2 9 1,2 0-2,2 1-2,1 0 5,1 5-4,1-4 2,4 0-2,0 0 4,-2 2 0,2-3-2,0-6 1,0-2-1,-1 0 0,2 1-3,0-2-8,0-5-10,0 0-11,2-3-13,-4-1-14,4 0-23,-4-1-15,4-2-27,-2-3-31,1-1-146,0 1-326,4-4 145</inkml:trace>
          <inkml:trace contextRef="#ctx0" brushRef="#br1" timeOffset="127695.8184">22361 8592 90,'4'-9'207,"-4"9"-12,-2-10-12,2 10-17,0 0-15,0 0-14,-5-15-14,5 15-15,-11-3-13,11 3-7,-14 1-7,14-1-15,-20 9-5,8-3-5,0 1-11,2 2 2,-1 4-6,3-3-2,1 0-11,-2 2-2,4-1-2,0 2-1,2-3-5,1 1-4,-3 0-3,5 0-7,0 0 3,1-4-4,3 0 0,-3 1-5,3-4 0,-4-4 0,9 8-2,-5-4 2,2-1 3,-6-3 2,14 0-2,-14 0 0,17-5 5,-7-1-2,-3 0 0,5-2 3,-4 1-2,0-3-1,2-6-3,-2 4 2,1-1-2,-3-4 2,-3 7 2,2 0 2,-2-1 2,0 5-1,2-1 5,-5 7-3,4-10-4,-4 10-4,5-6 3,-5 6-6,0 0 3,0 0-1,0 0-2,0 0-1,13 11 1,-13-11 4,3 14-3,1-5-2,0 0 5,-1 2-1,2 0-4,0-1 4,2 2-7,1-2-11,4-1-11,-5 1-9,6-2-14,-2-1-14,2 1-18,-1-5-6,6 2-17,1-3-9,0 0-9,-7-2-23,7-3-86,-6 0-249,3 1 111</inkml:trace>
          <inkml:trace contextRef="#ctx0" brushRef="#br1" timeOffset="128302.4528">22720 8665 86,'6'-8'109,"0"1"-2,-3-1 8,0 1 2,-1 0-2,-2 7-4,5-13-4,-4 7-3,-1 6 4,0-10-9,0 10 1,0 0-6,0-12-10,0 12-6,0 0-14,0 0-6,-7-4-3,7 4-7,0 0-2,-19 8-4,9 0-7,0-3-6,1 3 0,-1 0-5,1 3-1,1-3-8,1 3 6,0-3-6,3 3 0,-1-2 1,1 0 0,3 0-9,-4-1 6,4-1-4,1-7-5,1 13-1,-1-5 6,0-8 0,5 10 0,-1-6-4,1 0 9,-5-4-2,13 4 9,-1-3-8,-1-3 0,0-1 2,3 0 5,4-4-5,1-1-2,-3-2-1,1-2 2,-3-1-5,0-2-2,4-6-4,-2-3 0,-5-1-3,1-1 0,-6 0 4,0-2-6,-2 2 5,1-3-6,-6 0 2,2-1-2,-1 2 3,-4-2-2,4 2-3,-1 8 2,0 1-2,-2-1 7,2 2-7,0 1 1,-2 4-2,3 2 3,-1 5 5,1-5-1,0 11-1,-1-12-2,1 12 0,0 0-4,0-9-1,0 9-5,0 0 8,0 0-3,0 0-1,0 0 1,0 0 1,0 0 4,0 0 0,-2 26-2,2-26 0,2 20 2,-2-12 3,-2 4 1,1-3-4,0-1 1,1-8 1,0 15-1,-1-8 0,1-7 3,0 11-1,0-11 3,-4 8-1,4-8-3,0 0 4,0 9-4,0-9 1,0 0 5,-1 13 3,1-13 0,-2 9-2,2-9 5,-1 16 3,0-7-3,-2 2-2,1 2 2,-1 5-3,2 2 3,-1-1-2,0 1 3,-1 1-3,1 5 2,1-5-2,-2-1 0,5 7 0,-4-8-2,2 1 0,0 1 1,3-2 2,-3 2-5,0-4-1,3 1-2,-1-2 2,1-5-4,0 2 1,0-2 3,1 0-7,-1-2-3,1-2-6,0-2-7,1-1-15,0 0-12,-5-4-23,11 3-28,-11-3-48,19-7-56,-13 2-113,4-3-338,1-2 150</inkml:trace>
          <inkml:trace contextRef="#ctx0" brushRef="#br1" timeOffset="129917.7851">23285 8657 119,'0'0'181,"-10"-23"-17,10 23-15,-9-6-8,3 4-3,6 2-11,-13-6-14,6 5-12,-4-2-11,1 3-8,10 0-9,-22 4-1,11 2-12,0-2-4,1 0-6,-2 4-2,1 1-8,1-1-4,0 2-4,1 0-1,-1 3-1,2 3-5,2-5-3,-1 0-4,4-1 0,1 1 1,0-4-6,1 4 15,2-2-18,2-1 1,0-2-3,3 0 0,-1-1-3,2 0-6,5-3-2,-1 0 2,5-2-9,-2-2 0,5-3-6,1 0-5,-1-6 3,-2 0-4,6-8-2,-2-1-5,2-2 7,-3-3-4,-1-3-1,-3-2-1,-1 0 8,-1-2-3,-4-5 2,-1 2-2,-3-1 0,-1 1-10,-2 1 0,-2-1-2,-3 6 5,-1 2 4,-3 1 8,-2 9 0,3-2 7,-1 4 10,2 7 1,3 0-7,-2 3 4,3 5-3,-7-5-5,7 5 2,0 0 6,0 0 4,-15 15 9,8-4 2,4 7 4,-5 6 4,-2 2 10,3 4-2,4-1 2,2 2 6,-3 1-3,2 3-4,0-1 2,1-1 0,-2 0-5,2-7-7,2 3 3,1-3-1,-1-5-4,0-1-1,3-2-2,-3 0-4,3-6 0,-1-2-2,0 0 0,2 1 1,-2-6-1,2 1-7,0-3 4,-5-3-4,11 4-4,3-5 1,-1 0-5,-1-2-2,2-4-5,4 1-1,-3-4-3,1 1-2,-2-1 3,-3-4-2,0 6 9,-2-1-1,1 2 9,-2 0 4,-3 1 8,1 2 3,-2 0 6,-4 4-4,7-7-2,-7 7-4,6-4-5,-6 4 3,0 0-4,0 0 0,0 0 4,0 0-3,0 0 2,0 0-2,8 12 1,-8-12-2,2 13 8,-1-5-2,-1 0 11,5 1-12,-4 0-1,0 2 0,3-2 2,2 0-4,-3-1-2,2 0 5,-1-2-3,-2 1-2,4 0 4,-2-4-6,1 2 3,-5-5-2,13 4 2,-8-4 3,4 3 3,-9-3-9,15-1 1,-8-2 4,1 0-1,-8 3 0,14-8 0,-6 0 1,1 2-3,-1-4-1,-1-1 4,-1 0-3,2-2-4,-3 3 2,1-3 2,-1 3-5,-1 0 4,2 0-1,-2 2-2,-1 3 0,-3 5 2,5-11-7,-3 7 3,-2 4-2,5-7-4,-5 7 1,0 0 2,0 0 1,0 0 1,0 0-2,12 14 1,-11-8 6,0 1-4,0 4-4,3-1 5,-1 0-2,-2 1 5,-1-1 1,2 0 1,1-2-8,-1 2 4,1-4-2,-3-6 5,2 12-5,0-7 5,-2-5 1,2 10-3,-2-10 2,3 7-2,-3-7 4,0 0 9,0 0 13,2 8-9,-2-8-5,0 0-4,0 0-2,0 0-4,19-16-1,-15 10-3,5-2-2,-1-1-7,0-3-5,2-3 6,1 3-9,1-1 1,0-2 4,-4 7-2,1-2 3,1 3 2,-3-1 4,-2 2-5,3 2 5,-5 0-5,-3 4 3,7-5 1,-7 5 4,0 0 4,0 0 5,0 0 1,14 5 1,-14-5 2,4 12-2,-2-4 2,-2 0-5,1 1 3,0 2-8,1-3 8,0 3 4,3-1-7,-2 0-5,0 0 3,4-1-3,0 2 5,0-2-3,-1-1-4,2 0 0,0-1 5,2 0-7,0 1-1,-1-3-7,4-1 3,-2 0-4,3-4 4,-1 1 4,1-1-2,-1-1 0,2-3 2,3-2 0,-1-2 3,1-3-1,-3 3 8,2-4 1,-3-1 3,0 0-1,-3-2 1,-1-1 4,2 1 4,-4 2 4,-1 1 5,-2-1-4,-3 3 2,2-1-2,-5 0 0,1 2 0,0 9-6,-4-14-3,3 7 1,1 7-2,-9-6-5,9 6 0,-16-3 1,5 6-4,-1 0-3,-1 5 2,0-2 3,-1 4 0,2-1-3,4 2-4,-6 4 2,1-3-1,4 3 4,2-5-3,1 3-3,1-1 2,-3-2 0,6 0 1,-1 1 0,0-2 1,3 1 1,0-10-2,0 12-3,0-12 2,2 9-3,-2-9 10,1 8-8,-1-8 0,8 3-2,-8-3 2,0 0-2,16-3-1,-9-3 2,-1 3-4,4-4-2,-3-1 1,2 0-3,-3-3 1,4-2-5,-2 0-1,-1-3 1,3 1 4,-3 2 2,0 2 1,1 0-2,-3 2 6,0 0-2,-2 4 3,-3 5-3,4-10 3,-4 10-2,5-6-3,-5 6 2,5-2 1,-5 2 8,0 0 2,0 0 3,10 17 0,-7-7 12,1 2-3,-2 5-1,3-1 5,1 6-1,-2-2 2,4 4-1,-3-2-2,-1 5 1,3-3 2,-3-5-2,3 8 0,-3-6 2,2 0-2,-2 4-3,-1-6-1,-1 0-1,-2 0 7,0 1 0,-2-2-2,-2-2 2,-2 0 1,-1 2 5,-6-5-8,-2 0-2,-2-1-1,0 1-1,-10 1-3,8-4-8,-8 2-4,7-5-12,-2-1-8,2 0-12,0-1-16,1 0-19,4-3-29,0-1-24,2-2-36,0-3-196,-1-1-379,3-1 167</inkml:trace>
          <inkml:trace contextRef="#ctx0" brushRef="#br1" timeOffset="130120.853">23785 8166 95,'0'0'126,"0"0"-37,0 0-46,10-6-37,-10 6-67,0 0-64,0 0 29</inkml:trace>
        </inkml:traceGroup>
      </inkml:traceGroup>
    </inkml:traceGroup>
    <inkml:traceGroup>
      <inkml:annotationXML>
        <emma:emma xmlns:emma="http://www.w3.org/2003/04/emma" version="1.0">
          <emma:interpretation id="{69D2E859-FC04-4AC7-A6F7-5A57C6436A11}" emma:medium="tactile" emma:mode="ink">
            <msink:context xmlns:msink="http://schemas.microsoft.com/ink/2010/main" type="paragraph" rotatedBoundingBox="3863,9695 23302,9510 23312,10617 3873,10801" alignmentLevel="2"/>
          </emma:interpretation>
        </emma:emma>
      </inkml:annotationXML>
      <inkml:traceGroup>
        <inkml:annotationXML>
          <emma:emma xmlns:emma="http://www.w3.org/2003/04/emma" version="1.0">
            <emma:interpretation id="{DF369B50-CF79-4633-9238-E0715EF8CE58}" emma:medium="tactile" emma:mode="ink">
              <msink:context xmlns:msink="http://schemas.microsoft.com/ink/2010/main" type="line" rotatedBoundingBox="3863,9695 23302,9510 23312,10617 3873,10801"/>
            </emma:interpretation>
          </emma:emma>
        </inkml:annotationXML>
        <inkml:traceGroup>
          <inkml:annotationXML>
            <emma:emma xmlns:emma="http://www.w3.org/2003/04/emma" version="1.0">
              <emma:interpretation id="{0C36F983-D99A-4FF3-A651-85BB41DD0CD5}" emma:medium="tactile" emma:mode="ink">
                <msink:context xmlns:msink="http://schemas.microsoft.com/ink/2010/main" type="inkWord" rotatedBoundingBox="3865,9892 4297,9888 4302,10447 3870,10451"/>
              </emma:interpretation>
              <emma:one-of disjunction-type="recognition" id="oneOf34">
                <emma:interpretation id="interp167" emma:lang="en-IN" emma:confidence="0">
                  <emma:literal>is</emma:literal>
                </emma:interpretation>
                <emma:interpretation id="interp168" emma:lang="en-IN" emma:confidence="0">
                  <emma:literal>ins</emma:literal>
                </emma:interpretation>
                <emma:interpretation id="interp169" emma:lang="en-IN" emma:confidence="0">
                  <emma:literal>in</emma:literal>
                </emma:interpretation>
                <emma:interpretation id="interp170" emma:lang="en-IN" emma:confidence="0">
                  <emma:literal>ism</emma:literal>
                </emma:interpretation>
                <emma:interpretation id="interp171" emma:lang="en-IN" emma:confidence="0">
                  <emma:literal>Vs</emma:literal>
                </emma:interpretation>
              </emma:one-of>
            </emma:emma>
          </inkml:annotationXML>
          <inkml:trace contextRef="#ctx0" brushRef="#br1" timeOffset="132518.2613">3906 10111 102,'0'0'151,"0"0"-7,0-11-15,0 11-14,0 0-12,0 0-14,-1-8-12,1 8-13,0 0-5,0 0-2,0 0-5,0 0-2,-7 29-6,2-16 3,2 5-12,-1 2 9,2 5-3,-5 2-5,4-1-2,0-4-5,2-2-1,0 1 3,2-2-7,0-1-6,2 1 7,-1-5-9,-1-1 0,3-3 0,1-1-3,-2-1 1,1-2-3,-1-1 3,1 0-1,-4-5 5,9 7 8,-2-7-3,-7 0-1,17-4-2,-7-4-8,4 0 11,3-7-3,3-4-8,2-4 1,-2 0 2,-3-4-4,2 2 3,-1-1-8,-4-1 5,-3 10 1,-1 0-3,-1 2 4,-5 2 5,0 3-2,0 4 5,-2 0-3,-2 6-4,1-11-3,-1 11-6,0 0-6,-4-10-8,4 10 3,-10-1 1,10 1-4,0 0 4,-24 9-1,15-4 1,2 1-2,-1 0 5,1 2-6,-2 0 1,4 0-2,0 0-7,1 0 11,3 1-1,1 0-4,0 2 1,2-3 4,1 1 3,2-1-5,0 0 9,5-1-10,-1 1 13,2 0-6,2 0 0,-1-2-4,4 2 4,4-2 1,-2 0 5,1 1-5,0-2-4,0-1 6,-6-1 0,0 2-8,-3-1 2,0-1-3,-2 1-3,-5 0 7,1 2-1,0-1-6,-4-5 3,-4 13 3,0-5-8,-2-1-8,-4 3-5,-2-3-2,-2 2-8,-1 0-2,-3-3-17,5 0-6,0-4-25,0 0-40,-2-4-116,0 0-262,-1-4 116</inkml:trace>
          <inkml:trace contextRef="#ctx0" brushRef="#br1" timeOffset="132718.4029">4141 9890 50,'0'0'56,"0"0"-19,0 0-27,13 3-36,-13-3-28,8 5 13</inkml:trace>
        </inkml:traceGroup>
        <inkml:traceGroup>
          <inkml:annotationXML>
            <emma:emma xmlns:emma="http://www.w3.org/2003/04/emma" version="1.0">
              <emma:interpretation id="{9A43A55E-AF2D-4979-9196-28072E88FDE6}" emma:medium="tactile" emma:mode="ink">
                <msink:context xmlns:msink="http://schemas.microsoft.com/ink/2010/main" type="inkWord" rotatedBoundingBox="4944,9684 7108,9664 7116,10521 4952,10541"/>
              </emma:interpretation>
              <emma:one-of disjunction-type="recognition" id="oneOf35">
                <emma:interpretation id="interp172" emma:lang="en-IN" emma:confidence="0">
                  <emma:literal>doped</emma:literal>
                </emma:interpretation>
                <emma:interpretation id="interp173" emma:lang="en-IN" emma:confidence="0">
                  <emma:literal>duped</emma:literal>
                </emma:interpretation>
                <emma:interpretation id="interp174" emma:lang="en-IN" emma:confidence="0">
                  <emma:literal>dosed</emma:literal>
                </emma:interpretation>
                <emma:interpretation id="interp175" emma:lang="en-IN" emma:confidence="0">
                  <emma:literal>dreed</emma:literal>
                </emma:interpretation>
                <emma:interpretation id="interp176" emma:lang="en-IN" emma:confidence="0">
                  <emma:literal>dried</emma:literal>
                </emma:interpretation>
              </emma:one-of>
            </emma:emma>
          </inkml:annotationXML>
          <inkml:trace contextRef="#ctx0" brushRef="#br1" timeOffset="134114.7764">5199 10086 33,'-13'-6'155,"-1"-1"-6,-2 0-14,2 1-1,0 3-10,-4-2 1,-1 1-6,5 1-7,-1 1-10,0 3-2,4 0-18,-2 2-5,2 1-9,1 1-7,0 3-6,1-1-8,2 5-3,-1 2-8,0 2-1,6-1-2,-3-3-7,2 5-2,2-1 1,2-1-9,2-3-3,0 2 2,2-2-9,3-1-1,-3-2-1,4-1-2,-2 0-2,1-2-1,2-1-2,-4-3 4,3-1-2,-9-1-1,23-5-1,-11-1-6,0-4 13,4-2-1,-2-4-2,3-7 0,-2-1-1,3-3-2,-6-1 1,1-2-3,-2 1 1,-3-3 6,-4-2-6,-3 0-5,1-3-3,-1 2 7,-5 4-2,-3-3 0,0 5-5,-1 3 3,-2 8 0,4 1 4,-2 5 1,2 0 2,4 4 14,-2 1-6,-1 1-3,2 1-4,3 5-6,-5-7 5,5 7-9,0 0 4,0 0 1,-9 15-1,8-2 2,-2 4 14,1 5-7,2 3 6,4 5 1,-2 0 5,2 2-4,2 1 1,3 0-3,2-2-1,3-1 0,-4 2 2,3-4 2,1-1-6,3 0 2,1-5-10,-3 1 5,-2-7-10,-2-3 2,4 1-3,-5-3-4,1-4-7,1-1 2,-2 0-6,0-4-9,-3 0 6,3-1 0,-1-1 6,-9 0-8,16-5 3,-8-3-1,1 0-7,1-3 10,-3 2-14,3-7 6,-5 3 8,3-2-2,-3 4 7,1-2 7,-2 3 5,1-1 7,-2 1 2,-1 3 3,2 0 0,-2 2 0,-2 5 8,3-9-9,-3 9-1,2-5-5,-2 5 4,0 0-5,0 0 2,0 0 10,0 0-4,0 0 5,17 17 3,-15-7 6,1 0-8,0 3 1,1 0 4,1 3 2,0 2-8,0 0-4,3 0 4,-1-2-9,0 1 4,-2-5-1,1 1 0,2-2 0,-2-1-5,-1 1 5,2-3-2,-1 0-6,0-2-6,0-2 0,-1-1 5,-5-3-3,10 2 8,-10-2-17,13-4 15,-10-3-1,4 2-10,-1-5 1,-2-2-9,-2-1-3,3-1 3,-4 2 4,1-8 1,-2 8 1,-2-1 8,0 1 4,-2 0-1,2 1 7,-2 2-2,-2 0 0,-1 2-1,1-1 1,0 3-2,1-1 3,-1 2-2,6 4 5,-7-8-8,7 8-6,-7-5-2,7 5-10,0 0-5,0 0 5,0 0 2,0 0-7,0 0 7,18-3-2,-18 3-2,19-1-2,-4 2 6,-1-2-4,4 0-6,2-2 0,-6 2 0,0-2 16,2-1-6,0-1 5,-2 2-3,0-4-1,-3 1-11,0-1 31,-2 1-3,0-1 4,-3-2 7,1 0 5,-4 0 0,0-3-2,-1-1 0,-4 0 1,1 1-3,-2-4 4,1 5-16,-1 0 26,-1 1 1,1 1 0,0 3 3,3 6 1,-5-11 2,4 4-11,1 7 1,0 0-4,-4-9-1,4 9-8,0 0 1,0 0-1,0 0-6,0 0 3,-6 20 7,6-10-3,1 3-4,-1 2 5,1 5 3,4 1 8,-1 5-7,0 1 8,1 1-4,-1 0 0,1 2-1,0 2 3,1-3 2,-2-2-3,1 4-5,1-2 2,-1 0-1,-1-4 8,-2 2-8,2-7-3,-1 2 0,0-4-7,-1 0 3,0 0-5,-1-2 5,1-2-2,-1-2-1,0 0-1,-1-2 2,1-2-3,-1-8-3,0 12-8,0-12 3,-1 10-2,1-10 2,-2 6-2,2-6-4,0 0-8,0 0 0,-14-1 3,14 1 0,-10-11-6,3 5 10,0-3-8,1-3 4,-1-4-4,1-1 1,-1-2 7,3-2-9,0-5-6,3-4 4,3-1-1,2 2 7,0 1-1,3-2 3,1 2 1,6 4 11,-2-2-1,0 7-1,5-2 2,2-1 1,-3 6 5,1 2-11,0 3 8,1 0-5,-3 1 4,-2 4-5,4-1 4,-3 4 0,1 2-3,-1-1 5,-3 4-3,2 1 0,-2 2 0,-1 4 2,-3 0-4,0 2 13,-1 0-5,-2 1 4,-1 4 2,0-2-1,-4 2 6,-4 0-3,2 1 1,-1-2-3,0-2-3,-3-1 8,0-1-5,-3 3 4,0-5-6,1 1-6,-1-2-6,2-1-14,-1 0-3,-1-2-16,4-1-18,0-2-20,6-2-49,-12 0-120,12 0-262,0 0 115</inkml:trace>
          <inkml:trace contextRef="#ctx0" brushRef="#br1" timeOffset="134521.8913">6255 10214 35,'6'-5'118,"1"1"-8,4-5-10,-1 3 4,0-2-3,1-1-6,1 1-4,-1-2-1,0 3-4,3-5-8,-3 3-5,-1-1-6,-3 0-2,2 1-11,-3 0-4,-1 0 3,2-3-4,-3 4-1,-1-2 7,-1 4-12,-2 6-1,1-12-5,-1 12-4,-5-11-5,2 6-6,3 5 3,-12-8 0,5 6-6,-1-1-4,8 3 1,-15-3-1,15 3-5,-19 5 7,12-3-8,-1 2 2,1 3-1,-2 3-1,3-3 0,-1 6 7,4-1-1,0 0-3,1 6 7,4-1 1,-2-1-2,4 1 0,3 0-1,-2-2 0,2-2-6,3 1 5,1 0-8,2 0-1,-3-4 5,2 3-2,0-5-1,-2 0-6,1-1-9,0-1-13,-1 1-13,0-1-25,0-2-16,3-1-20,0-1-32,-2-2-165,0 0-315,0-2 140</inkml:trace>
          <inkml:trace contextRef="#ctx0" brushRef="#br1" timeOffset="135066.5093">6923 10089 68,'0'0'212,"0"-12"-8,0 12-13,3-12-11,-3 12-12,-4-12-15,4 12-16,-5-10-10,1 4-9,1 1-8,-5 2-13,8 3-6,-11-8-14,6 4-7,-4 1-8,0 2-9,9 1-4,-16 0-6,16 0-7,-19 3-3,8 2-8,1 2-1,-2 0 1,2 1-2,-1 4-4,1-1-4,1 4-1,3-4-4,-2 6 2,3-5-4,0 4-1,3 1 0,-2-5 0,4 0-1,2 0-1,1-2-2,-1 0-5,2 0-2,1-3-1,4-1-6,-1 2-3,0-3 7,1-2-8,0-2 2,2-1 0,2 0 3,-1-4-1,1-1 0,1 0 7,1-7-3,-3 1 1,5-5 3,-5 3-5,3-11 0,-2 8 3,-1-10-1,2 0-3,-1-5 0,-3 5 1,-1-2-3,-7-2 6,4 4-2,-4-4-4,-2-1 4,1 5-11,-5-3 10,-2 3-6,1 5 0,-1 3 0,3 3 2,-2 5 1,1-3 3,3 3 5,-2 4-4,3 6-9,-3-11-6,3 11-1,0 0-5,0 0 8,0 0-1,0 0 9,0 0 3,-3 35 13,6-15 3,0-1 4,4 8 2,0 0 0,1 2-2,-3-2 2,4-1-2,-1-1-4,-2-6 1,1-1 0,2 3-4,-3-5 4,2 1-5,-2 0-6,0-6 11,0 1-3,1-2-1,0 0-7,0-1-5,-2 0-10,1 0-10,-4-4-19,2 1-18,0-1-29,-4-5-36,5 6-43,-5-6-89,0 0-283,0 0 126</inkml:trace>
        </inkml:traceGroup>
        <inkml:traceGroup>
          <inkml:annotationXML>
            <emma:emma xmlns:emma="http://www.w3.org/2003/04/emma" version="1.0">
              <emma:interpretation id="{957C10DA-B65B-4527-84FC-D160E2E71B40}" emma:medium="tactile" emma:mode="ink">
                <msink:context xmlns:msink="http://schemas.microsoft.com/ink/2010/main" type="inkWord" rotatedBoundingBox="8003,9731 8640,9725 8645,10282 8008,10288"/>
              </emma:interpretation>
              <emma:one-of disjunction-type="recognition" id="oneOf36">
                <emma:interpretation id="interp177" emma:lang="en-IN" emma:confidence="0">
                  <emma:literal>to</emma:literal>
                </emma:interpretation>
                <emma:interpretation id="interp178" emma:lang="en-IN" emma:confidence="0">
                  <emma:literal>t0</emma:literal>
                </emma:interpretation>
                <emma:interpretation id="interp179" emma:lang="en-IN" emma:confidence="0">
                  <emma:literal>f0</emma:literal>
                </emma:interpretation>
                <emma:interpretation id="interp180" emma:lang="en-IN" emma:confidence="0">
                  <emma:literal>fo</emma:literal>
                </emma:interpretation>
                <emma:interpretation id="interp181" emma:lang="en-IN" emma:confidence="0">
                  <emma:literal>tê</emma:literal>
                </emma:interpretation>
              </emma:one-of>
            </emma:emma>
          </inkml:annotationXML>
          <inkml:trace contextRef="#ctx0" brushRef="#br1" timeOffset="136308.548">8007 10091 120,'0'0'123,"0"0"23,0 0-18,0 0-8,29-3-6,-14 1-3,5-2-14,-1 0-4,3 1-2,3-2-11,5 0-8,-6 0-3,3 2-6,1-4-4,2 1-6,-7 2 1,-1-2-6,-2 0-7,0 0-1,-2 0-5,-4 2 1,-2 3 4,-3-2-7,-2 2-1,0-1 8,-7 2-1,9-4 0,-9 4-1,0 0-6,0 0 1,11 0-7,-11 0-7,0 0-6,0 0-2,0 0-2,0 0-2,3 11 0,-3-11 0,-3 16 4,2-5-7,-2 3 4,2-1-5,0 5 2,1-1 1,0 1-5,0-1-1,0 0 3,1 1 0,4-1-2,0-4-3,1 2 7,0-3-2,1-1 0,0 0 0,1-3-7,2 1 2,-2-4-1,0 1-2,1-3-1,2-2 3,1-2-5,-1-2 3,0-3 1,1-2-2,-1-1 7,2-3-5,-2-3-3,-1-1 3,-1-3-4,-2 2 11,-3-1-3,-4-3 5,-1 2 3,-3 0-3,-1 4 1,-5-1-3,4 6 1,-4 0 0,1 1-9,-4 0-3,2 1-11,-3 3-4,3 2-16,0 1-9,2 1-9,9 1-13,-17 1-14,10 3-24,3-1-10,-1 3-23,1 0-114,4-6-275,-2 13 123</inkml:trace>
          <inkml:trace contextRef="#ctx0" brushRef="#br1" timeOffset="135817.9309">8125 9778 8,'0'-8'217,"0"8"-17,2-15-10,-1 10-9,-1 5-12,2-11-18,-2 11-14,0 0-19,2-9-14,-2 9-17,0 0-11,0 0-2,0 0-3,0 0-2,10 27-10,-8-8 3,2 9-6,0-2-5,-2 0-5,-2 6-6,4-2-2,-3 3-3,-2-4-3,1 4-1,-4-3-5,4-1-1,3-1-5,-3-1 0,0-6-1,0-2-6,0-1-5,1 0-1,-2-6-12,1 1-4,0-2-12,-3 1-14,2-2-13,0-2-17,1-8-14,-3 12-6,3-12-24,0 0-26,0 6-174,0-6-333,0 0 147</inkml:trace>
        </inkml:traceGroup>
        <inkml:traceGroup>
          <inkml:annotationXML>
            <emma:emma xmlns:emma="http://www.w3.org/2003/04/emma" version="1.0">
              <emma:interpretation id="{A9BEA69B-BAEC-46FF-AC0B-AD086C0AA3AB}" emma:medium="tactile" emma:mode="ink">
                <msink:context xmlns:msink="http://schemas.microsoft.com/ink/2010/main" type="inkWord" rotatedBoundingBox="9343,9864 10740,9851 10749,10736 9351,10749"/>
              </emma:interpretation>
              <emma:one-of disjunction-type="recognition" id="oneOf37">
                <emma:interpretation id="interp182" emma:lang="en-IN" emma:confidence="0">
                  <emma:literal>give</emma:literal>
                </emma:interpretation>
                <emma:interpretation id="interp183" emma:lang="en-IN" emma:confidence="0">
                  <emma:literal>gire</emma:literal>
                </emma:interpretation>
                <emma:interpretation id="interp184" emma:lang="en-IN" emma:confidence="0">
                  <emma:literal>ogive</emma:literal>
                </emma:interpretation>
                <emma:interpretation id="interp185" emma:lang="en-IN" emma:confidence="0">
                  <emma:literal>gin</emma:literal>
                </emma:interpretation>
              </emma:one-of>
            </emma:emma>
          </inkml:annotationXML>
          <inkml:trace contextRef="#ctx0" brushRef="#br1" timeOffset="137146.5923">9643 10014 76,'0'0'153,"-5"-13"-12,0 7-7,1 0-8,-4-2-11,-3 3-11,1-1-3,0 0-3,1 0-9,-5 2-5,2 1-9,-1 0-8,0 3-6,-1-1-11,2 1-4,-2 4-4,3-1-5,1 3 0,-3 3-5,1 2-1,3 0-6,0 4-9,-1 0 3,3 0-2,0 2-4,5 0-7,-4-1-1,6-3-6,0 3-9,1-4 2,1 1-1,3-3-12,2-1-6,-1 1-1,3-3-3,-1-1 2,3 1-3,1-6 5,2-1 3,-2 0-3,3-2 3,-3-1 6,-2-4 8,2 1-6,2-5 10,3 0-7,-5-2 4,1-2-2,-1 1 5,0 0 8,-4 5 7,-1-1 6,-2 1 7,-1 2 4,-1 2 7,-3 5-2,5-9 5,-5 9-13,2-6-6,-2 6-3,0 0 0,0 0-5,0 0 1,0 0 0,0 0-3,0 0 2,0 0-11,-12 26 13,10-15-3,-1 4 2,2 2-3,0 1 2,-2 1 2,6-1 0,-6 3-1,3 0-3,4 0 1,-3 4-5,1-3 8,1 5 4,-1 1 3,1-1 0,-1 1 0,0-1-3,-3 1-1,2-2-3,-2 2 1,0-6 0,-4 7-1,3-8 3,-3-1-1,0 0 2,-2-1-4,-2-1 5,-1 0 2,-3-1 2,-2-1-1,0-3 1,1-1 3,-5-3-3,2-1-3,-2-1 7,2 0-6,3-6-4,-5-1 6,4-1-3,2-1-3,2-4 0,1 1-6,-1-5-3,2-2-6,3-3-3,1-4-8,3-2-7,2-5-2,7 0-3,3-1 2,-2 0-6,9 2-1,1-4-2,4 1 0,0-1 8,3-1-5,-3 4-2,4-3 13,-2 1-1,0 1 2,5 0 11,-3 2 4,-1 0-6,-3 4 9,-1 0-4,-5 6 7,-2 0 7,-1 1 6,-1 6 7,-5 0-2,2 1 0,-3 3-1,-2 0 5,-4 4-5,7-8 5,-7 8-10,3-5-5,-3 5-1,0 0 2,0 0 2,0 0-8,12 12 1,-8-3-2,1 3 1,1-1 4,2 5-2,2-1-2,-1 4 1,-1-2 2,0 1-7,0 0 0,-1-3-2,3 2-5,-2-1-8,-2-5-17,0 6-24,-2-7-28,1-1-23,-3-1-33,1-2-46,-3-6-96,0 0-302,-4 10 135</inkml:trace>
          <inkml:trace contextRef="#ctx0" brushRef="#br1" timeOffset="137310.1168">9732 9884 123,'0'-12'181,"0"12"-35,0 0-37,0 0-46,0 0-9,4-11-9,-4 11-29,0 0-21,18 3-38,-18-3-73,12 10-123,-3-1 54</inkml:trace>
          <inkml:trace contextRef="#ctx0" brushRef="#br1" timeOffset="137706.5308">10028 10115 159,'0'0'201,"0"0"-19,4-6-18,-4 6-24,0 0-20,0 0-15,0 0-8,0 0-10,0 0-7,16 10-9,-11 1-6,0-1-5,0 2-7,4 4-6,-4 0-3,0 0-6,4-1-5,-1 2-1,-1 0-3,3-6-3,-2 3-2,0-2-6,0-1-1,-2-1 0,2-2-3,1-2 3,-4 1-2,2-4 3,-4 0 6,-3-3 5,11 3 3,-11-3 2,0 0-6,19-7-5,-13 2 2,-1-3-3,2-2 5,-1-6 7,4 1 0,-5-1-1,0-3-2,0-2-1,-3 1-2,2-1-1,2 2-1,-2 2 1,0 4-4,-2 0-2,2 3-7,-2-1-3,1 4-11,-2 2-11,-1 5-20,4-9-11,-4 9-9,7-5-7,-7 5-6,7-2-14,-7 2-3,15 3-17,-15-3-13,14 6-30,-7-2-33,0 3-96,0-1-292,1 3 130</inkml:trace>
          <inkml:trace contextRef="#ctx0" brushRef="#br1" timeOffset="138066.4892">10489 10246 111,'0'0'155,"15"-7"-13,-8 4-12,5-1-11,-3-2-7,1 0-11,1-1-3,3 2-11,-3-3-3,4-1-8,-2 3 0,-3-1-12,0 0-2,-1-1-4,-3 0 1,0-2-5,2 2 0,-4 2-10,2 0-2,-2-4 4,-2 3-11,-2 7-1,0-14-4,0 14-3,-4-14-6,-2 7-7,0 1 2,-2 2-5,2 0 0,6 4-5,-17-2 2,17 2 1,-18 2-1,10 4-1,-2 1-1,0 1-1,1 2-1,-1 6 0,0-3 4,3 4-4,2 1 6,-4 0-2,4 1 4,5-2 0,0 1-4,0-1-3,0-5-2,0 1 1,1-2 3,3 1-1,0-2 5,3-1-2,1 0-7,-4-3 13,4-1 3,4 1-5,0-3-1,0 1 2,3-3-4,3 0-6,-3-2 0,-1-3-6,0 3-17,1-1-2,-5-2-16,2 3-23,-3-1-24,1-3-45,-3 3-185,2-4-338,-7 3 150</inkml:trace>
        </inkml:traceGroup>
        <inkml:traceGroup>
          <inkml:annotationXML>
            <emma:emma xmlns:emma="http://www.w3.org/2003/04/emma" version="1.0">
              <emma:interpretation id="{8F9BBDDF-51E5-4854-850A-282B344C7BFD}" emma:medium="tactile" emma:mode="ink">
                <msink:context xmlns:msink="http://schemas.microsoft.com/ink/2010/main" type="inkWord" rotatedBoundingBox="11514,9928 11881,9924 11884,10243 11517,10247"/>
              </emma:interpretation>
              <emma:one-of disjunction-type="recognition" id="oneOf38">
                <emma:interpretation id="interp186" emma:lang="en-IN" emma:confidence="0">
                  <emma:literal>a</emma:literal>
                </emma:interpretation>
                <emma:interpretation id="interp187" emma:lang="en-IN" emma:confidence="0">
                  <emma:literal>A</emma:literal>
                </emma:interpretation>
                <emma:interpretation id="interp188" emma:lang="en-IN" emma:confidence="0">
                  <emma:literal>G</emma:literal>
                </emma:interpretation>
                <emma:interpretation id="interp189" emma:lang="en-IN" emma:confidence="0">
                  <emma:literal>h</emma:literal>
                </emma:interpretation>
                <emma:interpretation id="interp190" emma:lang="en-IN" emma:confidence="0">
                  <emma:literal>9</emma:literal>
                </emma:interpretation>
              </emma:one-of>
            </emma:emma>
          </inkml:annotationXML>
          <inkml:trace contextRef="#ctx0" brushRef="#br1" timeOffset="138644.8783">11765 10013 22,'2'-10'170,"0"-2"-13,-2 5-8,0-3-11,0 0-3,0 10-14,-2-15-6,-3 9-13,3-1-8,2 7-11,-8-7-12,2 4-7,6 3-7,-15 0-8,15 0-2,-19 5-6,2 3-1,3 1-7,-1 1 1,-1 4-7,-1 2-5,3-1 5,-4 6-7,4-5-1,2 2-2,-5 5-8,7-5 4,-2 0-3,6 0-3,1-7 1,0 6-3,2-4-1,3 4 0,3-6 0,-3-3-2,0-1 1,3 1-10,4-2 14,-3-2-2,1 0 4,-5-4-6,19 2 3,-4-2 0,-5-2-2,4-3 5,0-1 3,-4-2-2,7-1 0,-3-1 3,0-4 1,-2 1-6,1-3-6,-1 1 5,-3 2 2,0-2-1,0 5-1,-5 1 4,2 0 4,-2 2-2,-2 3 5,-2 4-3,6-8-2,-6 8-1,5-5-6,-5 5-4,0 0-2,0 0 3,0 0-3,0 0 5,3 16-7,-3-7 5,0 1 0,2-2 0,1 5-1,-1 0-3,2-2 2,-1 1 1,4-1 1,-3 0 6,4 1-15,-1-2 0,1-1-1,-1-1-13,2 1-2,-1-4-5,-2 0-14,2-3-7,0 2-17,1-3-33,-9-1-36,14-1-155,-7-4-311,-7 5 138</inkml:trace>
        </inkml:traceGroup>
        <inkml:traceGroup>
          <inkml:annotationXML>
            <emma:emma xmlns:emma="http://www.w3.org/2003/04/emma" version="1.0">
              <emma:interpretation id="{2F97B1D6-B601-4ACC-9EB5-8967025E0A66}" emma:medium="tactile" emma:mode="ink">
                <msink:context xmlns:msink="http://schemas.microsoft.com/ink/2010/main" type="inkWord" rotatedBoundingBox="13245,9661 16546,9630 16554,10488 13253,10519"/>
              </emma:interpretation>
              <emma:one-of disjunction-type="recognition" id="oneOf39">
                <emma:interpretation id="interp191" emma:lang="en-IN" emma:confidence="0">
                  <emma:literal>fractional</emma:literal>
                </emma:interpretation>
                <emma:interpretation id="interp192" emma:lang="en-IN" emma:confidence="0">
                  <emma:literal>factional</emma:literal>
                </emma:interpretation>
                <emma:interpretation id="interp193" emma:lang="en-IN" emma:confidence="0">
                  <emma:literal>functional</emma:literal>
                </emma:interpretation>
                <emma:interpretation id="interp194" emma:lang="en-IN" emma:confidence="0">
                  <emma:literal>frictional</emma:literal>
                </emma:interpretation>
                <emma:interpretation id="interp195" emma:lang="en-IN" emma:confidence="0">
                  <emma:literal>Fractional</emma:literal>
                </emma:interpretation>
              </emma:one-of>
            </emma:emma>
          </inkml:annotationXML>
          <inkml:trace contextRef="#ctx0" brushRef="#br1" timeOffset="140286.0622">13251 10215 180,'0'-11'219,"0"11"-20,0-12-20,4 6-17,-4 6-17,7-17-11,1 8-14,2-1-4,4-2-13,1 3-8,6-3-7,5 3-5,1-4-10,1 6-6,3 0-7,-1 1-5,1 3-8,-2 2-3,-1 0-7,-5 2-5,-1 0-2,2 4-5,-5-2-7,6 3-4,-4 0-5,-3 3-4,2 1-2,-3 0-6,-1 0-2,-6 0-10,0-2 5,-3 2-2,1 0 1,-5 0 2,0 1-4,-2-1 0,-1-1 5,-4-2 1,1 3-1,-5-3-2,1-2 7,-1 1-2,-1 0 1,-2-2 0,1-2 1,-1 1 0,-2-4 3,2-1 1,11 2-1,-18-6-1,11 1 0,3-2 4,-2 0-5,2-5-1,3 2 0,1-3-2,1-2-5,5 2 3,4-2 1,5-2-2,0 3 0,3 0 3,7-3 8,-2 1-8,6 0 3,-3 5 2,3-1-5,2 2 9,-1-2-6,-10 4 2,3 1 2,-5 2-8,-1 0 4,-3 1-2,-3 2 3,-2 0-6,-2 0-1,-7 2-7,12-2 8,-12 2-6,9-3 6,-9 3-3,0 0-5,0 0 9,0 0 0,0 0 7,0 0-3,0 13 1,0-13-1,-15 13 3,6-2-9,0-1 9,-5 1 1,7 1-1,-3 2-1,2 1 0,-1 0-1,2 0 4,1-3-3,-2 0 1,5-2 0,1 3-2,-2-2 0,4-3 2,3 1-1,-3-9-1,2 14 4,2-9-7,0 1-5,1-2 2,4-2-15,-1-2 12,4 0-9,-12 0 3,22-4 4,-9-1 0,-3-2 4,1 0-3,1 0-7,-2-3 14,1-2 3,-2 0-2,-1-4-2,-2-1 3,0 0-2,-2 4 8,-2-2 4,3 2 6,-4 0 5,-1 2-2,0 2 9,2 0-3,-2 9-2,0-13 4,0 13-7,-3-10-2,3 10-4,0 0 0,0 0-7,0-9-7,0 9 3,0 0-2,0 0 2,0 0 0,0 0 0,9 31-2,-5-21 1,-2 0 2,3 2-4,-1-1 0,1 2-7,1 0-10,0-2-4,0 1-32,0-1 4,0 1-17,0-2-6,4-2-22,-1 0-23,-4 0-142,0 0-283,2-3 125</inkml:trace>
          <inkml:trace contextRef="#ctx0" brushRef="#br1" timeOffset="139540.5339">13539 9815 198,'-3'-11'188,"0"0"-9,-1-3-15,-3 4-9,2-2-11,-3 2-7,4 1-10,-4 0-10,3 0-10,-1 1-10,1 4-1,5 4-11,-7-10-10,7 10-9,-3-5-10,3 5-7,-5-5-8,5 5-8,0 0-4,0 0 0,0 0-5,-8 20-3,7-7 2,-4 6-2,5 2-1,0 9 7,0 0-3,0 2 4,2 2-6,-4 0-2,-1 3-3,3-1-4,-1 1 7,0 0-4,-3 1-4,1-3 4,0-2-4,-1 1 0,1-5-2,1 0-1,0-1 1,-1-8-5,0 0 0,2-2 1,-1 0-1,-2-1-6,4-4-1,-2 0-3,-1 0-9,0-2-10,2 1-6,-4-1-9,-1-2-11,0 1-6,-3-2-16,-1 2-18,0-2-17,6-4-21,-4 1-36,0-3-134,-3-1-324,4 1 144</inkml:trace>
          <inkml:trace contextRef="#ctx0" brushRef="#br1" timeOffset="140596.2833">14416 10008 109,'0'0'196,"-2"-14"-20,2 14-14,-3-6-22,3 6-11,-6-9-17,6 9-10,-7-3-9,7 3-2,0 0-17,-18 3-9,9 2-8,0 0-4,-1 1-7,2 0-4,1 4-11,0 0 7,2 0-8,0 4-3,1-2-7,0 1-1,3-2-1,1 2-1,4 0 0,-3-2-5,3 1 2,3-1-6,2 0 6,-1-3-1,2 1-1,0-2-1,-1-2 2,2 2 7,-1-2-3,0-1 3,0-1 1,0 0-2,-4-3 0,3 1-2,-1 0 2,-8-1-4,12 0 2,-12 0-7,13-1 0,-13 1-13,10-1-21,-10 1-19,7-3-22,-7 3-24,8-4-23,-8 4-44,5-5-124,-5 5-301,0 0 134</inkml:trace>
          <inkml:trace contextRef="#ctx0" brushRef="#br1" timeOffset="141237.7387">14704 10032 137,'14'-3'135,"1"0"-9,3-4-8,0 4-1,1-2-6,0 0-11,-1 2 6,1-2-13,-6 0-3,1 2-10,0 1-4,-1-1-1,-2 1-17,-1 0-2,-1 1-9,-2-2 2,-7 3-3,14-1-11,-8-1-3,-6 2-1,13 0 1,-13 0-4,11 3 0,-7 1-1,0 0-1,3 1-1,-2 2-3,2 2 0,0-1-1,-3 4-5,2 1-5,-2 0-2,1-2 2,0 6-4,1-2-8,-3-3-11,1 0-16,-1 0-9,-2 0-14,2-1-24,0 1-18,-1-4-37,-2 3-133,0-11-285,-2 12 127</inkml:trace>
          <inkml:trace contextRef="#ctx0" brushRef="#br1" timeOffset="140988.5626">14803 9758 8,'5'-19'192,"-1"1"-14,-3 5-16,-1 3-7,2 0-9,-2 2-7,0 8-13,2-12-17,-2 12-13,0 0-12,-2-9-12,2 9-5,0 0-5,0 0-11,0 0-3,-15 31-3,7-13-3,2 6 0,-1 5-4,0 1 3,3 0-2,3 3 2,0-1-6,-1-2-6,4 2 3,-2-1 2,1-2-5,0 0-6,2-7 3,-1-1-7,3 6 0,-4-8 1,3 0-10,0-3-9,-2 1-13,0-3-17,-1-2-16,-1-1-12,1 0-15,2-2-20,-2-3-25,-1-6-23,-4 9-143,4-9-306,0 0 135</inkml:trace>
          <inkml:trace contextRef="#ctx0" brushRef="#br1" timeOffset="141411.8644">14993 9801 42,'1'-12'210,"-1"12"-29,3-6-32,-3 6-33,3-7-21,-3 7-20,8-2-5,-8 2-51,0 0-31,16 2-41,-16-2-96,10 8-162,-10-8 73</inkml:trace>
          <inkml:trace contextRef="#ctx0" brushRef="#br1" timeOffset="142096.2206">15385 9975 193,'1'-8'234,"-1"8"-25,0 0-17,0 0-25,-5-13-10,5 13-16,-6-6-15,6 6-14,-10-8-10,3 6-12,7 2-9,-15 0-11,5 1-9,0 3-3,-1 0-9,2 2-5,0 0-4,1 2-4,1 2-1,-1 6-8,1-3-3,3-2-5,3 2-3,-4 5-2,4-1-4,2-5-3,4 5-7,-2-4-3,2-1-2,0 0-9,7 1-2,-3-3-8,2-1 2,0-3-7,1 1 1,1-4 2,-2 0-1,0-1 2,2-1 6,-6 0 5,5-5 3,-2 1 2,0-3 7,-4 1 1,0-3-2,1 0 2,-4-4 4,2 1 3,-2-1 5,-1-1-5,1-6 11,-2 2-2,0 3-1,1-3 1,-1 5-3,0-2-1,-1 2 3,3 2 0,0 1 0,-1 1-9,0 2 3,2 0-3,2 2-5,2 0 4,-8 4-1,18 0-5,-5 4 5,0-1 3,-2 4-4,2-1 1,-2 2 0,3 3 0,-4-1 0,4 6-4,-2-2 0,-1 0 0,-1 0-2,-4-2-5,0-1 4,-1 1-4,1-5 0,-3 4 3,-1-4-5,2 3 5,-3-5 0,-1-5 1,1 11-7,-1-11 6,0 8 5,0-8 2,0 0 4,-2 8-2,2-8 9,0 0 0,0 0-3,0 0 0,0 0 0,0 0 0,-19-17-4,18 9 2,1 8-4,1-19-4,0 6-6,3 0-4,1-3-2,4-2 3,0 1-4,-4 6 9,5-5 0,-3 6 1,3 1-3,-1 0 1,4 3-1,-1-1 9,0 2-3,0 2 1,2-1 4,1 3 1,-4 4 1,2 0 4,-2 2-4,-1 0 5,0 3-1,-1-1-5,-3 1 3,1 1-2,-2 1 0,0 1-4,-3 0 6,1-1-10,-2 1-5,-2 1-12,0-2-8,1 0-22,-2 4-19,0-3-22,-2 1-18,3-4-37,-2 4-151,-1-4-321,3-4 142</inkml:trace>
          <inkml:trace contextRef="#ctx0" brushRef="#br1" timeOffset="142829.5463">16092 9969 143,'0'0'180,"0"-13"-13,0 13-13,-4-8-16,4 8-12,0 0-10,-4-10-13,4 10-14,-10-4-13,10 4-3,0 0-7,-18 2-7,9 6-16,-2 1 0,3-2 3,-2 4-7,2-1-7,0 0-2,-1 6 1,4-5-7,0 1 1,1-2-2,-1 2-5,0 1 4,4-3-6,-1 0 1,2-3-1,0-7-3,3 15-1,0-9-3,-1 0-3,-2-6 0,6 10 1,-1-8 2,0 1-5,-5-3 4,13 1-5,-13-1 2,15-6-1,-10 2 1,2-2-1,2 0-1,-2-3 2,1-1-5,1 1 1,-4-1-1,1 2-3,2-2 0,-4 5 0,0-2 2,-1 2 4,-3 5-4,4-9 2,-4 9-9,6-7 3,-6 7-2,5-3-2,-5 3 6,0 0 2,0 0 0,13 15 3,-8-8 2,0 0-1,1 3 1,-1 1 1,3 0 3,-2-1 1,0 2-9,2-1 8,1 0-4,-3-2-1,1-1 4,3 1-2,-1-2 4,0 0 9,-1-2 2,2-2 2,-2 1 2,1-1 3,3-2 0,0-1-2,2-3-7,0 0 1,0-2-2,3-5 0,1 1-2,-2-3 0,0-3-4,6-6 1,-3 1-5,-2-1 5,-4 3-7,3-6 3,-2-2 0,-3 0-1,-2 0 2,-4-2-4,1-1-3,-2-1-3,-3 1-8,-2-1-4,0 2-9,-4-1-3,0 9 3,-1 1 4,2 3 0,-5 0-3,5 4 8,-1 4-6,1 0-1,2 3-8,2 5 0,-9-5 0,9 5 5,0 0 2,-19 14 5,13-5 0,-2 7 6,2 4 0,2-1 10,-2 10-2,2-2 7,0 1 1,2 4 9,2-3 1,2 3 1,1-5 0,-2 1 1,3 0-5,1-8 2,-2-1 0,3 1 0,-1-3-1,2 1 0,2-3 2,-1 1-10,-1-4 7,1-1-2,-2-2 0,2 2-1,0 0-3,0-2-6,-3-3-6,1 0-8,1 2-16,-3-1-13,2-3-20,-4 0-17,-2-4-20,8 7-24,-8-7-28,5 5-127,-5-5-302,0 0 134</inkml:trace>
        </inkml:traceGroup>
        <inkml:traceGroup>
          <inkml:annotationXML>
            <emma:emma xmlns:emma="http://www.w3.org/2003/04/emma" version="1.0">
              <emma:interpretation id="{F41CD56C-00A1-46AC-A299-70CD44225623}" emma:medium="tactile" emma:mode="ink">
                <msink:context xmlns:msink="http://schemas.microsoft.com/ink/2010/main" type="inkWord" rotatedBoundingBox="17445,9605 19314,9587 19319,10183 17450,10201"/>
              </emma:interpretation>
              <emma:one-of disjunction-type="recognition" id="oneOf40">
                <emma:interpretation id="interp196" emma:lang="en-IN" emma:confidence="0">
                  <emma:literal>index</emma:literal>
                </emma:interpretation>
                <emma:interpretation id="interp197" emma:lang="en-IN" emma:confidence="0">
                  <emma:literal>indene</emma:literal>
                </emma:interpretation>
                <emma:interpretation id="interp198" emma:lang="en-IN" emma:confidence="0">
                  <emma:literal>indent</emma:literal>
                </emma:interpretation>
                <emma:interpretation id="interp199" emma:lang="en-IN" emma:confidence="0">
                  <emma:literal>inderf</emma:literal>
                </emma:interpretation>
                <emma:interpretation id="interp200" emma:lang="en-IN" emma:confidence="0">
                  <emma:literal>indee</emma:literal>
                </emma:interpretation>
              </emma:one-of>
            </emma:emma>
          </inkml:annotationXML>
          <inkml:trace contextRef="#ctx0" brushRef="#br1" timeOffset="144746.2473">17450 9697 142,'0'0'159,"0"0"-33,-4-6-35,4 6-31,0 0-22,0 0-22,0 0-15,0 0-26,0 0-77,0 0-110,0 0 49</inkml:trace>
          <inkml:trace contextRef="#ctx0" brushRef="#br1" timeOffset="144743.241">17573 9819 63,'2'-7'181,"5"2"-3,-2-4-6,0 3-14,-2-3-10,1 4-7,0-2-9,-4 7-11,6-10-8,-2 6-11,-4 4-10,4-6-9,-4 6-8,0 0-14,0 0-9,0 0-1,0 0-8,0 0-3,0 0-4,7 22-1,-7-12-4,2 1-2,-1 7-4,-2 0-2,1 2-1,0-8 0,0 7-6,0 0-3,0-1 3,0-2-1,2 1-2,-2-3 0,-1-3-14,2 3-16,-2-3-5,1 1-12,-3-3-14,2-2-9,-4 3-17,3-2-17,-2-3-20,-1 0-27,5-5-149,-13 2-312,13-2 139</inkml:trace>
          <inkml:trace contextRef="#ctx0" brushRef="#br1" timeOffset="145604.8534">17677 9924 158,'0'0'236,"0"-13"-14,0 13-19,4-9-23,-3 2-19,4 0-18,-2 2-17,-3 5-18,10-7-12,-4 5-13,3-1-12,0 1-9,2 2-10,0 1-8,-2 0-10,2 4-9,-1 0-11,0 3-4,2 0 1,-2 2-3,-4-1 0,-1 3-2,0-1-2,0-1-7,-4 3-3,1-1 4,-2-1-1,0 3-9,-3-3 9,2-2-3,-3 3 0,0-3-12,2 1 7,0-3 3,-1-1 0,3-6 5,-3 9-4,3-9 2,-2 6 4,2-6 3,0 0 1,0 0 5,0 0-5,0 0-6,0 0 0,0 0 5,0 0-7,11-23-4,-6 12 4,5-3-1,0-2-2,3 0 6,-1 1-4,6-8 2,-3 10 2,-1 0 1,1 1-1,-2 6 0,3-4 2,-4 4 2,1 1-4,-2-1 2,2 4-2,-7-1 3,3 2-1,-9 1 2,14 3 2,-8 1 5,1 0 2,0 4-9,-2 1 3,-2 1-12,0 0 17,2 2-6,-1-2-3,0 3 0,1 0 4,0-2 1,1 2-5,4 1 5,-4-2-6,2-1-1,0-1-4,4-1 7,-2 0-2,5 0 0,1 0-2,-3-3-6,1-2 1,5 0 0,1-1 2,-2-2 0,2-1-2,2-3 5,-1 0 1,-2-3 1,3 0 4,-4-3-5,2-2 6,-1-1-3,-2 1 5,-3-2 5,2-1 1,-5 1 7,-1-1 2,0-1 9,-6 5 0,0-1-4,-3 1-3,-2 0-1,-1-2-5,-3 3 0,0 2-9,-4-3 3,1 4-3,-4 1-3,-5-3-4,4 6 0,-4-1 2,2 4-6,-1 2-2,2-1 7,-4 5-5,0 1-3,1 2-1,3 1 3,0 2-5,3 0 4,1-3-9,0 6-3,3-6 4,2 3 1,0-2-7,3 1 13,1-1-6,2 1 2,-1-1-3,2-1 3,1-2 5,1 1-10,-1-3 0,2 0 2,0-2-1,3-1 5,1-2 2,3 1-2,1-4 0,0-1 3,1-2-3,-1-2 6,4-3-1,-4 2-5,0-6 6,1-1-1,-2-2 2,3-6 1,-2-2-7,-3-2 6,-4-1 0,2-1 4,-3-2 0,-3 1-1,-1 2 4,-2-2-2,-4 3-2,3 1 0,-2 8-2,0 0-1,0 0 6,-1 8-9,0-3 6,1 4-5,1 2 5,0 1-5,3 6-3,-4-11-1,4 11 3,-4-3-7,4 3 4,0 0 0,0 0 1,-7 23 9,6-11-3,0 6 6,1 2 8,0 1-1,2 5 2,-1 3-4,2 1 4,3 1 1,-5 0 3,5-2-7,1-1 1,-1 0 0,-1 1 0,3-4-2,-2 2 0,0-6-2,3-4-2,-2 0-8,1 0-5,0-2-18,-3-4-8,2 1-16,0-2-33,-2-2-29,0-1-39,-2 0-132,-3-7-303,4 5 135</inkml:trace>
          <inkml:trace contextRef="#ctx0" brushRef="#br1" timeOffset="145970.1136">18633 10049 75,'11'-4'159,"2"2"-3,-1-5-11,3 2-10,-3 3-9,0-3-10,3-3-11,-1 0-10,-1 1-11,2-1 0,1-2-17,-5 1 1,1-5-6,-4 5-1,-1-3 2,-1 2-3,-2 1-5,1-1-11,-4 3 1,-1 7-2,-4-15-7,1 7-3,-5 3-4,-2 0-2,-1 4-2,-2-2-5,-6 6-5,2-1 1,-2 4-2,0 4 0,1-2 1,1 4-4,2-1 2,0 2-2,2 2 1,3-1 1,1 2 1,3 1 0,1-2-7,2 2 6,3-3-5,3-1 2,2 3-1,5-2 3,1 0-3,2 1-4,2-3-10,1-1-13,1-2-13,3 0-16,-1-2-15,3 0-24,8-4-38,-6-3-36,6 0-127,-7-2-311,-2-2 138</inkml:trace>
          <inkml:trace contextRef="#ctx0" brushRef="#br1" timeOffset="146406.4246">18952 9964 135,'0'0'220,"-1"-8"-24,1 8-18,0 0-18,6-9-14,-6 9-18,10 0-10,-10 0-7,18-1-11,-7 3-15,0 2-7,2 1-8,-2 2-3,2-1-10,3 4-4,-1 0-8,3 1 1,-5 1-11,4 3-3,-5-2 0,2-1-7,0 2-8,-3-1-9,3-2-1,-4-2-10,0 2-14,-1-3-6,1 3-17,0-4-10,-2 1-14,-1-3-2,-1 0-11,1-2-1,-3 2-2,-4-5-2,10 3-1,-10-3 5,0 0-6,12-9 6,-7 4-5,-2-2 4,-1-3 7,2 0 14,-3-2 5,0-1 10,1-5 15,-1-3 11,0 4 6,1-3 12,0-7 4,-1 7 7,-1-6 26,0 9 7,0 8 0,0 0 6,0 1 8,0 8-7,0-13 7,0 13-6,1-8-11,-1 8-6,0 0-6,0 0 7,0 0-8,0 0 5,-27 18-3,14-6 0,-1 1 0,-1 4 3,-4 2-2,5-2 13,-7 3-12,8-4-2,0 2-2,-1-1-2,0 0-4,7 0-3,-2-2-8,0 0 1,2-3-10,3-2-10,-1 0-15,1 0-29,3-2-30,1-8-56,-3 10-118,3-10-275,-1 8 121</inkml:trace>
        </inkml:traceGroup>
        <inkml:traceGroup>
          <inkml:annotationXML>
            <emma:emma xmlns:emma="http://www.w3.org/2003/04/emma" version="1.0">
              <emma:interpretation id="{268B0C2B-6FB8-4121-9475-5CB630EE9F74}" emma:medium="tactile" emma:mode="ink">
                <msink:context xmlns:msink="http://schemas.microsoft.com/ink/2010/main" type="inkWord" rotatedBoundingBox="19841,9567 23302,9534 23311,10418 19850,10451"/>
              </emma:interpretation>
              <emma:one-of disjunction-type="recognition" id="oneOf41">
                <emma:interpretation id="interp201" emma:lang="en-IN" emma:confidence="0">
                  <emma:literal>difference</emma:literal>
                </emma:interpretation>
                <emma:interpretation id="interp202" emma:lang="en-IN" emma:confidence="0">
                  <emma:literal>different u</emma:literal>
                </emma:interpretation>
                <emma:interpretation id="interp203" emma:lang="en-IN" emma:confidence="0">
                  <emma:literal>differen u</emma:literal>
                </emma:interpretation>
                <emma:interpretation id="interp204" emma:lang="en-IN" emma:confidence="0">
                  <emma:literal>differed u</emma:literal>
                </emma:interpretation>
                <emma:interpretation id="interp205" emma:lang="en-IN" emma:confidence="0">
                  <emma:literal>differ u</emma:literal>
                </emma:interpretation>
              </emma:one-of>
            </emma:emma>
          </inkml:annotationXML>
          <inkml:trace contextRef="#ctx0" brushRef="#br1" timeOffset="147334.2833">20107 9912 69,'4'-5'199,"-1"-2"-7,-3 7-8,5-11-9,-5 3-9,0 8-11,-6-15-14,2 8-15,-4-1-12,1 2-11,-1-1-11,-3 2-9,-2 1-8,1 3-10,0 0-6,-1 2-9,0 0-3,-5 5-5,0 0-10,5 3 0,-6 2-1,-2 7-5,7-4-2,1 0-5,1 0-6,2 1-1,0 3-6,2-2-1,3 2-4,2-6-2,1 5-2,4-5 0,1 0-2,4 1-10,-1 0 0,3-2-3,1-1 2,1-3-1,5 1-1,3-4 1,1 0-3,3-4 5,8-3-4,-1-2 3,-1-4 4,1-4-8,-1-1 4,-2-3-1,0-3 8,-1-4-5,-4-3 0,-2-1-3,-2-2-3,-3-3 3,-4-1-8,-3 0 6,-2 0-1,-5-1 6,-2 3-4,-4 1 12,1 4-4,-3 8 1,1 0 4,-1 2-1,1 4 12,1 4-2,1 2-2,-1 0-5,5 7-3,-8-6-2,8 6 7,0 0-3,0 0 2,-16 15 1,13-3 6,1 4-2,1 4 12,1-1-3,3 7-3,-1 3 5,0 2-2,3-2 1,4 2-2,-1-2 2,0 1 0,-1-1-3,2-2 2,2-1-7,3-1 2,-7 0-3,2-8 7,0 0-6,1-3-3,-1-5 0,-3 1-3,3-2-4,-2 0-2,0-4 2,3 1-4,-3-2 0,4 0 0,-1-3 3,-10 0 6,14-6-6,-4 1 7,-1-2-3,2-1 2,3-3-3,-4 2 5,-1 0 0,0 0 3,0 3 2,-1-2-4,-1 0 5,0 4-7,-3 0 2,2 0-5,-6 4 2,12-3 0,-12 3-2,12 1-1,-12-1 2,14 6 2,-5-4 1,0 4-4,-2 2 6,1 0-3,-1-3 1,1 5-7,0-1 1,-1 1-3,-1 0-16,-1 1-16,0-1-15,-1-2-9,-2-1-17,1 0-11,-3-7-15,2 10-40,-2-10-83,0 0-246,-10 10 109</inkml:trace>
          <inkml:trace contextRef="#ctx0" brushRef="#br1" timeOffset="147487.3929">20581 9762 64,'0'0'161,"-1"-9"-34,1 9-47,0 0-23,0 0-12,0 0-15,0 0-24,0 0-36,0 0-60,0 0-98,26 17 43</inkml:trace>
          <inkml:trace contextRef="#ctx0" brushRef="#br1" timeOffset="147808.1859">21073 9792 2121,'0'0'-49,"-2"-13"-19,2 13 2,-8-14 31,3 7 13,0-1 7,-1 3-12,0-1 18,-2 2 3,8 4 3,-12-6-5,3 5 1,9 1 10,-15 0-6,15 0-4,-18 6 2,9 0 9,1 2-7,1 1 7,0 7-3,-1 2 7,3 1 1,4 1 5,0 8 3,-2-2 3,6 6 0,3 1-2,-1-1-1,-1 1 2,5 2 0,-1 1-4,-1-3 6,0 2-9,1-3-1,-5-1 1,1-1 0,1-2 1,-3-8-4,-2 3-3,1-3-8,-1-2-9,0 0-11,-1-5-12,-2-1-13,-1 0-12,0-2-12,3-2-16,-1-2-19,-5-2-15,7-4-131,-15 3-273,5-3 120</inkml:trace>
          <inkml:trace contextRef="#ctx0" brushRef="#br1" timeOffset="148215.9678">20957 10107 12,'20'-4'140,"0"0"-13,-1 0 0,2-2-12,-1-1 2,1 3-10,1-1-6,-2-3-21,3 1 0,-5-1-6,0-1-11,-2-2-8,0-1-1,0-1-14,-4-1-4,0-1 1,-1-2-12,-2-1-2,-2-1-9,1 0-3,-5-1 1,0 1-5,-2-4 13,-1 4-20,0 2-4,-1 4 6,-3 0-5,2 0 1,-3 2 0,2 3 7,0 1 1,0 1-7,3 6-15,-5-10 24,5 10-6,0 0-1,0 0 3,0 0 8,-16 11-3,12 0 7,0 0-2,-1 8 1,2 2 3,2 6 10,-3 2 2,4 2 3,3 0-4,-2 0 5,2 2 1,-1-1 5,2 1-10,-2-2-2,2 0-1,0-1-5,-4-1 0,2-10 1,0 1-3,-2 0-3,0 1-5,-2-2 4,4-1-13,-4-1-9,2-6-9,-2 2-12,2-3-21,-4 1-22,4-5-24,0-6-51,-4 10-123,0-6-290,4-4 128</inkml:trace>
          <inkml:trace contextRef="#ctx0" brushRef="#br1" timeOffset="148413.1079">21135 10171 152,'11'-3'146,"2"0"-18,1-2-16,4 2-20,1-2-31,1-1-18,-1 3-17,1-2-43,-2 2-50,-4 2-46,-2-3-123,0 3 55</inkml:trace>
          <inkml:trace contextRef="#ctx0" brushRef="#br1" timeOffset="149048.4749">21346 10148 113,'10'5'134,"-10"-5"-15,11 1 2,-11-1 2,17-1-13,-6-2-2,0 2-13,-1 0 13,4-3-6,-1-2-7,-1 3-3,7-3 1,-6-1-5,0 0-4,-1 3-5,-1-6-4,0 4-9,-1-4-2,-3 0-8,1 1-12,-3-4 2,-2 3-12,-2-1-6,-1 0-9,-2 0-7,-2-1-8,0 2-15,-5 3 2,2 0 4,-6 0-2,6 2 2,-3 1-1,-2 3-3,2 0 1,10 1-12,-17 1 11,8 4 4,3 0-3,-4 3 2,1 2 4,1 0-7,2 3 3,-2 1 4,6 3-4,-4 1 6,4 0-4,4-1-3,-2-2 4,5 0 3,-3-1-2,5 2-2,-1 0 0,4-2 3,-1-4 5,-2-1 0,6 0-5,-2-1-1,2-3 3,-1 0-3,1-1 5,6-1 0,-8-2 2,0-1-3,2-4 4,-6 0 3,5-2 2,-4 0-2,1-2 4,-1-1-2,-2-4-6,1-2 3,-3-1-6,0-1 5,1 0 0,0-1 0,-1 1-6,-2 4 0,4 0 0,-3 1 9,0 3-8,1 0-4,2 1-3,-2 3 0,3 0 2,3 1 0,-1 2-3,-9 2 6,20 1-4,-9 2 1,0 0 0,1 3 2,-1 1 6,-1 2-1,1 1 2,-2 0-6,-1 1 2,1 0-5,-3 1 6,-1 0 0,2 0-3,-4-2 3,0 1 5,-1-4-4,-1 2-2,0-2-3,1-1 0,-2-6 3,1 10-1,-1-10 4,0 9 1,0-9 2,0 0 14,0 0 9,-3 9 1,3-9 0,0 0-1,0 0-1,0 0 1,0 0-2,-13-20 0,9 10 1,4 2-4,0-2-6,1-3-6,3 0-7,0 2-3,0-3-9,2 4-3,1 0-12,1 1-7,1 1-15,-1 2-13,4 2-13,-1 0-22,0 0-15,1 2-24,-4 3-39,-8-1-125,14 5-316,-5-2 140</inkml:trace>
          <inkml:trace contextRef="#ctx0" brushRef="#br1" timeOffset="149790.6373">22028 10184 169,'0'0'191,"0"0"-17,0 0-20,11-2-16,-11 2-2,13-4-5,-6 2-3,2-1-15,1-2 1,-1-2-18,5 1-4,-2 0-9,6-2-6,-3 1-9,-2 0-4,4-3-7,-6 2-7,2 0-2,-3-1-3,0-1-3,0 1 1,0 1-11,-3-3 0,-3 0-2,-1 0-2,-2 1-10,-1-2-6,-2 2-2,-2-1-5,-2 1 0,-2 1-3,-2 1-2,0 0-6,1 1 1,-1 3 5,-1 4-7,1-3 8,-2 4-11,0 1 5,3 2 0,0 2 0,1 1 1,-1 3-1,1 1 1,3 6 1,-1-1 5,2 0-5,3 1-1,0-1 1,1 1 0,1-1-1,3 2 1,-1-2-2,4-1 2,2 0-3,-2-3-3,0-2 4,1 0-7,1-2 2,1 0 4,0-3-5,1-2-1,2 1 2,-2-1 6,2-2-4,1-1 6,-2-2 3,1-4 5,-2 2 3,2-3-1,3-3-1,-4-1 0,1-2 2,-3-1-1,0 0-2,-1-4-4,0 1 3,-4-1 0,2-1-2,0 2-5,-1 0 4,-1 5 0,0 1-5,-1 0-2,-2 5 2,2-4-6,-2 4 0,-2 6-2,8-6-5,-8 6 11,10-1-2,-10 1-4,11 5 4,-6 1 3,3 2-5,-2 2 9,3 1-5,-3 1 2,3 3 3,-5 2-6,0-4 0,1-2-1,0 6 4,-2-3-3,0-2 6,-2-1 0,2-1 1,0-2-5,0-2 8,-3 2-5,0-8 2,3 11-3,-3-11 4,1 7-1,-1-7 8,2 6 2,-2-6 9,0 0-3,0 0-7,0 0 4,0 0-3,0 0-3,10-15-2,-7 7-2,1-2-1,-1-1-3,5-1-4,1-3-5,1-2-4,-2-1 0,0 0-4,2 4 4,2-1-1,-5 4 6,2 0 3,-3 1-5,0 2 4,3 2 2,-5 0-1,2 0-1,-6 6 1,7-5-1,-1 3-3,-6 2-2,10 0 6,-10 0 3,8 9 0,-4-4 0,0 2 2,1 3-5,-1-2 7,1 4-3,-3-1 0,1 2 3,0-2-9,1 1-3,0 1-10,1-3-24,-1 3-7,0-3-19,1-1-15,-1-2-27,-2-1-38,4 0-108,-2 0-279,-4-6 124</inkml:trace>
          <inkml:trace contextRef="#ctx0" brushRef="#br1" timeOffset="150302.3677">22927 9951 56,'0'0'148,"0"0"-17,2-10-24,-2 10-8,0 0-4,0 0-11,0 0 1,0 0-10,0 0 3,-16 16 2,8-7-24,1 0 7,-1 1-4,3 5-1,-4-1-2,1 2-7,4-2 2,-3 1-4,3 1 0,2-3-3,0-1-1,2 0-3,-2 1-3,4-2-5,1 1-2,1-2 2,-2-2-10,4-1 4,2 2 2,-2-1-4,4-2 3,-1-2-2,4 1-5,-1-2 4,3-1-6,2 0-6,1-5 7,3 1-8,-4-2 6,2-3 0,1 0-2,8-5-2,-3 1-7,-6-1-2,-1-1 2,6-2 1,-8 1-9,2-7 3,-6 3-4,5-5 1,-7 7 2,0-4-1,-2 1-1,-3-1 5,-1 1-3,-1 3-1,1 4 0,-5-1 0,0 3-2,-1-1-5,2 11 5,-3-10-8,0 5 6,3 5-5,-7-5 3,7 5-2,0 0 5,-17 3-6,10 4-6,-1 1 11,2 0 2,0 4-5,-1-2 6,0 6 2,-1 2 3,2 0-1,-2-2 8,2 2-4,4-1 0,-2-1 5,2 1-1,0 0-2,2-6 2,2 2-1,0 0-1,0-2 1,5 1 3,-2-1-8,2 0 3,2-1-14,0-1 3,1 0-4,1-1-4,2-2-17,-2 0-19,0-2-20,3-3-20,-3 1-36,-1-4-45,-10 2-93,18-2-283,-18 2 126</inkml:trace>
        </inkml:traceGroup>
      </inkml:traceGroup>
    </inkml:traceGroup>
    <inkml:traceGroup>
      <inkml:annotationXML>
        <emma:emma xmlns:emma="http://www.w3.org/2003/04/emma" version="1.0">
          <emma:interpretation id="{9D7A5E95-15ED-4921-A900-C0D58D13A32F}" emma:medium="tactile" emma:mode="ink">
            <msink:context xmlns:msink="http://schemas.microsoft.com/ink/2010/main" type="paragraph" rotatedBoundingBox="4069,10989 10811,10636 10852,11419 4110,11772" alignmentLevel="2"/>
          </emma:interpretation>
        </emma:emma>
      </inkml:annotationXML>
      <inkml:traceGroup>
        <inkml:annotationXML>
          <emma:emma xmlns:emma="http://www.w3.org/2003/04/emma" version="1.0">
            <emma:interpretation id="{B75618F2-5318-46AD-B387-DC66637025AD}" emma:medium="tactile" emma:mode="ink">
              <msink:context xmlns:msink="http://schemas.microsoft.com/ink/2010/main" type="line" rotatedBoundingBox="4069,10989 10811,10636 10852,11419 4110,11772"/>
            </emma:interpretation>
          </emma:emma>
        </inkml:annotationXML>
        <inkml:traceGroup>
          <inkml:annotationXML>
            <emma:emma xmlns:emma="http://www.w3.org/2003/04/emma" version="1.0">
              <emma:interpretation id="{F5F68D51-FFAF-4ACB-AFA7-76D5FDD97FCD}" emma:medium="tactile" emma:mode="ink">
                <msink:context xmlns:msink="http://schemas.microsoft.com/ink/2010/main" type="inkWord" rotatedBoundingBox="4072,11055 4824,11015 4859,11692 4108,11732"/>
              </emma:interpretation>
              <emma:one-of disjunction-type="recognition" id="oneOf42">
                <emma:interpretation id="interp206" emma:lang="en-IN" emma:confidence="0">
                  <emma:literal>of</emma:literal>
                </emma:interpretation>
                <emma:interpretation id="interp207" emma:lang="en-IN" emma:confidence="0">
                  <emma:literal>if</emma:literal>
                </emma:interpretation>
                <emma:interpretation id="interp208" emma:lang="en-IN" emma:confidence="0">
                  <emma:literal>off</emma:literal>
                </emma:interpretation>
                <emma:interpretation id="interp209" emma:lang="en-IN" emma:confidence="0">
                  <emma:literal>it</emma:literal>
                </emma:interpretation>
                <emma:interpretation id="interp210" emma:lang="en-IN" emma:confidence="0">
                  <emma:literal>Of</emma:literal>
                </emma:interpretation>
              </emma:one-of>
            </emma:emma>
          </inkml:annotationXML>
          <inkml:trace contextRef="#ctx0" brushRef="#br1" timeOffset="153820.3168">4117 11346 50,'0'0'220,"0"0"-19,-2-13-16,2 13-14,0 0-12,0 0-5,-3-6-12,3 6-8,0 0-12,0 0-7,0 0-7,0 0-14,0 0-8,-2-8-15,2 8-1,0 0-12,0 0-6,0 0-6,0 0-7,-8 20 1,6-11-4,-3 4-6,2 1-1,3 2-6,0 3-1,0-5-3,2 2 2,0 2-3,2-2-3,-2-2-4,2 3-4,1-4 4,-1-1-4,2 0-3,-1-2-2,0-2-2,2 2-6,-3-4-1,2 0 0,-2-3-1,3 1-2,0-1 6,-7-3-1,18 0 0,-12-2 5,-6 2-3,18-8 5,-10 1-2,3-2-4,-1-1 6,-3 0 3,-2-3-2,0 0 3,-2 1-3,0-6 3,-3-2-1,2 1 2,-8 2-2,2 5 1,-4-5-1,2 1 3,-2 5-2,1 1 2,2 0-7,-1 3 6,0 2-3,2 1 1,4 4-5,-7-8 3,7 8-3,-5-6-3,5 6-5,0 0-1,-6-5-6,6 5-7,0 0 6,0 0-1,0 0 0,0 0 4,0 0-2,0 0-5,19 12 4,-8-9 3,2-2-5,0 2 9,6-2-5,0-1 5,3 0 2,-1-1 2,4-2-3,-4 2 4,2-3 0,-3-1 1,8-2 3,-7 1 1,-1 0-6,-1 0 1,0-2 7,-4-1-2,-4 2 3,1 0 1,-1-1-2,-2 1 3,-1 0 0,-3-3-3,0 0 0,-2-2 4,-2-1-6,-1-1-4,-1-4-7,-4 0 13,0 0-7,-3 0 3,2 3-2,0 2-2,1 2 5,-3-1-3,3 5 1,1 0 6,1 1-8,3 6 3,-7-11-4,7 11 2,-2-7-6,2 7 1,0 0 0,0 0-1,0 0 1,0 0 3,-8 20 4,8-8 1,3 7 3,-3-3 0,1 2 5,2 2-3,-1 0 2,-3 6-4,3-5 4,3-2 2,-3 1-5,-1 1 6,1 1-4,3-2-3,2 8 5,0-3-1,-4-5 2,2 1 1,0 0-5,2 5 4,-4-8-3,2 1 2,0-2-8,1 4 5,-2-4-1,-1 1-4,-2-5-1,1-2-3,1 7-9,-3-7 5,0 3-1,0-5-7,0 2-2,0-5-10,-2 4-6,1-2-9,1-8-1,-2 13-7,1-7-7,1-6-16,-6 9-1,6-9-10,-4 5-25,4-5-14,0 0-39,-8 7-84,8-7-265,0 0 118</inkml:trace>
          <inkml:trace contextRef="#ctx0" brushRef="#br1" timeOffset="154084.5039">4518 11530 121,'0'0'136,"0"0"-13,0 0-11,0 0-4,0 0-7,0 0-2,16-2-1,-16 2 5,17-4-15,-6 4-6,2-1-1,0-1-7,4 1-4,1-2-5,3-2-13,-1 0 3,1 0-7,1-2 0,-1 2-6,-1 2-3,-1-1-5,-5 3-9,-1-4-8,-1 2-8,-1 1-13,-5 2-30,-6 0 2,0 0-23,18-2-19,-18 2-17,7-1-26,-7 1-121,0 0-256,0 0 113</inkml:trace>
        </inkml:traceGroup>
        <inkml:traceGroup>
          <inkml:annotationXML>
            <emma:emma xmlns:emma="http://www.w3.org/2003/04/emma" version="1.0">
              <emma:interpretation id="{F9BE2EF3-91DB-4CE7-BFB9-8B01AC86126D}" emma:medium="tactile" emma:mode="ink">
                <msink:context xmlns:msink="http://schemas.microsoft.com/ink/2010/main" type="inkWord" rotatedBoundingBox="7229,10824 10811,10636 10852,11419 7270,11607"/>
              </emma:interpretation>
              <emma:one-of disjunction-type="recognition" id="oneOf43">
                <emma:interpretation id="interp211" emma:lang="en-IN" emma:confidence="0">
                  <emma:literal>0.0005.</emma:literal>
                </emma:interpretation>
                <emma:interpretation id="interp212" emma:lang="en-IN" emma:confidence="0">
                  <emma:literal>0.0005,</emma:literal>
                </emma:interpretation>
                <emma:interpretation id="interp213" emma:lang="en-IN" emma:confidence="0">
                  <emma:literal>0.005.</emma:literal>
                </emma:interpretation>
                <emma:interpretation id="interp214" emma:lang="en-IN" emma:confidence="0">
                  <emma:literal>00005.</emma:literal>
                </emma:interpretation>
                <emma:interpretation id="interp215" emma:lang="en-IN" emma:confidence="0">
                  <emma:literal>0.00005.</emma:literal>
                </emma:interpretation>
              </emma:one-of>
            </emma:emma>
          </inkml:annotationXML>
          <inkml:trace contextRef="#ctx0" brushRef="#br1" timeOffset="155784.8793">8502 10811 94,'-11'-5'190,"11"5"-17,-8-4-16,8 4-17,0 0-16,0 0-8,-14 3-10,14-3-4,-10 9-9,8-2-7,-4 3-8,2 2-6,-4 3-1,2 3-8,1 2-4,-4 6-9,4 1-2,0-2-6,-1 4 0,2-2-3,-1 1-8,5-8 0,-1 7-6,2-6 2,2-1-7,0-2-2,2 0-1,4 0-3,-4-4-2,4 1 3,0-5-2,1 0-3,1-2-4,0-1-3,3-1 6,0-2 1,1-3-3,-1 0 1,0-2-1,1 0 1,-1-1 2,6-6 4,-3 0 4,2-1-5,-2-4 3,-4 1-1,-1-2 0,3-3-5,-5-1 1,-3-1 1,0 1 4,-5-3 5,1 0-7,-3 0 3,-4-6-3,-2 0-3,2 9-2,-1-2 8,-4 1-7,-1 1 1,0 3-1,0-1-3,1 6-1,1 0-3,-3 2-11,1 0-11,1 3-4,-1 1-15,-5 1-11,5-2-8,0 5-17,-1 0-22,11 0-19,-17 3-24,10 0-34,-2-1-119,2 1-314,-1-1 139</inkml:trace>
          <inkml:trace contextRef="#ctx0" brushRef="#br1" timeOffset="156302.7293">9094 10899 153,'0'0'167,"-10"-6"-17,6 2-15,4 4-12,-11-5-12,5 2-10,6 3-8,-12-1-10,12 1-6,-14 5-11,7-2-5,2 3-5,-3 3-2,4 0-6,-1 4-4,-2 3-1,3 2-5,1 2-5,-1 6-5,2 0 3,4-4 1,0 6-10,0-2 3,0-5-4,-1-2 2,5 2 0,-1-1-9,3-3-3,-2 1 4,2-3-3,2 2-1,-3-5-4,0-3-2,2 3-2,-1-2-4,1-2-6,3-2 7,-3 1 3,0-4-4,2-1 2,1-1 2,0-2 4,1-3 0,-2 3 4,3-4 3,-2 0-5,0-3 8,0-5-2,-2 3-5,0-5 4,0 1-2,-2-3 3,-3-2 5,-2-8 6,-1 6 5,-3 1-3,-2 0 6,-3-1-6,-4-4-2,2 5 2,-7-4-5,5 6-1,-2 1-2,0 3-3,1 1-5,1-2-1,0 6 2,1 0-7,4 4 2,-2-3-6,2 3-2,0 1-10,1-2-10,4 6-17,-9-5-13,9 5-17,-7-4-15,7 4-17,0 0-21,0 0-19,0 0-158,0 0-321,-7 11 142</inkml:trace>
          <inkml:trace contextRef="#ctx0" brushRef="#br1" timeOffset="156769.2985">9533 10950 36,'0'0'188,"0"0"-21,0-10-15,0 10-6,0 0-22,0 0-9,0 0-8,0 0-13,0 0-13,-8-4-7,8 4-7,0 0-3,-12 14-7,6-5-5,0 3 0,-3 4-2,0 1-8,4 4 0,-1-2 0,-2 6-8,5 2 0,0-7-6,2 2 0,-1-3-7,2 3-4,3-3 6,0-1-3,2 0-8,-2-1 1,6 0 0,1-3-3,-1-3 1,1-1-9,-2-2 1,2 0 3,3-3-1,-1 1-1,2-2 4,0-3-1,1 1 0,2-4 3,2-3-1,-2 0 1,2-4-7,-2 0 5,0-1-3,-3-2 2,0-3 0,-4 1 0,-1-4 7,-1 0-1,-6-2 1,-2 2 3,-4-2-2,-2-6-5,-1 5 3,1 3-1,-3 5-6,-5-4-3,3 4-2,-2 0 1,4 4-3,-6-3-4,3 6-5,1 1-5,-2-1-2,4 2-15,-3 0-7,3 1-11,1 2-13,8 1-16,-12-2-14,12 2-21,-14 2-26,8 1-125,6-3-286,-9 6 127</inkml:trace>
          <inkml:trace contextRef="#ctx0" brushRef="#br1" timeOffset="157296.9059">10058 10926 59,'0'0'130,"0"0"-15,0 0-7,0 0-7,0 0-9,0 0-8,0 0-4,-17 15-10,12-7-15,1 1-1,-2 0-5,2 2-5,-1 0-4,0-1-8,0 1 0,5-1-1,-2 1-1,2 1-3,0-2-7,-2-3-9,4 1 6,-2-8-6,2 14 0,1-9-6,-3-5-6,3 7 6,-3-7 6,7 6-3,-3-3 1,-4-3 2,0 0 8,10 0-3,-10 0 14,12-2-2,-12 2 2,12-6 5,-7 1 1,0 2-8,-5 3 15,13-5 2,-5 2-6,-2 0-8,-6 3 3,15-5-6,-5 2-5,-5 1 1,6 2 0,3-3 1,-1 3-7,-1 0 0,0-1 2,0 3-4,-2 0-1,5 0-1,-4 3-3,2 0-3,-2 1 3,1 1-7,0-1 2,-2 2-1,0 0-2,-1 1 3,-3 1-10,2-1 5,2 1-1,-5-1-3,-3 1-1,1 0 7,-1 2-4,-4-1-1,1-4-5,1 5 9,-2-3-3,-3-1 5,1 2 0,-4-1 2,-1 0 1,2-1-1,-3 0-6,-2-2 3,1 2-2,-4-1 3,0-1-14,2 0-2,-3 0-6,2-3-13,1 0-16,-1-1-20,3 0-12,1-2-25,10 0-40,-20 0-115,14-2-280,6 2 124</inkml:trace>
          <inkml:trace contextRef="#ctx0" brushRef="#br1" timeOffset="157666.0835">10118 10858 78,'0'0'136,"12"-1"-28,-6-1 30,-6 2-13,20 0-4,-5-2-6,-1 2-6,-2 0-1,2 1-13,5-1-6,-4 1-2,-1 1-14,6 0-5,-1 1-5,-5-3-7,2 4-4,4-2-1,-1-2-4,-5 3 0,1-2-2,-3-2 5,0 3-4,-3-2-2,-2 2-4,-7-2-7,13 1 0,-13-1-4,6 1-9,-6-1-10,0 0-9,0 0-30,0 0-21,0 0-29,8 3-31,-8-3-52,0 0-120,0 0-304,0 0 134</inkml:trace>
          <inkml:trace contextRef="#ctx0" brushRef="#br1" timeOffset="180334.083">10798 11420 36,'0'0'37,"10"2"-4,-10-2-2,15-2 16,-15 2-6,0 0-2,14-2 16,-14 2 9,5-2-4,-5 2 2,7-6 9,-7 6 2,2-8-4,-2 8 6,0 0-4,0-11 1,0 11-3,0 0-6,-9-12-6,9 12-16,-3-6 9,3 6-5,0 0-8,-7-8-20,7 8-18,0 0-27,0 0-30,-5-1-37,5 1-95,0 0-204,-14 9 91</inkml:trace>
          <inkml:trace contextRef="#ctx0" brushRef="#br1" timeOffset="154940.5408">7330 10831 58,'0'0'156,"0"0"-7,0 0-14,0 0-12,0 0-2,0 0-10,-1-12-7,1 12-17,0 0-3,0 0-13,0 0-4,0 0-13,0 0-2,-15 16-9,9-7 1,-1 4-4,-3 5 2,-1 7-4,2 0 3,2 3 0,-2 0-2,4 3 1,2-2-1,1-1 0,2 3-4,0-3-14,6-2 8,-2-6 2,5 6-2,-1-8-4,3 1-3,-1-4 6,2 0-5,1-2 5,-3-6 0,1 0 2,0 0 0,4-2-1,-2-4 0,2-1 2,3-3-4,2-3 0,0-3-5,5-5 1,-1-4-7,-3-1 2,-3-4-2,-2 1-1,-2-2 1,-3-2-4,-4-2 0,-4 0-6,-3 0 3,-1 2 0,-5 1-5,-2 0-3,1 4-2,-8-3 3,3 8-4,-3 2 0,-4-6 0,1 7 1,1 3-3,0 0 1,-1 2-3,2 1 1,3 2-1,-2 2 1,3 1-6,-1 1-8,2-1-8,11 2-14,-18 3-12,12 1-15,-2 1-22,2 0-29,3 0-17,-2 4-40,0 1-112,4-3-311,1-7 138</inkml:trace>
          <inkml:trace contextRef="#ctx0" brushRef="#br1" timeOffset="155257.6389">7950 11044 93,'0'0'164,"0"0"-10,7 2-14,-7-2-19,0 0-1,0 0-7,0 0 4,0 0-7,0 0-6,9 2-6,-9-2-6,0 0-9,0 0-4,0 0-9,0 0-5,0 0-6,0 0-6,0 0-6,0 0-2,0 0-5,0 0 0,0 0-4,-29-4-4,29 4-5,0 0-8,-9-6 6,9 6-6,-5-5-5,5 5-5,0 0-15,-7-6-6,7 6-7,0 0-17,-3-7-13,3 7-13,0 0-10,0 0-20,5-13-16,-5 13-30,6-4-128,-6 4-288,0 0 127</inkml:trace>
        </inkml:traceGroup>
      </inkml:traceGroup>
    </inkml:traceGroup>
    <inkml:traceGroup>
      <inkml:annotationXML>
        <emma:emma xmlns:emma="http://www.w3.org/2003/04/emma" version="1.0">
          <emma:interpretation id="{A509273C-16B3-4E32-BBB4-B3A3FDB8D1DF}" emma:medium="tactile" emma:mode="ink">
            <msink:context xmlns:msink="http://schemas.microsoft.com/ink/2010/main" type="paragraph" rotatedBoundingBox="4048,12158 19150,11772 19176,12809 4075,13196" alignmentLevel="2"/>
          </emma:interpretation>
        </emma:emma>
      </inkml:annotationXML>
      <inkml:traceGroup>
        <inkml:annotationXML>
          <emma:emma xmlns:emma="http://www.w3.org/2003/04/emma" version="1.0">
            <emma:interpretation id="{80E3FDDA-D4D4-45E7-841D-30188ECF54E4}" emma:medium="tactile" emma:mode="ink">
              <msink:context xmlns:msink="http://schemas.microsoft.com/ink/2010/main" type="line" rotatedBoundingBox="4048,12158 19150,11772 19176,12809 4075,13196"/>
            </emma:interpretation>
          </emma:emma>
        </inkml:annotationXML>
        <inkml:traceGroup>
          <inkml:annotationXML>
            <emma:emma xmlns:emma="http://www.w3.org/2003/04/emma" version="1.0">
              <emma:interpretation id="{127219CE-8B37-4A4E-B629-F934CD57336E}" emma:medium="tactile" emma:mode="ink">
                <msink:context xmlns:msink="http://schemas.microsoft.com/ink/2010/main" type="inkWord" rotatedBoundingBox="4048,12158 5745,12115 5766,12959 4070,13002"/>
              </emma:interpretation>
              <emma:one-of disjunction-type="recognition" id="oneOf44">
                <emma:interpretation id="interp216" emma:lang="en-IN" emma:confidence="0">
                  <emma:literal>Find</emma:literal>
                </emma:interpretation>
                <emma:interpretation id="interp217" emma:lang="en-IN" emma:confidence="0">
                  <emma:literal>Fend</emma:literal>
                </emma:interpretation>
                <emma:interpretation id="interp218" emma:lang="en-IN" emma:confidence="0">
                  <emma:literal>Fund</emma:literal>
                </emma:interpretation>
                <emma:interpretation id="interp219" emma:lang="en-IN" emma:confidence="0">
                  <emma:literal>Fmd</emma:literal>
                </emma:interpretation>
                <emma:interpretation id="interp220" emma:lang="en-IN" emma:confidence="0">
                  <emma:literal>Final</emma:literal>
                </emma:interpretation>
              </emma:one-of>
            </emma:emma>
          </inkml:annotationXML>
          <inkml:trace contextRef="#ctx0" brushRef="#br1" timeOffset="182757.9039">4057 12218 87,'0'0'127,"0"0"-15,-7-2-2,7 2-9,0 0-8,0 0-5,0 0-6,0 0-3,0 0-1,27-4-8,-9 1 5,2 1-6,0 0-1,1-2-4,2 0-2,7 1 3,-7 2-6,-1-1-5,0 0-4,0 1-1,-2 1-5,-1-2-3,-5 2-4,-1 1-8,-2-2-7,-4 1-14,-7 0-8,13 3-17,-7-1-17,-6-2-15,8 6-4,-7-1-18,-1-5-18,0 0-36,-8 15-107,5-9-249,-5-1 111</inkml:trace>
          <inkml:trace contextRef="#ctx0" brushRef="#br1" timeOffset="182439.6776">4117 12157 56,'0'0'149,"0"0"-15,0 0-14,0 0-14,0 0-13,0 0-5,0 0-4,5 14-6,-6-5 5,2 3-10,-3 1-2,2 5-4,0 2 1,1 9-6,-1-2-8,0 3-6,1 2 6,2-2-9,2 1-3,-3 0-1,4 1-2,-6 0-13,1 2 6,2-3-4,-1 2-2,-2 0-3,0-4 3,-2 1-5,2-10-6,-1 5 2,1-4-2,0-3-2,1 0-4,-1-5 1,2-1 0,0 0 1,-2-1-4,2-1-2,-1-4-6,0 2 6,-1-8-16,2 10-6,-2-10-9,2 8-9,-2-8 0,0 0-9,1 7-14,-1-7-19,0 0-33,0 0-43,0 0-79,0 0-250,-9-28 111</inkml:trace>
          <inkml:trace contextRef="#ctx0" brushRef="#br1" timeOffset="182984.0639">4125 12562 32,'7'2'175,"3"2"-3,2-1-9,2 0-4,2 0-8,2-2-12,-2-1-13,-2 0-13,4 1-9,-5-2-13,0 2-10,-1-1-11,0 0-17,0 0-14,-4 0-21,3 0-15,-4 2-23,-7-2-28,14 1-11,-8 2-27,0-1-28,-6-2-113,8 7-247,-3-4 110</inkml:trace>
          <inkml:trace contextRef="#ctx0" brushRef="#br1" timeOffset="183779.63">4459 12946 129,'0'0'138,"0"0"5,6 5-8,-6-5-10,0 0-8,0 0-8,14-13-16,-6 5 2,-1-2-5,1 0-9,1 1-2,-3-3 0,4-3-12,-5 3-1,2-4-5,0 2-7,-1 3 1,-2-1-5,1-1 0,-3 2-3,0 0 2,-2 1-2,1 0-1,-1 2 0,0 8-2,1-9-4,-1 9-2,0-9-7,0 9 0,0 0-8,0 0-3,-2-12-1,2 12-3,0 0 2,0 0-8,0 0-3,0 0 1,0 0-5,0 0 4,0 0 0,-2 31-7,4-23 7,-1 1-2,2 4-3,1-3-1,0 1 1,1 0-2,0-2-6,3 2 2,-3-3-2,1 2 0,1-2-1,-1 0-3,0-2-6,-1-2 0,2 1-3,0-1 2,-2 0-1,1-1 0,-6-3 12,6 4 2,-6-4 0,6 5 7,-6-5 2,0 0 0,0 0-4,14-9 5,-14 9 2,6-14-13,-2 6 7,-1-3 4,2 2-1,-3-3 3,2 3 1,0-3-4,0 1 3,3-1 0,-3 2 1,2 1-3,-1 1-3,3 0-1,-2 1-4,0 2-2,2 2-1,0 0 4,-8 3-3,15 0 0,-15 0 4,15 3-1,-8 1 1,3 2-2,-1 0-2,1 2 3,-4 0-4,2 2 1,-3 0-1,1 1-4,2-1-1,-3 2 5,0-3-1,0 3 3,-1-3-2,-1-2-1,0 0-2,-1 1 0,0-2 1,-2-6 5,5 12-7,-4-7-1,-1-5 3,2 8-10,-2-8 15,0 0 2,5 5 3,-5-5-2,0 0-2,0 0-9,8-16 4,0 6-7,-2-2-6,1-4 7,1 0-8,1-1 6,-1-1 1,2 1 7,-2-1 6,1 3-3,1 1 8,-1-2-3,-2 8 2,-2-3-2,4 4 0,0 0 3,-5 2-2,2 1 3,0 1-7,-6 3 3,13-5-1,-13 5-1,13 0 1,-13 0 3,10 8-2,-3-4 4,-2 2-5,3 2 3,-2 2-1,0 1 3,-1-1-2,2 1-3,-1 1 0,1-1 2,0 0-2,-1 0-4,1 0-7,-2-1-10,3 0-29,-2 0-12,-1 2-20,1-4-16,1 2-28,0-3-155,-3-2-304,1 1 135</inkml:trace>
          <inkml:trace contextRef="#ctx0" brushRef="#br1" timeOffset="184362.3059">5544 12778 2,'5'-9'223,"-5"9"-10,2-7-14,-2 7-17,-2-11-13,2 11-19,-7-7-13,7 7-16,-12-8-14,6 4-13,-5 3-8,-3-1-7,1 1-9,1 2-4,-2 1-3,-1 0-14,2 3-3,1 1-5,-3 2-7,2 0-5,4 0-3,1 2-2,-2 4-3,3-2-3,1-1 0,0 1-4,2 0-1,3 0 0,-2 2-6,6-3-1,-3 1-4,3-1 1,0-1-6,3 1 1,1 1-1,0-3 0,-1-4-3,4 1-4,-1-1 6,-1-1-7,3-1 5,-1-1 2,1 0 2,1-5 0,0-1 1,2-2 2,-3-3 0,1 0 1,2-5-8,-1-3-1,5-7-3,-5-1 7,-2-1-3,-2-2 5,-2-5-1,-3 1 6,-1-2-1,-1-2-2,-4-1-2,0 2 7,-2-2-4,-3 2-2,3-1 4,-3 5-2,-2 1 0,2 1-1,1 3 3,2 8 0,-2 2 0,4 3 2,-5 3-1,6 3 0,0 0 0,1 7-5,-3-11 0,3 11-5,-2-7 0,2 7-3,0 0 8,0 0 1,0 0-1,5 40 3,-4-15-6,0 0 5,2 5-6,-2 2 6,-1 0 1,3 0-1,-1 1 1,-1 2 0,2 0-1,1-5 2,1 4 0,0-4 0,0 0-3,1-2 2,-1-1-2,1-8 3,2-1-4,-2 1 2,4-1-1,-1-3 0,1 1-1,3-3 1,-2 0-1,-2-3-4,2-3-1,0 1-1,-1-3 5,2 0-5,-1-2-6,0-1-9,1-3-22,-12 1-10,17-4-29,-7-2-38,-1-2-46,-5-1-134,-3-4-324,0-4 143</inkml:trace>
        </inkml:traceGroup>
        <inkml:traceGroup>
          <inkml:annotationXML>
            <emma:emma xmlns:emma="http://www.w3.org/2003/04/emma" version="1.0">
              <emma:interpretation id="{7812B8D4-64B2-4BF0-B07D-B3668EAC0ADA}" emma:medium="tactile" emma:mode="ink">
                <msink:context xmlns:msink="http://schemas.microsoft.com/ink/2010/main" type="inkWord" rotatedBoundingBox="7546,12092 8436,12070 8460,12984 7569,13007"/>
              </emma:interpretation>
              <emma:one-of disjunction-type="recognition" id="oneOf45">
                <emma:interpretation id="interp221" emma:lang="en-IN" emma:confidence="0">
                  <emma:literal>(is</emma:literal>
                </emma:interpretation>
                <emma:interpretation id="interp222" emma:lang="en-IN" emma:confidence="0">
                  <emma:literal>(in</emma:literal>
                </emma:interpretation>
                <emma:interpretation id="interp223" emma:lang="en-IN" emma:confidence="0">
                  <emma:literal>(if</emma:literal>
                </emma:interpretation>
                <emma:interpretation id="interp224" emma:lang="en-IN" emma:confidence="0">
                  <emma:literal>if)</emma:literal>
                </emma:interpretation>
                <emma:interpretation id="interp225" emma:lang="en-IN" emma:confidence="0">
                  <emma:literal>(i,</emma:literal>
                </emma:interpretation>
              </emma:one-of>
            </emma:emma>
          </inkml:annotationXML>
          <inkml:trace contextRef="#ctx0" brushRef="#br1" timeOffset="185767.9478">7702 12261 101,'0'0'203,"0"0"-16,0 0-21,0 0-12,0 0-17,0 0-15,0 0-12,-13 13-12,7-7-3,-1 2-11,-2 2-10,-1 3-5,-3 4-2,3-2-9,0-1-5,1 6-3,-3 5-7,3 0-2,0 5-8,2-2 2,2 4-2,1-2-5,-1-1 0,4 2-6,-1-2-3,2-1 0,3-1-1,2 0-5,-1-7-3,3 1 2,-2-2-4,4 0 4,1-1-4,1 0-14,2-4-7,-2 3-9,3-3-19,0-3-12,0 1-21,-3-3-18,7-2-41,-6-2-163,-2-3-321,3-2 141</inkml:trace>
          <inkml:trace contextRef="#ctx0" brushRef="#br1" timeOffset="185433.1386">7846 12098 162,'0'0'166,"4"-6"-21,-4 6-27,0 0-34,0 0-29,2-7-22,-2 7-27,0 0-16,0 0-15,0 0-98,0 0-133,0 0 60</inkml:trace>
          <inkml:trace contextRef="#ctx0" brushRef="#br1" timeOffset="185249.0077">7862 12357 72,'0'0'231,"2"-8"-10,-2 8-12,0 0-21,4-7-14,-4 7-19,0 0-16,0 0-14,0 0-13,0 0-18,0 0-9,0 0-1,0 0-12,0 0-7,0 0-8,1 23-3,-1-12-6,1 9-7,1-2-1,-1 2-6,-1-1-3,2 1-1,1 1-5,-2-2-4,-1-1 4,0 1-8,0-1 1,1-1 1,-2 0-5,1-6-4,0 1 0,1-2-6,1 3-5,-1-7-12,-1 2-13,0-8-17,1 10-20,-1-10-15,0 9-9,0-9-16,0 0-35,0 0-191,-10 1-357,10-1 159</inkml:trace>
          <inkml:trace contextRef="#ctx0" brushRef="#br1" timeOffset="186172.2388">8250 12367 134,'0'0'133,"7"-3"-9,-7 3-6,12 1-22,-12-1 17,21 6-20,-11-1-9,1 1-5,3 5-13,0 3 1,-2 1-5,2 3-9,1 5-3,-1 2-5,-1 1-3,-2 3-4,-1-3-2,-1 2 0,-4 0-6,2-3-2,-5 2-2,0 1-3,-3-2-1,1-6-2,-3 2-5,1-3 4,-3-1-3,1 0-1,-3 0-3,-2-1-2,2-1 3,-3-2-5,2 2 3,-1-5-6,0 1-1,1-1 1,1-2-4,1-1-11,-2 0-17,3-3-5,1 0-22,-1 0-11,5-5-16,-3 5-38,3-5-109,0 0-246,0 0 109</inkml:trace>
        </inkml:traceGroup>
        <inkml:traceGroup>
          <inkml:annotationXML>
            <emma:emma xmlns:emma="http://www.w3.org/2003/04/emma" version="1.0">
              <emma:interpretation id="{E2590963-F72A-40DC-B786-1F8EA868E988}" emma:medium="tactile" emma:mode="ink">
                <msink:context xmlns:msink="http://schemas.microsoft.com/ink/2010/main" type="inkWord" rotatedBoundingBox="9947,12120 11329,12084 11343,12612 9961,12647"/>
              </emma:interpretation>
              <emma:one-of disjunction-type="recognition" id="oneOf46">
                <emma:interpretation id="interp226" emma:lang="en-IN" emma:confidence="0">
                  <emma:literal>The</emma:literal>
                </emma:interpretation>
                <emma:interpretation id="interp227" emma:lang="en-IN" emma:confidence="0">
                  <emma:literal>the</emma:literal>
                </emma:interpretation>
                <emma:interpretation id="interp228" emma:lang="en-IN" emma:confidence="0">
                  <emma:literal>Thi</emma:literal>
                </emma:interpretation>
                <emma:interpretation id="interp229" emma:lang="en-IN" emma:confidence="0">
                  <emma:literal>Thé</emma:literal>
                </emma:interpretation>
                <emma:interpretation id="interp230" emma:lang="en-IN" emma:confidence="0">
                  <emma:literal>Thr</emma:literal>
                </emma:interpretation>
              </emma:one-of>
            </emma:emma>
          </inkml:annotationXML>
          <inkml:trace contextRef="#ctx0" brushRef="#br1" timeOffset="187824.7574">9948 12129 82,'0'0'88,"0"0"-10,0 0-7,0 0 15,0 0-4,21 6-4,-9-6 1,2 0 0,4 0-3,3-1-6,10 0-8,0 1-4,3-3 6,-1 2-11,1 0 1,-1 1-2,4-3 0,-4 1-4,-2 3-6,-9-1-1,2 0-7,-3 1-3,-3 1-2,-4-1-5,-3 0-5,1-1-2,-4 1-3,-8-1-1,14 2 1,-14-2-7,10-2-11,-10 2-2,0 0-10,11 2-4,-11-2-6,0 0-5,0 0-16,0 0-3,0 0-19,0 0-29,8-3-107,-8 3-223,0 0 99</inkml:trace>
          <inkml:trace contextRef="#ctx0" brushRef="#br1" timeOffset="188102.953">10371 12132 126,'0'0'137,"0"9"-16,0-9-2,0 0-3,0 17-7,0-5-12,2 0 1,-2 4-8,0 1 1,2 2-12,-2 8-6,0-6-11,0 5 2,0-5-13,2-1-3,0 7-4,3-1-7,-3-7 2,-1 0-6,5-2 2,-1 2-8,0-1-6,0-1 2,-3-4-7,2-2-11,2 1-12,-4-1-5,3-2-15,-4 0-8,1-3-27,2-1-15,-4-5-23,0 0-42,0 0-75,0 0-235,0 0 105</inkml:trace>
          <inkml:trace contextRef="#ctx0" brushRef="#br1" timeOffset="188759.4193">10504 12106 1,'0'0'133,"0"0"-3,0 0-12,0 0-17,0 0 2,7 14-15,-4-4-4,-1 1-2,0 1-11,-2 5 2,2 1-16,1 4 0,2 3-8,-3 2-6,3 0 0,-3 0-1,-1 0-7,3 0-10,1-7 0,-1 6 2,-2-6-7,2-1 4,2-1-5,0 0-7,-4-5 4,0 0-2,3-3-5,-2 0-1,-1-2-3,-2-2 2,0-6 4,2 8 4,-2-8-5,5 7-3,-5-7 13,2 5-10,-2-5 0,0 0-4,0 0 2,0 0-10,6-20-5,-4 12-3,0-5 4,3-4 0,2-1-5,-3 0 3,6 0 5,-2 2-3,3 0 1,1 2 5,-2 0-8,0 5 7,1-1 3,-1 2-2,-2 2 5,1 4-3,-2-5-2,2 4-6,1 5 11,-10-2-1,14 3-7,-4 4 4,-4-1 1,3 2-1,-3 1 0,2 0 5,0 6-8,-2 2 8,-1-5-2,0 4-3,2 1 5,-4 1 2,2-5-5,1 3 3,-4-5-4,6 3 3,-2-2-7,0-2 2,1 0 0,1 0 2,-2-3-5,2-1 6,0-1 0,3-2-1,-1 0-1,2-4 5,0-1-4,2-1 6,3-5-4,2-1 1,-2-3-4,0 0-2,-1-4 3,3-4-8,-5 3 10,4-5 5,-6 4-6,-3 0 2,1 2-1,-3 4 5,0-4 5,-7 3-2,0 3 1,3-2 4,-3 3 1,-3 1-5,3 8-2,-6-12 2,2 7-3,-2 1-2,6 4 0,-12-2-3,12 2-5,-15 3 5,10 1-5,-2 2 2,-1 2 0,2 2-2,1 0 2,0 3-5,0 0 5,3 3-2,2 1 2,-2 1-5,6-2 5,3-1 11,1 2-19,-2-2 14,7-1-11,-1 2 6,4-4-5,2 0-11,1-4-16,5 5-15,7-5-21,-3-3-25,1 0-40,-5-2-114,5-3-263,-7-3 116</inkml:trace>
        </inkml:traceGroup>
        <inkml:traceGroup>
          <inkml:annotationXML>
            <emma:emma xmlns:emma="http://www.w3.org/2003/04/emma" version="1.0">
              <emma:interpretation id="{1BD051B7-A8E8-47E2-A297-840793E4F9A2}" emma:medium="tactile" emma:mode="ink">
                <msink:context xmlns:msink="http://schemas.microsoft.com/ink/2010/main" type="inkWord" rotatedBoundingBox="12094,12103 13379,12070 13395,12709 12111,12742"/>
              </emma:interpretation>
              <emma:one-of disjunction-type="recognition" id="oneOf47">
                <emma:interpretation id="interp231" emma:lang="en-IN" emma:confidence="0">
                  <emma:literal>RI</emma:literal>
                </emma:interpretation>
                <emma:interpretation id="interp232" emma:lang="en-IN" emma:confidence="0">
                  <emma:literal>RT.</emma:literal>
                </emma:interpretation>
                <emma:interpretation id="interp233" emma:lang="en-IN" emma:confidence="0">
                  <emma:literal>RT,</emma:literal>
                </emma:interpretation>
                <emma:interpretation id="interp234" emma:lang="en-IN" emma:confidence="0">
                  <emma:literal>Rt.</emma:literal>
                </emma:interpretation>
                <emma:interpretation id="interp235" emma:lang="en-IN" emma:confidence="0">
                  <emma:literal>t2I</emma:literal>
                </emma:interpretation>
              </emma:one-of>
            </emma:emma>
          </inkml:annotationXML>
          <inkml:trace contextRef="#ctx0" brushRef="#br1" timeOffset="189473.9295">12098 12231 7,'14'-15'185,"2"1"-17,4-6-17,-1 7-8,5-1-10,-5 2-11,1 1-8,-1 2-12,3 1-14,-3 0-9,4 3-9,-6 1-2,0 3-15,5 0 4,-6 3-14,-1 1-5,-1 1-7,1 0-5,-1 3-7,0 0-2,-4 2-2,3 0-1,-7 1-9,0 2 2,0-2-2,-4 3 2,3-2-3,-8 1 4,1 3-1,-4 2 0,-4-1-5,-2-1 3,-3 1 2,1-3-2,0-1 1,-3 0 5,3 1 1,-2-3-5,3-2 7,3 0-12,-2-1 4,0 0-2,3 0-2,1-1 0,3-1 3,-4 1 0,4-2 1,5-4 2,-7 8 0,2-4-2,5-4 1,-2 9 7,2-9 8,2 10-2,3-3 8,1-1 3,2 2 0,2 1 7,0-1 0,6 3-1,-4-2 2,5 3-5,2-2 0,2-1-5,-3 1 1,0 2-5,1-2-4,-1 0 0,8 3-1,-9-3-6,-1-1-3,1 0-8,-4-1-8,-2-2-21,1 1-2,0-2-13,-2 0-20,0 1-17,-5-2-21,3-1-19,-2-2-34,-6-1-158,14-1-334,-14 1 148</inkml:trace>
          <inkml:trace contextRef="#ctx0" brushRef="#br1" timeOffset="189041.6209">12181 12150 90,'0'0'180,"0"0"-22,0 0-10,0 0-22,0 0-9,6 15-10,-9-5-10,0 2-3,-1 3-3,0 5-11,-2 0-2,2 7-8,1-1-6,1 0-17,2-4 5,0 5 1,2-1-8,1 2-5,1-9 2,-2 1-13,4 1-1,-2-1-3,4 1 0,-1-2-10,-1-1-8,0-1-16,-2 0-22,2-5-13,-2 2-6,0-5-25,0 1-5,-2-2-13,-2-1-37,0-7-103,-3 10-253,3-10 113</inkml:trace>
          <inkml:trace contextRef="#ctx0" brushRef="#br1" timeOffset="189764.3739">12843 12163 78,'0'0'161,"0"0"-1,25-2-13,-13 2-15,2 0-6,5 2-10,1-2-3,-2 0-5,7 2-1,-4-3-8,9 0-6,-1 1-17,-5-2-2,-3 4-4,1-1-9,-1 1-2,-1 0-11,-1-1-4,-5 1-1,1 0-3,-1 0-12,0-1-7,-3 2-14,-4-3-8,2 3-13,-1-1-9,1-2-22,1 3-2,-10-3-11,18 6-18,-8-3-16,-5-2-14,3 1-22,-8-2-110,9 5-256,-9-5 114</inkml:trace>
          <inkml:trace contextRef="#ctx0" brushRef="#br1" timeOffset="190297.8644">12939 12721 140,'0'0'152,"0"0"-12,0 0-4,0 0 1,27-3-14,-15 1-11,1 1 2,7-1-7,0 0-4,3 1-6,-1-2-1,7-2-5,-6 5-2,1-5-2,-2 1-4,7 2-9,-5 1-4,-1 0-11,-3-2-5,-3 2 2,0 1-7,-1-3-10,-4 2-3,0 1-5,-2 0-4,2-2-12,-4 4-10,-8-2-19,11 0-5,-11 0-13,0 0-18,10 1-17,-10-1-19,0 0-21,0 0-41,0 0-153,0 0-324,0 0 144</inkml:trace>
          <inkml:trace contextRef="#ctx0" brushRef="#br1" timeOffset="190035.5755">13123 12228 137,'0'0'130,"0"0"-3,0 14 0,0-14-8,-2 14-6,2-5 1,0 3-19,2 1 3,-4 0-5,2 4-2,0 1-12,2-2-3,-2 2-3,0 0-5,0-1-5,-2-5-8,4 6-7,-2-1-4,0 0 0,0-2-8,3-2-1,-1 1-4,-1-1-6,0-2-4,1 3-9,-1-2-15,-1-2-18,3 1-6,-3-1-24,0 0-9,2-2-19,-2-1-10,0-7-15,0 13-28,0-13-100,-9 9-250,3-5 110</inkml:trace>
        </inkml:traceGroup>
        <inkml:traceGroup>
          <inkml:annotationXML>
            <emma:emma xmlns:emma="http://www.w3.org/2003/04/emma" version="1.0">
              <emma:interpretation id="{6D88A87E-C090-4629-AE79-1D84E2AAE2A1}" emma:medium="tactile" emma:mode="ink">
                <msink:context xmlns:msink="http://schemas.microsoft.com/ink/2010/main" type="inkWord" rotatedBoundingBox="14158,12022 14982,12001 15002,12768 14178,12789"/>
              </emma:interpretation>
              <emma:one-of disjunction-type="recognition" id="oneOf48">
                <emma:interpretation id="interp236" emma:lang="en-IN" emma:confidence="0">
                  <emma:literal>of</emma:literal>
                </emma:interpretation>
                <emma:interpretation id="interp237" emma:lang="en-IN" emma:confidence="0">
                  <emma:literal>Of</emma:literal>
                </emma:interpretation>
                <emma:interpretation id="interp238" emma:lang="en-IN" emma:confidence="0">
                  <emma:literal>off</emma:literal>
                </emma:interpretation>
                <emma:interpretation id="interp239" emma:lang="en-IN" emma:confidence="0">
                  <emma:literal>of.</emma:literal>
                </emma:interpretation>
                <emma:interpretation id="interp240" emma:lang="en-IN" emma:confidence="0">
                  <emma:literal>ot</emma:literal>
                </emma:interpretation>
              </emma:one-of>
            </emma:emma>
          </inkml:annotationXML>
          <inkml:trace contextRef="#ctx0" brushRef="#br1" timeOffset="191312.3552">14199 12194 121,'0'0'174,"0"-11"-13,0 11-21,0 0-16,0-9-22,0 9-2,0 0-15,0 0-8,0 0-5,-16 25-4,11-7-4,0-1-9,2 2-3,2 0-7,0 1-3,-1 0-7,5 7 3,-2-7-8,2 1 0,4 0-7,-3-3-3,4 2-1,-1-2-5,2-3 0,1-1-2,0-5-4,-1 2 2,6-3 2,-1-1 3,3-1-6,1-4-7,1-2 4,0-2-1,2-1-4,-1-4-3,-4-4-4,2-1 5,-2-2-5,-1-1 5,-2-3-6,-7-2 7,2-6-8,-7 5 5,-1 0 4,-2 3 1,-7 0-6,0 1 6,-5 1 0,-2 3-4,-3 1-1,0 0 8,-6 0-5,4 5 5,0 1-8,3 1 4,4 2-1,1 0-2,1 2 1,12 1-1,-15 2 1,10 0-2,5-2 1,-7 7 3,7-7-3,2 11-2,-2-11-3,10 14 4,0-4 3,3 2 6,4-2-6,2-4 5,1 2-2,2-1-3,7-1-5,1-1 11,1-3-4,0 1-3,-2-3 7,5-3-2,-7 1-1,2-3-4,1-4 1,-3 0 6,-7 3-6,1-6 3,-2 1 0,-1-1-6,-3-1-6,-3-2 2,-2-3-3,-1 0 1,-4 1-1,-1-1-2,-2-1 2,-3 1 5,-4 3 3,-1-1 4,0 0-1,1 4-1,-6 4 5,3-2-1,-1 3-2,-1 1 4,2-1-2,1 3 5,-1 0-5,8 4-1,-10-2-2,10 2 1,0 0-3,-14 9 2,12-1-2,1-1 2,-2 10 8,3 0 9,5 9-1,-2-4 2,3 6-1,2 0 3,0 3 1,1 1-3,1 1 5,0 2-3,0-1-6,0 0 3,0-1-8,-2-1 6,2 0-4,-3-1 0,-3-2 4,4-1-2,-3 1-6,-1-9 1,-3 1-1,0-1-5,-1-1 3,1 1-11,-2-2-8,0-6-17,0 1-6,-1-3-17,1 0-15,1-1-11,0-9-24,-4 11-28,0-8-128,4-3-282,-10 4 125</inkml:trace>
          <inkml:trace contextRef="#ctx0" brushRef="#br1" timeOffset="191562.5721">14710 12590 110,'19'-3'153,"1"0"-12,10-2-12,2 2-21,1-1-7,-2 1-30,-8 0-35,7-1-35,-8 1-44,-3 2-92,-5-1-145,0-1 64</inkml:trace>
        </inkml:traceGroup>
        <inkml:traceGroup>
          <inkml:annotationXML>
            <emma:emma xmlns:emma="http://www.w3.org/2003/04/emma" version="1.0">
              <emma:interpretation id="{51C0C34A-8506-42A4-9308-BBEAF9E09F7E}" emma:medium="tactile" emma:mode="ink">
                <msink:context xmlns:msink="http://schemas.microsoft.com/ink/2010/main" type="inkWord" rotatedBoundingBox="15550,11869 19150,11777 19176,12809 15576,12901"/>
              </emma:interpretation>
              <emma:one-of disjunction-type="recognition" id="oneOf49">
                <emma:interpretation id="interp241" emma:lang="en-IN" emma:confidence="0">
                  <emma:literal>cladding</emma:literal>
                </emma:interpretation>
                <emma:interpretation id="interp242" emma:lang="en-IN" emma:confidence="0">
                  <emma:literal>Cladding</emma:literal>
                </emma:interpretation>
                <emma:interpretation id="interp243" emma:lang="en-IN" emma:confidence="0">
                  <emma:literal>Gladding</emma:literal>
                </emma:interpretation>
                <emma:interpretation id="interp244" emma:lang="en-IN" emma:confidence="0">
                  <emma:literal>dadohng</emma:literal>
                </emma:interpretation>
                <emma:interpretation id="interp245" emma:lang="en-IN" emma:confidence="0">
                  <emma:literal>daddrng</emma:literal>
                </emma:interpretation>
              </emma:one-of>
            </emma:emma>
          </inkml:annotationXML>
          <inkml:trace contextRef="#ctx0" brushRef="#br1" timeOffset="192277.7974">15734 12153 133,'0'0'238,"0"-11"-25,0 11-13,0-10-20,0 10-12,-1-10-16,1 10-12,-8-7-18,8 7-10,-7-4-13,7 4-12,-17 1-8,7 2-6,-2 5-8,-3 1-9,0 2-8,1 3-2,-2 2-8,4 0-1,2 2-6,-4 5 0,4 4-8,5-7-1,-1 8-3,6-3-2,1-4-5,4-1 0,2 5 0,1-5-6,4-2-2,8 3 2,-4-8-4,2 0-2,0-3-6,9 3 4,-6-5-6,9-7 1,0 0-5,3-2 0,1-3-7,-1-2 1,-1-2 3,1-6-4,5-4-2,-4-1 1,-3-1-1,0-5 2,-2-1-1,-5-1-1,-1-4-1,-6 0-3,1-1 5,-7 3-2,-1-5 3,-3 2 4,-4 0-1,-4 3 0,-3 1-5,-1 1 13,-1 8 1,-2 1-5,0 1 7,1 2-1,-5 0 0,6 7 4,-2-2 1,2 5-1,-2-1-3,3 4 2,5 2-5,0 0 1,-15 2 5,9 3 1,-2 4-3,2 4 2,2 4 1,-1 8 8,1-3 2,6 5-2,-1 3 5,6 3 2,1-3-6,-3 2 1,6-1 3,2 1-3,-3 0-1,0 0 0,3-2-3,-2-1 6,4-2-7,-5-3 3,-4-3-3,3-2-4,0-1-8,-4 0-14,0-1-15,-1-4-17,-3-1-23,4-1-11,-4-3-24,2-2-41,-3-6-109,-2 11-283,2-11 126</inkml:trace>
          <inkml:trace contextRef="#ctx0" brushRef="#br1" timeOffset="192752.7883">16761 12307 149,'-2'-14'194,"-3"8"-17,0-1-22,-4 1-17,-2-2-11,-2 1-9,-3-1-22,-2-1 0,1 2-9,-3 2-11,0 3-6,1-2-11,0 4-3,0 0-7,0 1-1,5 1-6,0 1-1,-3 6-11,4-2 0,-1 4-5,1 3-4,0 2 2,2 2-5,0 0-3,1-2-1,2 2-3,3 0-5,1-2-6,-1 4-8,5-4-7,0 2-7,2-5-4,1 0-4,1-3-5,1-2 3,4 1 5,-3-3 1,3 1-4,1-5 5,2-1 13,2 1-3,-1-6 2,3 0-3,1-3 4,1-3-10,0-3 7,-2 2 7,1-4 2,3-6-5,-7 4 12,-1 2-3,0-1-1,-2 0 5,-3 8 6,-1-2 7,0 2-8,-2 1 6,-1 3 0,-3 4 4,7-10-12,-7 10 5,6-7-4,-6 7-2,0 0-1,5-2-4,-5 2 2,0 0 8,8 12-7,-6-6 6,1 1-2,2 1 4,-1 5 0,2-3 1,-2 1 0,2 2 3,-1-2 0,1 1-2,1 0-3,-1 1-14,-1-3-17,3 2-20,-1-3-14,2-1-20,-3-1-23,3 1-148,-2-2-267,3-1 117</inkml:trace>
          <inkml:trace contextRef="#ctx0" brushRef="#br1" timeOffset="193259.7733">17182 12323 218,'0'0'195,"-7"-8"-21,0 4-22,2-1-10,-3 2-10,-4 2-23,0-2-10,-7 1-4,5 2-16,-1 1-7,-5 0-8,2-1-1,-1 3-8,6 2-6,-5 1-5,5 1-5,2 1-5,1-1 0,0 1-2,1 2-7,5 1 0,-2-2-10,5 2 1,1-1 2,1 0-7,2-1 0,0-1 3,4 1-6,2 0-3,-1-1 7,5-2-1,4-1-2,1-1-2,1 0-5,-5-5-1,5-1-7,1-4-5,0 1-2,0-3-4,-1-4 3,-3-1-3,5-8-2,0-1-7,-4-2 1,-2-2-4,-3 2 1,-2-6-8,-2 1 3,-5-2 7,-1 1 3,-2-2 0,-2 1 9,-3 0-6,-1 0 5,-3 6 3,0-1 10,-1 8 2,5 2-3,-1 6 4,1-1 3,-2 1 0,2 3-1,0 4-1,5 3 3,-7-4-8,7 4-2,0 0-5,-17 15 7,12-5 9,2 7-2,1 1 7,-1 1 3,3 8 3,1 0 5,1 1 3,1 0 4,3 1-8,-2-1 0,3 4 1,2-3-1,-4 1-2,0-1-4,0-9-2,4 8 0,-3-11-2,-1 2 0,0 0-9,2-1-6,-2-1-12,0-1-21,0-4-33,-1-1-13,2-1-23,-1 0-50,-3-4-91,5 0-269,-4-4 119</inkml:trace>
          <inkml:trace contextRef="#ctx0" brushRef="#br1" timeOffset="194020.7449">17764 12362 24,'-2'-10'187,"2"10"-13,-7-10-23,1 6-12,-2-3-20,-3 1-7,-2 1-14,-1 0-7,1 2-13,-6 1-1,-1 0-8,3 1-8,-1 1-8,-1 3-2,5-1-7,-1 3-3,0 4 0,2-2-4,2-1-5,2 3-2,0 0-8,1 1 0,1 0-10,4 2 0,-1-2 10,1 0-13,1 0 5,3 2-12,3-1 1,-2-1 3,4-3-2,2 2 1,0-1-5,2-1 0,1-1 2,3-1-1,-1-3-1,1 0-6,3-4 4,0 0-1,3-4-5,0-5-2,-1 0-6,3-7 8,-1-3-5,-1-3-1,-4-6-6,1 1-8,-2-3 6,-4-3 6,0 1-4,2-13 5,-5 9 1,-6 2 9,-1-3-7,2-11 9,-6 15-3,-2 4 1,1-2 8,-3 7-3,3 7 0,-2-1 9,2 5 0,-1 4 1,1 1-5,2 3 3,-3 0-2,2 1-3,3 6-10,0 0 12,0 0-4,0 0-2,-16 13 1,12 4 8,-2-1-2,2 3 8,0 10 4,1 0 0,0 0 4,-1 2-1,4 2 3,0 2-3,2-1-2,-1 1 1,3-2-5,2 2 2,3-2-4,-3-1-1,4-4-7,1-1 3,3 0-1,-1-4-6,-1-6-4,3-3 4,-1-2 2,0-1-9,-1-4-2,5 0 0,-4-3-1,4 0-2,-4-2-6,1-4-1,0-1-6,-1-1 0,-2-2-9,6-3 3,-2 0 2,-5 0-13,2-5 4,-4 4 10,1-6 0,-3 1-2,1-1 17,-2 6 1,-2 0 7,0 0 6,-1-1 4,0 5 9,-1 0-1,-2 6 3,4-11-2,-4 11-7,4-6-7,-4 6 2,0 0 1,0 0 2,0 0-1,0 0 3,0 0 2,10 16-1,-8-8 10,0 3 3,-1 0 1,3 1 0,-2-1 0,1 1 1,-1-1 5,5 6-3,-4-5-2,5-1-1,-3-1-5,4 1-3,0-3 3,-1 1-5,2 0-1,0-2-3,2-2 4,2 0-6,-3-2-10,5-1-26,-2-1-14,0-3-19,6 1-34,-1-5-7,-7 2-10,0-2-143,-1-3-276,0 0 122</inkml:trace>
          <inkml:trace contextRef="#ctx0" brushRef="#br1" timeOffset="194956.2593">18438 12247 25,'0'0'183,"1"-8"-3,-1 8-13,0 0-19,3-8-16,-3 8-21,0 0-9,0 0-13,0 0 0,0 0-9,0 0-4,9 17-6,-7-11-6,1 5 5,-1 3-9,1-3-5,-2 6-4,-1 0-9,3-5-2,-2 3-2,0-2-3,2-1-8,-1 1 4,-3 0-8,3-2-2,0 1-3,-1-2-1,0-2-4,2-2-6,-3-6 1,2 10-9,-2-10 0,1 11 4,-1-11-3,3 6 1,-3-6-2,9 0-6,-9 0-9,0 0 7,17-11-2,-12 1 3,3 3-9,-2-5 7,2-2-3,-1-2 4,0-1-1,0-2 0,-2 1-2,1 1 4,-1 0 1,2 0 2,-5 6 2,2-2-4,1 5 1,1 0 7,-2 1 0,0 1-7,0 1 0,-4 5-1,10-8 5,-5 4 3,-5 4 2,13-1 5,-13 1-2,16 5 2,-10-1 3,1 4-1,2 2 0,0-1-4,-2 2 5,0 1-2,-1-2-2,-1 2-1,1 0 0,-1 3 4,0-2-2,2-2 3,0 2-6,1-4-6,-3 1-3,4-2-3,1-1-6,0 2-1,0-2-12,2-1-10,6-1-8,0-1-5,0-1-14,1 1 5,2-6-1,1-1-6,-1-2 4,-1-1 6,0 0-1,-1-3 4,1-3 6,3-3 8,-6 1 1,0 3 19,-2-1 11,-1-4 11,-3 1 20,-2 5 4,-2-2 4,-2 1 13,0 0 4,-2 1-2,-1-1 5,0 3-8,-2-1-2,0 9-8,-2-15 0,-1 8-6,-2 2-19,0 0 18,5 5-3,-12-8-8,5 7-2,-2 0 1,9 1-2,-24 5 0,10 0 0,-2 4-4,3-2-5,1 4 5,-2 1-1,3 1-3,-2 2 0,4-1-2,0 3 1,1-2 2,4-4-5,-1 2-3,1 0 3,2-1-6,-1-3-9,3 3 6,3-1-8,-2-4-5,1 1-4,2-2 10,1 1-3,0-4-1,1 1 7,5 0-4,-4-2-1,-7-2 3,18-3 3,-8-2 0,1-2 0,-1 2 2,-1-4-2,3-5 0,1 0-12,-2-1 6,-2-2-2,0-1 4,-3-1-7,-1 2 3,-1 0 16,0 5 2,-2 0-1,0 1 7,-2 5-4,1-5 0,-1 11 7,1-12 4,-1 12-12,0 0 2,-1-8-6,1 8 2,0 0 1,0 0 1,0 0-3,0 0 8,0 0-3,5 31 8,-4-20 4,0 3 3,2 3 0,-2 1 6,2 2 1,-1-2 5,1 1 2,-1 1-1,1 0-7,2 0 3,-2 1 3,-1-1-2,-1-1 1,3 4-2,-3-5-4,0 3 1,-1-2 3,2 0 1,-5 2-2,0-3-4,0 0-2,-1 0-2,1-2-2,-3 1 2,1-1 0,0-4-6,1 0 2,-2-2 1,2 0-2,-1 0 0,3-1-1,-3 1 0,0-3-4,0-1-2,-2-1 4,2 0-6,-2 0-6,-3-2-3,0 1-7,-2-1-12,0-3-5,-2-3-5,-2 3-14,-2-2-15,0-2-21,1-3-18,1 1-43,-5 0-129,4-6-297,-2 2 132</inkml:trace>
        </inkml:traceGroup>
      </inkml:traceGroup>
    </inkml:traceGroup>
    <inkml:traceGroup>
      <inkml:annotationXML>
        <emma:emma xmlns:emma="http://www.w3.org/2003/04/emma" version="1.0">
          <emma:interpretation id="{41BB9662-1201-4B99-B60C-AD57A4D1979E}" emma:medium="tactile" emma:mode="ink">
            <msink:context xmlns:msink="http://schemas.microsoft.com/ink/2010/main" type="paragraph" rotatedBoundingBox="7064,13289 23774,13313 23768,16899 7059,16874" alignmentLevel="3"/>
          </emma:interpretation>
        </emma:emma>
      </inkml:annotationXML>
      <inkml:traceGroup>
        <inkml:annotationXML>
          <emma:emma xmlns:emma="http://www.w3.org/2003/04/emma" version="1.0">
            <emma:interpretation id="{A26A52D7-31F1-4BD0-B10E-F9B0C7ABDB33}" emma:medium="tactile" emma:mode="ink">
              <msink:context xmlns:msink="http://schemas.microsoft.com/ink/2010/main" type="inkBullet" rotatedBoundingBox="7231,13453 8503,13439 8516,14599 7243,14613"/>
            </emma:interpretation>
            <emma:one-of disjunction-type="recognition" id="oneOf50">
              <emma:interpretation id="interp246" emma:lang="en-IN" emma:confidence="0">
                <emma:literal>in</emma:literal>
              </emma:interpretation>
              <emma:interpretation id="interp247" emma:lang="en-IN" emma:confidence="0">
                <emma:literal>(in</emma:literal>
              </emma:interpretation>
              <emma:interpretation id="interp248" emma:lang="en-IN" emma:confidence="0">
                <emma:literal>(is</emma:literal>
              </emma:interpretation>
              <emma:interpretation id="interp249" emma:lang="en-IN" emma:confidence="0">
                <emma:literal>its</emma:literal>
              </emma:interpretation>
              <emma:interpretation id="interp250" emma:lang="en-IN" emma:confidence="0">
                <emma:literal>it)</emma:literal>
              </emma:interpretation>
            </emma:one-of>
          </emma:emma>
        </inkml:annotationXML>
        <inkml:trace contextRef="#ctx0" brushRef="#br1" timeOffset="197248.0783">7358 13806 205,'0'0'243,"0"0"-24,0 0-20,0 0-24,0 0-14,0 0-15,-9-2-20,9 2-11,0 0-15,0 0-12,0 0-8,-5 9-8,1-2-3,-1 3-4,-2 6-11,0 2-2,0 1-5,-1-2-3,-2 11-2,3 2-3,-3-3-2,2 4-2,-1 0-2,4-1-2,-2 0-1,2-1-1,1 1-5,3 0 1,1-4 1,0 5-5,5-2-2,-1-1-4,4-1-2,-3-1 0,5-1 2,4-2-5,-5-5-2,2 0-1,2 0 4,1 0-9,1 4-7,-4-8-10,1 0-8,-1-1-8,-1-3-13,0 0-12,0-1-17,0 2-23,-1-4-35,1 0-27,0-2-33,0-2-130,-4 0-347,-6-3 154</inkml:trace>
        <inkml:trace contextRef="#ctx0" brushRef="#br1" timeOffset="196553.5836">7623 13792 90,'0'0'230,"-5"-5"-14,5 5-15,0 0-17,0 0-8,0 0-20,0 0-13,0 0-15,0 0-14,0 0-13,0 0-10,0 0-11,0 0-9,0 0-8,0 0-5,0 28-4,-1-17-6,1 7-6,-3 3-4,3-1 1,1 6-7,1-6-5,-2 2-3,1 5-1,-1-6 6,1-2-10,3-2-2,-5 1-3,1-3-1,0-2-4,1-1-11,-1 0-7,0-1-10,0-1-12,0-1-14,0-1-11,0-8-16,0 9-16,0-9-14,0 0-25,0 0-55,0 0-118,0 0-324,0 0 143</inkml:trace>
        <inkml:trace contextRef="#ctx0" brushRef="#br1" timeOffset="196743.7301">7627 13500 27,'0'0'130,"0"0"-26,0 0-22,7-7-18,-7 7-15,0 0-23,10-3-32,-10 3-74,7-4-85,-7 4 37</inkml:trace>
        <inkml:trace contextRef="#ctx0" brushRef="#br1" timeOffset="196556.5862">7826 13766 22,'0'0'223,"0"0"-24,5-6-26,-5 6-18,0 0-23,5-5-10,-5 5-12,0 0-8,0 0-9,4 19-8,-4-12-11,0 6-7,0-1-1,2 5-8,-2-5-4,2 6-6,3 1 0,-4 1-4,2-1 0,-2 0-7,3 0 0,-2-1-8,3 1-1,0-1 0,-1-2-3,0 0-5,-3-3-1,-1-1-5,3-1-14,-3 0-14,0-1-14,1-2-13,0-2-21,-1-6-20,2 8-17,-2-8-31,0 0-154,0 0-306,0 0 135</inkml:trace>
        <inkml:trace contextRef="#ctx0" brushRef="#br1" timeOffset="196935.8563">7932 13446 92,'0'0'157,"8"3"-40,-8-3-25,0 0-44,0 0-38,0 0-28,0 0-65,0 0-91,0 0 41</inkml:trace>
        <inkml:trace contextRef="#ctx0" brushRef="#br1" timeOffset="197729.4199">8172 13846 104,'10'-2'157,"-10"2"-3,0 0-12,20 5-7,-9-1-11,2 0-13,1 1 5,3 2-20,1 4-8,-1 1-6,5 6-6,3 0-8,-9-5-6,6 6 0,-1 3-8,0 0-4,-2 1-5,0 2-4,-5 0-3,-2 1-2,-2 1-5,-3-7 2,0 7-4,-2 1-4,-5-2 3,0 0-5,-5 1-9,0-7 6,3 7-8,-3-7 4,-1-1-2,0 1-4,-1-1 0,2-2 1,-3-1-8,3-3 0,0 0-4,1-2-7,-2-1-9,2 0-9,0 0-15,0-3-16,2-1-19,2-6-17,-4 8-25,4-8-24,-4 7-116,4-7-279,0 0 124</inkml:trace>
      </inkml:traceGroup>
      <inkml:traceGroup>
        <inkml:annotationXML>
          <emma:emma xmlns:emma="http://www.w3.org/2003/04/emma" version="1.0">
            <emma:interpretation id="{779C69C7-32C7-419C-B561-7EF12C388760}" emma:medium="tactile" emma:mode="ink">
              <msink:context xmlns:msink="http://schemas.microsoft.com/ink/2010/main" type="line" rotatedBoundingBox="10274,13414 23764,13266 23776,14319 10286,14467"/>
            </emma:interpretation>
          </emma:emma>
        </inkml:annotationXML>
        <inkml:traceGroup>
          <inkml:annotationXML>
            <emma:emma xmlns:emma="http://www.w3.org/2003/04/emma" version="1.0">
              <emma:interpretation id="{822C036D-A010-4EB4-A4AB-8FFF7A04545C}" emma:medium="tactile" emma:mode="ink">
                <msink:context xmlns:msink="http://schemas.microsoft.com/ink/2010/main" type="inkWord" rotatedBoundingBox="10275,13519 13180,13487 13187,14142 10283,14174"/>
              </emma:interpretation>
              <emma:one-of disjunction-type="recognition" id="oneOf51">
                <emma:interpretation id="interp251" emma:lang="en-IN" emma:confidence="0">
                  <emma:literal>Critical</emma:literal>
                </emma:interpretation>
                <emma:interpretation id="interp252" emma:lang="en-IN" emma:confidence="0">
                  <emma:literal>Coined</emma:literal>
                </emma:interpretation>
                <emma:interpretation id="interp253" emma:lang="en-IN" emma:confidence="0">
                  <emma:literal>Coitncal</emma:literal>
                </emma:interpretation>
                <emma:interpretation id="interp254" emma:lang="en-IN" emma:confidence="0">
                  <emma:literal>Coiiical</emma:literal>
                </emma:interpretation>
                <emma:interpretation id="interp255" emma:lang="en-IN" emma:confidence="0">
                  <emma:literal>(oilseed</emma:literal>
                </emma:interpretation>
              </emma:one-of>
            </emma:emma>
          </inkml:annotationXML>
          <inkml:trace contextRef="#ctx0" brushRef="#br1" timeOffset="199808.2878">10557 13658 7,'0'0'172,"-5"-10"-14,5 10-20,-3-10-2,3 10 0,-7-7-17,2 2-8,0 0-10,5 5 3,-9-7-8,4 4-4,5 3-10,-10-3-10,10 3-6,-11-3-10,11 3-2,-13 3-9,6 0 0,-3 2-10,2 5 1,-7 1-5,3 3 2,-2 1-2,-5 6 1,5 3-3,-2-1 8,2 4 0,0-2-1,-1 0-2,4 3-4,1 2-1,0-2 0,3 3-3,2-5-4,3 3 1,4-3-4,-2-5-2,5-1-2,0-2-2,4-1 0,3 0-3,0-4-1,0-1-1,3 0 2,3-2-2,2-4 1,-1 1-2,-1-2-3,0-3 1,3 1-3,-5-4-11,3-1-9,-5 0-15,-2-1-14,2 1-17,-4-4-18,1-2-37,-1 0-27,-2 0-34,-1 0-116,-3-3-320,-1 0 142</inkml:trace>
          <inkml:trace contextRef="#ctx0" brushRef="#br1" timeOffset="200411.9886">10676 13885 19,'0'0'155,"14"-2"-14,-6 2-11,-8 0-10,21 2-2,-11 3-15,4-2-5,-4 1-11,2 0-3,0 3-8,-2 1-7,1 1-5,4-1-7,-3 3-4,-2-3 2,2 5-9,-3-3-4,-2 0-2,1 0-5,-4 1-2,3 0-5,-5-1-3,-2 2 0,-2-1-1,2 0 0,-7 0-6,2-2 5,1 1-7,-5 1-2,-1-3 0,2-1 5,1-2-5,0-1 3,0-2-5,-1 0 0,8-2 0,-14 0-1,14 0-2,-10-8 0,6 1 1,2 0-6,-4-2-4,5-2 5,1 0-4,1 1 0,2-3-2,4-2 4,-3 2 2,2 1-7,6-3 1,2 5 0,3-2-1,-1 0 0,-1 2-6,5 2-7,-2-2-5,1 4-5,1-2-17,-1 2-9,1 2-11,-2-2-12,-3 2-4,-1 1-6,0 0 7,-2 0 2,-2 2-6,1 0 2,-1-2 8,0 2 4,-10 1 0,12-4 7,-5 3 11,-7 1 9,10-3 11,-10 3 13,8-5 10,-8 5 19,6-8 11,-3 5 17,-3 3 2,2-10 6,-2 10 8,2-8 12,-2 8 10,1-10 1,-1 10 3,2-10 7,-2 10-4,0 0-1,-2-9-6,2 9-7,0 0-8,2-7-4,-2 7-12,0 0-6,0 0-1,0 0-7,0 0-5,0 0 0,0 0-2,7 26-2,-5-14-3,0 1-5,-1 0 2,2 3-1,1 5-2,-2-4 0,0-1-5,2 2 0,0-1-8,1-5-8,0 5-12,-3-4-11,3-2-14,-1 0-16,-1 0-22,0-3-16,-1 0-30,-2-2-30,0-6-123,0 14-301,0-14 134</inkml:trace>
          <inkml:trace contextRef="#ctx0" brushRef="#br1" timeOffset="200597.1212">10939 13741 1,'0'0'89,"0"0"-33,0 0-16,8-7-29,-8 7-45,0 0-35,17 3 16</inkml:trace>
          <inkml:trace contextRef="#ctx0" brushRef="#br1" timeOffset="201089.9131">11395 13660 44,'-2'-7'205,"2"7"-24,0 0-15,0 0-19,-2-7-17,2 7-12,0 0-11,0 0-12,0 0-4,0 0-7,0 0-8,-8 28 0,6-15-3,-1 4-2,1 3-1,2 1-7,0 5-4,2 1-6,1 0-2,-3 1-4,2 1-1,1-3-8,-3-4-4,5 2 0,1-2-7,-2-2 0,-2 0-3,2 0-3,1-3-3,0 0-2,-1-6-2,2 4-6,3-3 8,-4-3-9,7 0 3,-1-4-5,2 0-1,-3-1-5,4-1-1,0-2-6,1 0 3,3-2-1,-3-1 8,0-3-7,-4 1 0,3-2 1,2-1 0,-5-1 0,1-5-4,0 4 2,-4-2-3,1-3-4,1-1 6,-4-1-4,-2-1 6,0 4-5,3 0 3,-4-3 3,1-1 0,3 1 4,-4 5 3,-1 0 11,3 2 1,-5 1-1,4 3-1,-4 5-3,1-11-4,-1 11-6,5-5-1,-5 5 1,0 0 4,0 0-4,0 0 0,16 15 3,-11-7 3,-2 0 3,2 0-4,-1 2 3,1 2-1,0 0-1,-1-1-5,-2 2-3,2-2-7,0 1-14,2-1-10,-2 1-23,1 0-11,-3 0-30,5-4-29,-4 0-41,1-1-129,-1 0-320,2-3 142</inkml:trace>
          <inkml:trace contextRef="#ctx0" brushRef="#br1" timeOffset="201413.0628">12256 13870 84,'0'0'226,"3"-10"-19,-3 10-20,0-11-12,0 11-16,-4-8-12,4 8-12,-8-8-9,8 8-18,-10-7-10,3 5-8,-3-2-8,0 4-9,-2 0-10,1 3-2,-1-1-5,0 6-2,0-3-3,2 4-12,1 1-2,-1 7-1,2-6 0,2 7-4,1-1-1,4 4-2,-1-5-3,2 2-3,4 1-3,0-1-2,2-1-4,4-2-2,2 1-3,0-3-5,5-1-8,-1-1-2,13 1-5,-9-5-8,9 2-16,-3-6-20,5-2-18,2-1-26,-2-2-16,1-3-28,-1-1-21,-7 3-140,-1-2-330,6-6 146</inkml:trace>
          <inkml:trace contextRef="#ctx0" brushRef="#br1" timeOffset="202161.8559">12790 13879 28,'0'0'250,"0"-13"-25,0 13-22,-4-8-20,4 8-18,-6-7-14,6 7-18,-14-4-13,7 3-12,7 1-10,-18-2-10,4 2-10,2 0-9,-1 3-6,-1-1-9,2 5-5,-1-1-4,4 1-1,0 0-11,1 2 1,-4 8-4,2-3-4,1 1 0,4-3-3,0 0-4,1 4-5,3-3-2,0-1-1,-2 1-2,3-1-2,0-2-5,3 1-4,1-3-7,-2-1 0,0 1 0,3-3 1,-2-2 0,-3-3 0,11 7 3,-5-6 5,-6-1-5,14 2 5,-14-2 2,14-7-9,-4 1 3,1 1-1,-3-3-3,2-2 0,1-5-4,-6 4 0,2 1 2,1-2 0,-4-1-3,1 4 2,-4 3 2,3-1 3,-4 7 4,2-11 1,-2 11-5,4-6 4,-4 6-2,0 0-1,0 0-3,0 0 3,0 0-1,0 0 3,0 0 2,0 0-4,0 0-1,-1 25 4,2-17-1,0 3 3,2-1-5,1 2 6,0 0-4,2-3-1,1 2 1,1-1 0,-1 0 0,2-2 1,1 2 0,2-3 3,0-1-4,0 1 3,-3-3 0,4-1 3,-2 0-2,2-1 5,-3 1-5,1-1 0,-1-2 3,2-2 1,-1 1 1,0-3 1,0-1-4,-1 0 3,0-2-3,2 0 2,-3-3-4,3-4 1,0-2-1,2-1 0,-2 1-4,1-4 1,0-5-4,0-3-2,3 2-6,-2-2-3,-6-1-6,2-1 1,-4 0-3,-3-1 1,0 3 0,-3-2-2,-5 3 1,1 7 0,-2 0 1,2 0 2,-4 2 1,2 3 3,-4-1 5,3 8 5,-2-3 4,0 4 1,4 2 3,0-2-3,1 3 1,4 4 1,-8-6 1,8 6 0,0 0-6,0 0 6,-16 11 4,11 0 5,2 0 3,1 9 3,0-3 1,-1 3 3,1 9 3,0-1 0,0-2 4,2 3-1,0-2-1,0 0 1,4-6-1,-4 8-2,6-4 2,0 2-1,1 0-3,-4-9 1,2 1-6,1 0 3,0 1-6,0-1-2,0-2 0,3-2-5,1 1-10,-1-4-11,-4-3-8,5 1-18,3-1-17,-3-1-6,1-3-38,-2-1-29,2 1-41,-5-2-99,2-3-295,-8 0 131</inkml:trace>
          <inkml:trace contextRef="#ctx0" brushRef="#br1" timeOffset="202757.9633">11369 13757 80,'0'0'145,"-7"3"-13,7-3-7,0 0-7,0 0-7,0 0-5,0 0-7,0 0-11,0 0-10,0 0-14,0 0-3,0 0-4,0 0-6,0 0-4,24 0-2,-13 0-2,1-2-4,3 1-8,-1 1 0,6-2-4,1 0-2,1 0-5,0-1-2,1 3-7,-1-2-12,-1 1-15,-1-1 0,-1 1-44,-9 0-26,-2 2-34,-8-1-106,10 0-245,-10 0 110</inkml:trace>
          <inkml:trace contextRef="#ctx0" brushRef="#br1" timeOffset="202946.5132">11767 13510 131,'0'0'211,"0"0"-34,5-4-36,-5 4-38,0 0-40,0 0-39,7-3-44,-7 3-55,0 0-52,0 0-135,0 0 60</inkml:trace>
        </inkml:traceGroup>
        <inkml:traceGroup>
          <inkml:annotationXML>
            <emma:emma xmlns:emma="http://www.w3.org/2003/04/emma" version="1.0">
              <emma:interpretation id="{2C677682-FF8B-404D-9C97-A5DB96798E7B}" emma:medium="tactile" emma:mode="ink">
                <msink:context xmlns:msink="http://schemas.microsoft.com/ink/2010/main" type="inkWord" rotatedBoundingBox="14156,13534 17099,13502 17106,14098 14163,14130"/>
              </emma:interpretation>
              <emma:one-of disjunction-type="recognition" id="oneOf52">
                <emma:interpretation id="interp256" emma:lang="en-IN" emma:confidence="0">
                  <emma:literal>internal</emma:literal>
                </emma:interpretation>
                <emma:interpretation id="interp257" emma:lang="en-IN" emma:confidence="0">
                  <emma:literal>interned</emma:literal>
                </emma:interpretation>
                <emma:interpretation id="interp258" emma:lang="en-IN" emma:confidence="0">
                  <emma:literal>intoned</emma:literal>
                </emma:interpretation>
                <emma:interpretation id="interp259" emma:lang="en-IN" emma:confidence="0">
                  <emma:literal>intemal</emma:literal>
                </emma:interpretation>
                <emma:interpretation id="interp260" emma:lang="en-IN" emma:confidence="0">
                  <emma:literal>intesnal</emma:literal>
                </emma:interpretation>
              </emma:one-of>
            </emma:emma>
          </inkml:annotationXML>
          <inkml:trace contextRef="#ctx0" brushRef="#br1" timeOffset="203775.0389">14159 13720 59,'0'0'149,"0"0"-39,0 0-39,0 0-18,0 0-19,0 0-24,0 0-18,0 0-72,0 0-87,0 0 39</inkml:trace>
          <inkml:trace contextRef="#ctx0" brushRef="#br1" timeOffset="203597.9121">14389 13779 78,'0'0'189,"-4"-8"4,4 8-14,0 0-8,-1-8-8,1 8-13,0 0-9,0 0-19,0 0-10,0 0-16,1-12-4,-1 12-18,0 0-3,0 0-12,0 0-2,0 0-7,0 0 5,0 0-7,9 32 2,-7-21-6,3 6-1,0-2-5,2 2-2,-4-2-6,2 3-1,2-1-3,-2 1 1,0 0-9,-3 0 1,5 0-5,-5-6-2,3 1-10,-2 0-13,0 0-21,1-2-20,0 1-26,-3-4-17,-1-2-17,0-6-25,2 13-28,-2-13-136,-3 7-327,3-7 145</inkml:trace>
          <inkml:trace contextRef="#ctx0" brushRef="#br1" timeOffset="204487.7692">14712 13802 176,'6'-4'190,"-6"4"-28,0 0-23,6-4-15,-6 4-9,0 0-16,0 0-18,0 0-2,0 0-11,0 0-9,5 12-6,-5-3-11,3 1 4,-2 0-9,-1 3-7,1 4 4,0-5-5,-1 6-4,2-1 0,0-4-4,1-1-1,-1 1-1,-1 1-4,-1-5 0,0 2-4,0-4 1,3 3-5,-4-3 2,1-7-11,0 10 8,0-10 0,1 8 2,-1-8 2,0 0-7,0 0-2,0 0-7,0 0 0,0 0-11,0 0 6,16-24-6,-11 12-5,4-6 0,0 1 0,4-7 1,-5 5 2,1 0-2,0 1 11,0 4 7,2 0 2,-3 3 1,-1 1-3,-1 2-4,1 3 1,-4-1 8,4 1-6,-7 5-3,11-4 3,-11 4-5,10 0 3,-10 0 2,9 8-1,-4-2 10,2 2-1,-3 2-5,2 1 4,0 5 6,0 1-9,-2 1 2,-1 0 4,2-5-9,0-1 2,3 3 10,-1 1 0,0-5 2,-1 0-6,1 0 8,0-3-3,0 1-5,1-3 4,-1 1 2,1-4-2,1 1 4,2-3-2,0-1 5,-11 0-5,19-6-4,-8 1 4,1-4-2,2-2-7,2-5 3,-2 1 0,0-8 0,-3 4-1,-2-6 0,-2 0-1,4-4-1,-3 3 2,-6-5-2,2 2 5,0-1 0,-4 1-2,-2 1-5,-1 0 2,2 9-4,-3-1 9,2 2-7,-4 7 13,5 1-6,-1 0-2,-1 4 5,3 6-5,-4-9 1,4 9-10,-6-4 2,6 4 2,0 0 0,0 0 5,-5 24-7,5-7 6,0 2-1,1 2 7,3 5-1,0 0 6,1 5 0,1-1-3,1-1 4,-1-1-1,3-1-2,-1 2-1,0 0 2,1-4-1,-2-6 0,-2 1-1,2-1-4,-4-1 0,2-2-8,-2-3-11,2 0-13,-1-2-13,-2 0-21,1-3-27,-2-1-16,-1-7-13,2 10-41,-2-10-83,0 0-259,-10 5 115</inkml:trace>
          <inkml:trace contextRef="#ctx0" brushRef="#br1" timeOffset="204669.6539">15043 13895 37,'28'-3'186,"-14"1"-20,3-1-12,6 0-14,-2-2-13,11 1-15,-10 1-10,3 1-25,-3-1-19,-1 1-20,0 1-17,1-1-32,-2 1-25,-5 0-30,-1 2-119,-3-2-199,-2 2 89</inkml:trace>
          <inkml:trace contextRef="#ctx0" brushRef="#br1" timeOffset="205776.9573">15356 14054 61,'11'0'143,"1"-1"2,0-2-13,1 1-2,0-2-9,5-1-6,0-4-4,-2 0-12,-2 5-3,0-1-10,-2-1-6,0-1-7,-1-2-1,0-4-9,-1 3 1,-2 0-5,-1 0-5,-3-2-6,-1 2-1,-2-2-11,-4 0-5,-1 0-5,-2 3-11,-1 0 6,-2 0-7,-1-1 0,-3 4-3,0 1-3,-1 2-7,0-1 8,0 4-6,2 1 4,-1 0 2,2 4-3,-1-2-3,2 4-10,0 0 13,-1 6-2,6-1 0,0 0 0,1 5-6,3-4 5,-2 4-4,6-1 7,-1 2-8,3-1-1,3-2 3,2 2-3,0-2 1,4-3-3,2-2-3,1 0-8,1 1-6,1-5-5,1 0-17,-1-2 2,0 0 2,0-3-1,-1-1-3,-2-1 2,-4-3 3,2 0-3,-3-3 8,1 0 6,-2-2-4,-4 0 7,1-2 6,2-5 3,-5 0 8,-1-1-3,-2-2 3,1 1 10,1 0 10,-2 5 11,-1-5 10,0 8-10,1-2 19,1 2-4,-2 2-5,3 2 3,1 0-4,-1-1-2,-3 7-5,11-6-3,-2 3 2,0 2-12,-9 1 5,20 0 8,-8 3-6,1-1-2,-2 3 0,0 3-3,2-2 0,-3 4 0,4 3-4,-4-3 4,1 3-4,0 2-10,-5-2 7,2 2-2,-3-4 1,3 0-3,-3-1-4,-3 0-2,1 0 10,-3-2-9,0 0-1,0-8-4,-4 14 9,-1-8 3,1 0-8,-1 0 3,5-6-1,-11 9 7,6-7-6,-3 1 1,8-3-1,-12 2 4,12-2-7,-11-2 9,11 2-6,-9-8 2,5 3-2,4 5 0,-5-13-6,6 3-5,-1 10-6,7-19 2,-4 10-3,6-1-1,1 0-11,0 2 0,6-4 3,0 5-5,1-3 6,1 2-9,2-1 5,-1 2-7,1 1-9,0-2-9,-4 2 1,3-1-7,-6 4 3,-2-3-14,-1 1 21,-3 1 1,-1 1 8,1 0 6,-1-2-4,-6 5 22,8-8 4,-4 3 9,-4 5 11,1-8 7,-1 8 2,0 0 7,-1-12 11,1 12 4,-7-10 1,7 10 7,-3-8-1,3 8 5,-5-8-1,5 8-6,0 0 0,-3-10-7,3 10-8,0 0 0,0 0-4,0 0-9,0 0 2,0 0-3,0 0-3,0 0 3,0 0-6,4 30-15,1-18 18,-3 1-1,2 3 0,-1 2-1,-1 0 1,1-1-4,3 2-2,-4-6 3,2 3 0,0 1-5,0 0 6,0-4-4,1-3 0,-2 0 1,2 1-6,-1-1-4,2-2-4,-3-1 3,-1-1-1,-2-6 2,3 10 0,-3-10 4,4 7 8,-4-7-3,0 0-9,0 0 19,0 0-4,0 0-5,0 0 1,0 0 6,0 0-5,0 0-3,-9-33 5,9 23 5,-1-2-8,1-1 1,1-6-3,1 4-4,5-6-9,-1 2 0,1-7-10,2 8 3,1 3 5,0 1 2,-3-2 2,3 9 5,0-1-2,0-1 2,1 4 1,-1 1 3,-2 1 4,-1 2-7,6 2 1,-6 2-2,1 0 4,1 4-4,-1 2-2,-1 0 4,-1 0 6,-1 8 1,0 0-10,-2 1 9,3-3-4,-5-3 2,4 6-10,-2-1 7,2-4-9,-1 0-13,-1 0-12,1-3-22,0 4-14,1-4-28,0-1-28,0 2-91,-3-5-236,1 0 105</inkml:trace>
          <inkml:trace contextRef="#ctx0" brushRef="#br1" timeOffset="206484.5423">16724 13901 101,'-5'-11'129,"5"11"-16,-9-6-9,9 6-11,-8-4-11,8 4-2,-15 2 0,15-2-17,-14 2-5,6 3-10,-2 0 2,1 4-10,3 1-2,-3 2-8,0 2 7,3-3-3,-2 5-4,1 0-7,2-4 1,0 1-6,0-2 0,1 2 1,1-1-4,2-1-4,0-3-2,1 0-5,0-8 2,2 13 2,-2-7 2,3 0-2,-3-6-1,6 8 0,-6-8 1,11 1-7,-11-1 2,13-1-5,-13 1 3,15-8 2,-6 1-2,0-2-2,-1 1 7,0-2-21,1-2-5,-2 2 5,1-8-12,-1 0-6,-2 3 1,2-2-2,-6 4 0,0 3 15,0-1-1,1 3 1,-2 8 4,0-12-2,0 12 2,0-7 2,0 7 2,0 0-1,0 0 4,0 0 3,0 0 7,0 0 7,0 0 0,2 31 1,2-20 2,0-1 0,1 0 7,0 2-2,1-2 1,0 0-3,2-1-2,1 0 3,-1 0 6,0-1 1,1-2 3,0-1 4,1 0 3,0-2-3,0 0-3,1-2 0,0-2 10,1 1-4,-1-3 1,2-1 0,5-3 0,-2-4 1,1 1-1,2-2-3,-4-3 1,2-7 0,-1-1 0,0 0-1,-6 4 2,-5-6-2,5-1-8,-6-2-3,-2 2-11,-2-4-14,-3 4-14,-1-5-14,-2 2-5,0-2 4,3 2 0,-4-2-3,0 5 5,0 7 2,1 2 11,1 6 6,0 0 2,1 3-7,1 4 2,3 4 2,0 0 8,0 0 0,0 0 6,-15 19 3,11-6 10,-1 14-1,2-7 8,1 8-1,0-2 3,2 2 1,-2 0 10,7 6-7,-1-5 5,-4 1-7,5-1 2,0 0-2,2 1-1,0-3 12,2 0-19,-2-9-2,2 1 1,0-1-2,-2-3-2,2 1-5,0 1-1,1-6-1,-1 0-7,-3-1-24,3-1-13,-3 0-32,-1-5-32,2 0-45,-1 0-117,-6-4-289,10 2 128</inkml:trace>
        </inkml:traceGroup>
        <inkml:traceGroup>
          <inkml:annotationXML>
            <emma:emma xmlns:emma="http://www.w3.org/2003/04/emma" version="1.0">
              <emma:interpretation id="{58FA6891-A76B-4783-AE28-AB63E4A5AF29}" emma:medium="tactile" emma:mode="ink">
                <msink:context xmlns:msink="http://schemas.microsoft.com/ink/2010/main" type="inkWord" rotatedBoundingBox="17757,13332 21033,13296 21042,14185 17766,14221"/>
              </emma:interpretation>
              <emma:one-of disjunction-type="recognition" id="oneOf53">
                <emma:interpretation id="interp261" emma:lang="en-IN" emma:confidence="0">
                  <emma:literal>Reflection</emma:literal>
                </emma:interpretation>
                <emma:interpretation id="interp262" emma:lang="en-IN" emma:confidence="0">
                  <emma:literal>reflection</emma:literal>
                </emma:interpretation>
                <emma:interpretation id="interp263" emma:lang="en-IN" emma:confidence="0">
                  <emma:literal>Reflections</emma:literal>
                </emma:interpretation>
                <emma:interpretation id="interp264" emma:lang="en-IN" emma:confidence="0">
                  <emma:literal>reflections</emma:literal>
                </emma:interpretation>
                <emma:interpretation id="interp265" emma:lang="en-IN" emma:confidence="0">
                  <emma:literal>Reflectin</emma:literal>
                </emma:interpretation>
              </emma:one-of>
            </emma:emma>
          </inkml:annotationXML>
          <inkml:trace contextRef="#ctx0" brushRef="#br1" timeOffset="207668.6183">17784 13705 152,'1'-7'213,"-1"7"-11,4-10-9,-3 5-10,-1 5-17,0 0-15,5-9-18,-5 9-19,4-4-11,-4 4-13,0 0-5,0 0-15,0 0-3,0 0-2,7 26-11,-3-10-1,-1 2-3,0 2-6,0 6-3,0 0-7,-1 1 0,-1 1-3,4 0 0,-3-1-3,-2-9 0,2 2-5,-2 0-3,0-7-2,0 3-1,0-3-4,-2 1 1,0-3-4,-3 1-12,4-1 4,-1-5-1,-1 1-1,3-7 4,-6 10-5,2-7 3,4-3 3,-9 3 1,9-3-9,0 0 6,-12-10 1,4 2-6,4-5 1,-1-3 1,2-2-2,1-10 1,0 0 0,2-1 3,1-2-3,3-2-2,2 2 5,3-2-3,2 1-3,4 0 3,-1 1-2,4 3 2,-3 4-4,1 2 8,0 1-7,-2 6 4,-1 2-3,-3 5-5,0-2-3,1 3-1,2-1-9,-2 2 1,-1 2-5,1 0-2,-2 3-6,0 0-1,-9 1 0,15 0-3,-15 0 6,10 2-1,-6 2 4,-4-4 5,2 13 4,-4-3 1,-2 3 7,0 4 0,-5-3 1,1 4-2,-2 0 5,-3 2 1,2-2 3,-8 6 2,0-2-1,4-1-2,2-3 0,2 0 4,2 1 0,1-1-1,0 0 2,6 0 1,-1 0 1,2-1-5,3-3 4,2-1 1,0-1-1,2-1 0,8 1 3,-4-4 2,5 3-4,4-3 3,-3-1-3,4-2 3,2-2 8,0-5-8,3 1-2,4-3 3,1-2-4,-1-1 1,-1-3-4,-7 1 2,-2-4 3,1 2 2,-5-1-3,2-3-1,-5 1 3,-2-3-5,-1 2-1,-5 2 2,-2-3 0,1 3-1,-3-2 4,-4 6 5,2-4-3,-2 3 0,-1 0 5,1 2-3,-2-2-3,1 5 4,5 5-6,-9-7-3,9 7 1,-9-4-3,9 4-1,-11 3 4,11-3-3,-10 10 1,5 0-1,-3 0-3,3 2 4,0 0 3,0 5-1,1 0-3,2 2 4,1-2-3,2 3 3,0-1-3,3-1-1,0 2-5,3-4 1,1 0 1,5-3-5,0 0-7,3-1-8,3-6-12,3 2-18,6-1-19,1-5-19,3-1-45,-1-5-38,-2-2-92,-8 2-289,1-5 129</inkml:trace>
          <inkml:trace contextRef="#ctx0" brushRef="#br1" timeOffset="208539.2386">18547 13897 147,'18'-4'151,"-7"3"-16,2-2-4,1 2-10,5-2-10,1 1-5,1-1-4,-1 0-17,3 0 0,-2-1-4,10 0-7,-3 0-6,1-4-1,1 2-5,-2-3-5,-7 0-2,-1-1-7,-1 0-6,0 0 0,-3-4-13,4-4-4,-6 1-2,0-1-1,-3-8-5,-6 6-5,3-5-3,-6 4-1,1-7-1,-3 7-5,-3-1 5,0 3-1,-4 0-3,1 1 6,0 7 0,1 0-3,-2 1-2,1 5-3,1 1-1,5 4 1,-11-5-3,11 5-1,0 0 4,-20 12-5,12-2 0,1 6 4,-3 4 0,3-1 2,3 8 0,1 1 5,0 0 6,5-1-3,-2 2 8,4 2-3,0-3 1,3 0-2,-2 3 3,2-4-1,3-2 3,0 0-6,-2-7 0,2 1-1,6 4-3,-5-8 0,3 2-2,1-2 2,0-2-5,2-4 1,-3 0 1,-1-2-4,5 0 3,-5-4-7,0-1 0,2-2 0,-2-1-1,2-2-4,-2-3-3,4 0-6,-5-3 1,1-4-1,0-1-3,-2-2 3,-3-2-3,-2 1-1,-2 0 2,1-1 9,-5 5-1,0-1 7,-4 1-1,2 3 4,-1-2 0,0 5 5,0 1-7,3 6 2,-5-13 3,0 8-2,0 1-2,5 4 3,-10-3-4,10 3 4,-14 4-4,8 5 2,-2-2 0,4 3 5,-2 1-5,2 7 5,3-5 4,1 5-1,1-4-2,2 2 4,2 1-10,-1 1 2,2-5 0,4 1-8,0-1-16,2 1-15,2 0-24,4-5-26,-2 0-30,4-1-40,-2-1-106,0-4-285,3-2 127</inkml:trace>
          <inkml:trace contextRef="#ctx0" brushRef="#br1" timeOffset="207952.8199">18635 13537 38,'-1'-9'174,"1"9"-18,0 0-16,-4-6-16,4 6-6,0 0-9,0 0-3,-5 27-6,5-11-1,-3 1-2,1 2 2,2 8-11,-3 2-2,1 0-4,2-1-4,2 3-4,-4 0-4,1 0-8,1 3-3,1-4-5,4 2-5,-1-4 0,-1 3-5,3-3-3,-2-2-5,1-7-7,-3 3 0,2 4-3,1-10-4,-2 0-4,-1-3-9,2 2-8,-4-4-7,0 1-8,-3-2-11,1-2-13,-1-1-15,-2 1-9,0-3-29,1-1-33,4-4-41,-15 4-133,4-4-324,11 0 144</inkml:trace>
          <inkml:trace contextRef="#ctx0" brushRef="#br1" timeOffset="209231.7277">19672 13756 69,'0'0'191,"0"0"-14,-4-6-18,4 6-12,0 0-11,-6-5-16,6 5-14,0 0-6,0 0-10,-19 5-9,19-5-5,-14 10-2,6-2-11,2 0-2,-3 3-6,1 4-3,0-4-6,4 1-1,-2 1-2,3 0-7,1 3-4,1 1 1,2 1-7,-1-5 0,2 3-4,1-4-2,3-2-3,-1 1 3,4-2-5,0 0-3,1-3-7,2-1-6,6 3-8,2-5-6,-1 0-4,5-3 0,-2-3-10,7 0 1,0-8-3,-3 1-4,0-5-7,-1-2 6,0-1 1,-1-5 0,-4-1 1,-2-3 0,-3 1 0,-2-3 1,-1-4 8,-4-1 1,0-2 0,-5 1-1,-2-4 13,-1 2-13,-1-1-4,-2-13-21,-1 19-1,2-1 3,-2 4-2,-2 7 1,2 4 19,-2 0 8,2 7 7,1 0 1,1 4 13,2 7-15,-4-9-2,4 9 8,0 0-3,0 0 12,0 0 4,-13 23 21,11-6-5,-4 9 17,3 4 4,1 1 7,-2 1 5,3 4 6,1-1-8,0 2 1,2 2-3,3-3-3,-1 1-2,2-1-7,-1-3-8,3 0 3,-1 1-4,1-5-1,3 1-6,2-4 0,-6-6-4,3-1-3,0-2 1,2-4 2,-4-1-8,1-2 1,0-1 0,-1-3-5,0 1 6,0-3 0,1-3-3,-9-1-6,17-2-13,-5-2 0,-2-3-18,0-3 1,1 1-7,0-6-5,3 0-6,-3-2 8,-3 1-6,1 1 6,0 0 4,-2-2 2,-2 5 13,3 2 13,-4 4 3,0-3 7,0 3 2,1 1 6,-2-1-3,-3 6-4,5-6-4,-5 6 3,0 0 8,0 0 6,0 0 0,16 12 5,-15-5-5,3 2 4,-1 1-1,-1 2 1,1-1-1,-1 6-1,0-4 1,0 1-4,0-1-7,1-1-3,-2 2-15,1 0-10,1-2-18,-2 1-9,5-3-32,0-1-25,-2 1-148,1 1-272,-2-6 121</inkml:trace>
          <inkml:trace contextRef="#ctx0" brushRef="#br1" timeOffset="210098.3452">19996 13660 9,'0'0'126,"0"0"-11,24-5-20,-9 5-15,2-3-30,8 2-28,-3-3-43,0 2-59,7-5-85,0 2 37</inkml:trace>
          <inkml:trace contextRef="#ctx0" brushRef="#br1" timeOffset="209888.1943">20614 13844 145,'-7'-3'166,"7"3"-13,-11-8-11,5 5-12,-2 1-6,8 2-8,-14 0-6,3 0-4,11 0-12,-17 6-9,7-1-6,1 2-4,0-1-7,1 0-5,1 3-9,-1 3-7,1 3 0,0 1-5,4-3-6,-2 3-4,2-2-6,4-2-6,-2 0-7,4 0-7,-1 0-4,2-2 1,2 0-12,1-1-11,1 0 2,-1-3-10,1 1-6,2-4 2,1 2-4,0-3-3,0-2 1,-1-1 5,-1-2 0,2-2-4,-2-1 5,2-1 2,-1-2 2,0-1 1,-2-5 9,1 0-4,0-1 4,-2-2 13,-2 0-9,3 0 1,-6 2 0,4-1-4,-3 6 14,2-1-8,0 1 3,-1 3 13,1 1-7,-1 1 1,2 1 4,-6 5-5,11-6 7,-4 4-2,4 4 9,-2 1 7,2 2 1,-1 0-10,-1 2 6,1 2 5,-2 5-6,1 1-2,-2 2 7,-2-1-5,-2 1 3,0 1-2,-2-5-4,2 1-1,-3 2-1,-3-1 2,2-4-4,1 1-1,-3-2 3,2 0 4,0-2-6,-3-2-1,4-6 1,-4 12 5,2-8 2,2-4-4,-6 6 3,6-6-4,-6 3 5,6-3-3,0 0 3,0 0-9,-11-12 0,11 12-3,-1-15-3,2 7 3,0-5-7,2 0-4,0-5 3,1 0-9,3-1-4,0 1-2,3-1 3,-1 0-7,0 3 2,2 0 2,-3 6 1,1 1 1,-1 0 9,2 2-6,0 2 14,2 3 3,-2 1 2,1-1 4,-1 6 9,1 0-8,0 1 9,0 3-2,-1 1 0,-1 1 3,-2 0 0,1 3-2,1 5-3,-2-3 0,1 2 0,-2-1-5,-5-1-6,2-3-10,-2 0-7,3-1-13,-4 1-13,-4 0-13,3-6-19,-3 3-36,-2-3-137,-4-2-266,2 0 119</inkml:trace>
          <inkml:trace contextRef="#ctx0" brushRef="#br1" timeOffset="210312.4959">20592 13593 43,'0'0'111,"8"3"-41,-8-3-46,0 0-38,0 0-25,0 0-43,0 0 19</inkml:trace>
        </inkml:traceGroup>
        <inkml:traceGroup>
          <inkml:annotationXML>
            <emma:emma xmlns:emma="http://www.w3.org/2003/04/emma" version="1.0">
              <emma:interpretation id="{54CCF3E7-C8FD-450C-98D2-0C629D704A89}" emma:medium="tactile" emma:mode="ink">
                <msink:context xmlns:msink="http://schemas.microsoft.com/ink/2010/main" type="inkWord" rotatedBoundingBox="21623,13471 23766,13448 23776,14319 21633,14343"/>
              </emma:interpretation>
              <emma:one-of disjunction-type="recognition" id="oneOf54">
                <emma:interpretation id="interp266" emma:lang="en-IN" emma:confidence="0">
                  <emma:literal>angle.</emma:literal>
                </emma:interpretation>
                <emma:interpretation id="interp267" emma:lang="en-IN" emma:confidence="0">
                  <emma:literal>angle</emma:literal>
                </emma:interpretation>
                <emma:interpretation id="interp268" emma:lang="en-IN" emma:confidence="0">
                  <emma:literal>angle,</emma:literal>
                </emma:interpretation>
                <emma:interpretation id="interp269" emma:lang="en-IN" emma:confidence="0">
                  <emma:literal>Angle.</emma:literal>
                </emma:interpretation>
                <emma:interpretation id="interp270" emma:lang="en-IN" emma:confidence="0">
                  <emma:literal>Gurgle.</emma:literal>
                </emma:interpretation>
              </emma:one-of>
            </emma:emma>
          </inkml:annotationXML>
          <inkml:trace contextRef="#ctx0" brushRef="#br1" timeOffset="211528.4743">21824 13698 53,'8'-6'189,"-4"1"-4,0 0-10,-4 5-12,7-11-8,-6 8 1,-1 3-15,7-11-2,-6 6-13,-1 5-8,1-8-7,-1 8-12,0 0-11,-4-12-10,4 12-5,-6-6-12,6 6-4,-10-4-10,1 3-5,9 1-5,-24 6-5,10-1-3,-3 4-4,-2 2 2,3 3-9,0 2-4,-6 3 0,6 4 0,3-6-5,2 2-2,2 0-3,0 0-3,2-1-4,3 1-4,1 0-3,5-1-5,-2-5 3,1 0-2,3-1 3,1-2-1,-1 1 0,3-1-4,0-3 3,0-2 3,4 2-2,-3-3 3,2-3 1,-3-1 4,-7 0 0,15-3-3,-3-1 2,-2-2 4,-2 0-1,3-4 0,-1-3 1,-3-3 1,3 2-2,0-3 4,-2-2-5,-2 1 4,0 1 4,2 1 5,-4 4 0,1 1 4,-3 1 1,2 3 5,-3-1-5,-1 8-1,4-8-3,-4 8-8,1-8-5,-1 8-7,0 0-1,0 0 1,0 0 5,0 0-2,14 14 2,-10-5 0,2 1-3,-1 2 6,3-2-2,2 5 0,-1-1 0,1 1-5,1-2-3,0 0-7,-2-1 0,4-1-2,-2-1-8,3 1-2,-3-4-1,-1 0 0,-1-1-4,0-3-2,-2-1 0,1 1 0,-8-3-8,15 2-2,-5-7-5,-10 5 3,15-7-8,-8-2-2,0-1 12,-1 0 2,-2-5 2,2-1-7,-2-1 12,-2 0 11,1-1 6,-1 6 10,0-1 6,0 2 8,-2 0 3,1 4 8,-1 7-3,3-12 1,-3 12-4,1-9-5,-1 9-3,0 0 5,5-4-4,-5 4-1,0 0 1,0 0 12,12 19-8,-8-7 3,0-2-1,0 2 1,1-1 3,0 5-2,0-3-4,0 3 2,1 2-3,-2-6 5,1 4-7,-1-4 1,0-2 3,1 0-1,-3-2-5,3 1 0,-2-3 4,-1 0 2,-2-6 0,4 8 1,-4-8 0,5 8 3,-5-8-7,0 0-1,0 0-7,0 0-1,0 0 1,15-23 2,-11 12-6,1 0-4,4-6-5,-2 2-6,2-3 1,1-1 0,0-1-3,-1 2 12,1 5 3,-1-3-1,0 6 7,-2 1-4,-1 0 2,1 4 3,-2 0-3,0 0 3,-5 5 7,7-5-7,-7 5-6,0 0 8,0 0 1,17 9 1,-15-3-4,1-1 5,-2 4 1,1 2 6,1 0-5,-2-1 1,0 3-2,1-3 2,3 0-2,-3 3 4,2-3 2,2 2-4,-1 0-2,4-1 1,0 3-2,2-5 0,1-2-10,0 0-4,1-1-12,4 0-10,3-1-14,-2-2-8,1 0-19,2-3-10,-1-3-15,0 2-62,2-5-176,-1 0 78</inkml:trace>
          <inkml:trace contextRef="#ctx0" brushRef="#br1" timeOffset="212069.7639">22852 13804 4,'9'-12'119,"-4"-1"-5,0 3 0,-3-2 8,-1 2-20,-2-2-10,-4 1-8,3 2-5,-6 0-11,2 0-4,-5 3-5,-1 1-11,1 1-4,-3 1-3,0 3-4,0 2-9,1-1 3,-2 4-6,3 1-3,-3 6 1,0-1-7,5 0 2,-2 4-9,2-1 2,1 1-4,2 1 5,3-5-4,1 3-5,2-1 0,1 0 2,1 0-2,2-2 0,1 1-5,0-2 1,2-1 2,0 1 5,-2-5-9,3 0 0,-1-1 0,-1-1 9,-5-3-6,14 1 2,-14-1 7,12-3-3,-3-2-1,-4 0-5,3-1 0,1-4 5,-4 0-6,2-1 2,-2 0-3,5-5-3,-2 5 8,-1-2 5,-2 4 6,2 0-3,-6 2 5,3 3-4,-2-3-2,-2 7 1,6-5-4,-6 5-2,0 0 1,7-5 2,-7 5-4,0 0 2,0 0 4,6 19 2,-5-7-4,4 0 1,-2 2 2,2 3 2,0 1-3,0 1 7,1 8 13,-1-6-15,3 7-5,-2-1 5,0-2-4,1 1 2,-4-5-3,-1-1-2,0-1 1,-2-1 4,1 1-8,-2-1 8,-1 0-5,-1-1 3,-1-1 4,-3 0-2,2-5-1,-4 5 4,-1-5-2,0-2 0,-3 4-2,-3-2-5,-3-3 1,3 1 2,-3-3-4,0 1 2,1-2-5,-2-3-4,-1 0-16,1-1-14,0-2-4,6-2-23,1-1-18,-1-1-24,2-1-27,3-1-126,3-3-273,0 1 121</inkml:trace>
          <inkml:trace contextRef="#ctx0" brushRef="#br1" timeOffset="212342.7949">23128 13455 111,'-1'18'115,"-1"2"-1,2 7-2,0 0-3,-2 4 3,4-1-7,-2 0-5,-2 0-2,0-1-6,-1 1-6,2-2-13,-1-1-5,-1-7-4,0 1-8,1 5-7,-3-6-4,4-1-3,-3-2-3,2-1-7,2-3-5,-3-1-12,3-1-7,0-1-14,-1-2-19,1-8-14,1 14-27,-1-9-20,0-5-7,0 0-23,0 0-92,0 0-223,0 0 99</inkml:trace>
          <inkml:trace contextRef="#ctx0" brushRef="#br1" timeOffset="212762.9663">23221 13892 102,'14'-3'178,"0"-1"-16,0 1-2,-2-2-16,8-1-11,-1 0-12,0 1-6,1-2-13,-5-2-6,1 1-11,0 1-6,-4 1-5,-1-4-4,-1 4-5,2-3-3,-5 0 3,-2 2-9,0 0-4,-2 0-6,-2 0-3,-1 7-4,0-14-6,0 14-5,-6-14-4,-2 6-4,-3 3-2,0-1-3,-3 2-3,0 0 0,0 2-2,0 2-1,1 1-4,0 1 2,-3 5 4,1-1-9,3 1-2,0 0 1,0 1-2,1 5 3,0 2-4,2-3-1,-1 3 4,4 0 0,-1 2-2,4-4 0,-1 2 4,3 3 3,-1-3-1,2 0-1,0-3 3,2 1 4,0 4-2,3-6 0,3 1 5,-3-2-3,1 1-3,0-1 6,3-3-5,0 1 3,1-3-1,1 3 0,2-5-1,-3 2 0,4-2-4,-2-1-5,2-1-14,-3-1-18,1-1-23,0-1-36,1-1-48,-2 0-54,0-2-126,2 1-344,-1-4 153</inkml:trace>
          <inkml:trace contextRef="#ctx0" brushRef="#br1" timeOffset="212939.6786">23770 14030 93,'0'0'161,"0"0"-24,3 4-28,-3-4-33,0 0-39,0 0-47,0 0-91,0 0-109,0 0 49</inkml:trace>
        </inkml:traceGroup>
      </inkml:traceGroup>
      <inkml:traceGroup>
        <inkml:annotationXML>
          <emma:emma xmlns:emma="http://www.w3.org/2003/04/emma" version="1.0">
            <emma:interpretation id="{375BAE89-9172-4443-BD24-BE297BA9337E}" emma:medium="tactile" emma:mode="ink">
              <msink:context xmlns:msink="http://schemas.microsoft.com/ink/2010/main" type="line" rotatedBoundingBox="7062,14771 23362,14795 23360,15882 7060,15859"/>
            </emma:interpretation>
          </emma:emma>
        </inkml:annotationXML>
        <inkml:traceGroup>
          <inkml:annotationXML>
            <emma:emma xmlns:emma="http://www.w3.org/2003/04/emma" version="1.0">
              <emma:interpretation id="{677A16C1-60F6-4602-AB37-23EA757F4407}" emma:medium="tactile" emma:mode="ink">
                <msink:context xmlns:msink="http://schemas.microsoft.com/ink/2010/main" type="inkWord" rotatedBoundingBox="7062,14847 8448,14849 8447,15861 7060,15859"/>
              </emma:interpretation>
              <emma:one-of disjunction-type="recognition" id="oneOf55">
                <emma:interpretation id="interp271" emma:lang="en-IN" emma:confidence="0">
                  <emma:literal>in)</emma:literal>
                </emma:interpretation>
                <emma:interpretation id="interp272" emma:lang="en-IN" emma:confidence="0">
                  <emma:literal>i )</emma:literal>
                </emma:interpretation>
                <emma:interpretation id="interp273" emma:lang="en-IN" emma:confidence="0">
                  <emma:literal>* )</emma:literal>
                </emma:interpretation>
                <emma:interpretation id="interp274" emma:lang="en-IN" emma:confidence="0">
                  <emma:literal>it)</emma:literal>
                </emma:interpretation>
                <emma:interpretation id="interp275" emma:lang="en-IN" emma:confidence="0">
                  <emma:literal>; )</emma:literal>
                </emma:interpretation>
              </emma:one-of>
            </emma:emma>
          </inkml:annotationXML>
          <inkml:trace contextRef="#ctx0" brushRef="#br1" timeOffset="215565.1037">7062 14885 40,'0'0'98,"0"0"-19,0 0 8,0 0 2,0 0-9,0 0-4,0 0 11,0 0-15,0 0-8,0 0 0,0 0-14,0 0 3,0 0 1,0 0-3,0 0-6,0 0-3,0 0-1,0 0 4,0 0-7,0 0-14,0 0 20,0 0-5,0 0 9,0 0 3,0 0 2,0 0-5,0 0 6,0 0-1,0 0 0,0 0-1,0 0-9,0 0 8,0 0-11,0 0-4,0 0-5,0 0 3,0 0-9,0 0-10,0 0-14,0 0-13,0 0-25,0 0-26,0 0-44,0 0-38,0 0-136,0 0-305,0 0 134</inkml:trace>
          <inkml:trace contextRef="#ctx0" brushRef="#br1" timeOffset="214972.681">7212 15180 59,'0'0'190,"0"-10"-13,0 10-15,0 0-12,3-8-9,-3 8-10,0 0-14,0 0-5,3-6-12,-3 6-12,0 0-12,0 0-9,0 0-2,0 0-13,0 0-1,0 0-5,0 0-3,0 0-2,0 0-6,0 24 2,0-13-5,-1 2 0,1 1-6,-1 2-5,0 3 0,-2-1 1,3 0-6,-2 2 2,2-1-1,0-1-3,-3 0 1,2-1-5,0 1-1,-3-6-1,5 5 1,-2-6-6,1 1-6,0-1-10,1 1-3,-2-2-18,2-1-8,2-1-12,-3-8-19,-3 15-10,6-7-29,-3-8-16,1 10-28,-1-10-95,1 8-269,-1-8 119</inkml:trace>
          <inkml:trace contextRef="#ctx0" brushRef="#br1" timeOffset="215773.2513">7350 14848 45,'0'0'96,"14"1"-1,-14-1-13,0 0-9,0 0-6,0 0-4,0 0-30,5 0-19,-5 0-25,0 0-33,0 0-42,0 0-93,0 0 42</inkml:trace>
          <inkml:trace contextRef="#ctx0" brushRef="#br1" timeOffset="214975.6839">7414 15155 2,'4'-8'209,"0"3"-18,-4 5-19,5-10-16,-5 10-11,4-9-7,-4 9-15,2-5-11,-2 5-15,0 0-13,0 0-7,4-5-7,-4 5-11,0 0-3,0 0 1,8 19-2,-6-9-9,-1 3-2,4 4-2,-2-1-2,2 4-9,-4-4-4,2 6 1,-1-3-3,2-1-1,-3 0-5,3 1 0,0-2 1,-4-4-5,3 3-2,1 1-13,-2-6-12,0 1-6,2 0-11,-2-5-17,0 1-13,-1 0-24,1-2-19,-2-6-19,4 10-17,-4-10-127,0 0-287,1 7 127</inkml:trace>
          <inkml:trace contextRef="#ctx0" brushRef="#br1" timeOffset="216078.469">7641 14867 66,'0'0'167,"0"0"-9,0 0-21,8 1-7,-8-1-22,0 0-10,0 0-4,0 0-13,0 0-10,0 0-10,0 0-19,0 0-14,0 0-17,0 0-19,0 0-25,0 0-20,0 0-20,0 0-109,0 0-195,0 0 87</inkml:trace>
          <inkml:trace contextRef="#ctx0" brushRef="#br1" timeOffset="215085.7655">7720 15091 163,'3'-4'191,"-3"4"-18,0 0-25,0 0-5,8-4-27,-8 4-17,0 0 1,0 0-3,0 0-10,6 17-2,-3-7-8,-1 1-5,-1 1-10,2 4 0,-2-2-9,3 3 1,-1 2-7,-1-2-2,1 2-8,2-1 1,2-1-5,-3 1-1,1 0-6,1-1-4,-3 0 2,-1-1 1,1-3-8,1 5-9,-3-5-18,0-3-5,0 1-12,2 1-14,-2-3-25,-1-9-10,1 17-34,-1-11-43,0-6-120,-7 10-296,7-10 131</inkml:trace>
          <inkml:trace contextRef="#ctx0" brushRef="#br1" timeOffset="216557.8108">8052 14901 118,'3'3'119,"-3"-3"-5,13 8 4,-6-6-4,3 6-18,-1-2-10,2 2 6,0 1-15,3 2 8,0 1-10,4 2-3,1 6 0,1 0-9,0 1-3,1 2 0,-3-1-1,2 3-5,-1 2-8,1-2-1,0 2-4,-4 3-8,3-4 1,-4 2-5,0 1 1,-1-4-5,-4 4 2,-1-10-3,-4 2 0,-3 4 1,2 2-3,-8-7 1,2 10 0,-8-6-3,-1 0 1,-1 3 1,-2-5-7,-2 1 5,1 0-6,-3-1-2,6-5 5,-2-2-3,-1 1-4,2 0-3,3-6 1,0 5-4,0-2 1,-2-1 2,4-2-3,0-2 2,0 1-1,-1-2-2,4-1-2,-1 0-2,1 0 2,1-2-7,4-4-6,-4 8-6,4-8-5,-4 6 2,4-6-2,-5 4-11,5-4 0,0 0 9,0 0 0,0 0-6,-2 7 3,2-7-3,0 0 6,0 0-1,0 0-1,0 0 6,0 0 1,0 0-9,0 0-5,0 0-15,0 0-13,0 0-20,0 0-10,0 0-21,0 0-106,-18-6-236,18 6 105</inkml:trace>
        </inkml:traceGroup>
        <inkml:traceGroup>
          <inkml:annotationXML>
            <emma:emma xmlns:emma="http://www.w3.org/2003/04/emma" version="1.0">
              <emma:interpretation id="{57680C06-1ABD-4ED7-A49D-957D014840FB}" emma:medium="tactile" emma:mode="ink">
                <msink:context xmlns:msink="http://schemas.microsoft.com/ink/2010/main" type="inkWord" rotatedBoundingBox="10343,14790 13268,14795 13267,15553 10342,15549"/>
              </emma:interpretation>
              <emma:one-of disjunction-type="recognition" id="oneOf56">
                <emma:interpretation id="interp276" emma:lang="en-IN" emma:confidence="0">
                  <emma:literal>External</emma:literal>
                </emma:interpretation>
                <emma:interpretation id="interp277" emma:lang="en-IN" emma:confidence="0">
                  <emma:literal>Ex temal</emma:literal>
                </emma:interpretation>
                <emma:interpretation id="interp278" emma:lang="en-IN" emma:confidence="0">
                  <emma:literal>Ex femal</emma:literal>
                </emma:interpretation>
                <emma:interpretation id="interp279" emma:lang="en-IN" emma:confidence="0">
                  <emma:literal>Ex Fermat</emma:literal>
                </emma:interpretation>
                <emma:interpretation id="interp280" emma:lang="en-IN" emma:confidence="0">
                  <emma:literal>Ex tertial</emma:literal>
                </emma:interpretation>
              </emma:one-of>
            </emma:emma>
          </inkml:annotationXML>
          <inkml:trace contextRef="#ctx0" brushRef="#br1" timeOffset="219026.2283">10698 15031 204,'0'0'214,"2"-13"-14,-2 7-9,0 6-16,2-13-17,1 6-11,-3 7-9,-3-11-10,3 11-8,-6-10-13,6 10-8,-6-9-11,6 9-10,-4-9-8,4 9-7,-10-2-8,3 1-9,7 1-2,-22 5-4,11-1-5,-4 4-6,-2 2-2,1 0-6,-1 5 0,-1-3-19,4 1-4,-2 1 2,2 0-6,2 3-3,-1-2-2,2 2-1,3 0-2,2-2-1,0 3-1,4-4-5,0 1-2,2-2 2,2 1-9,0-1 2,4-2 1,-2 2-3,3 0-4,-2-3 6,5 1-8,-1-3 6,1 2 1,4-3-8,-4 1 4,-1-3 1,1-2 8,-6 0-3,4 0 3,-8-3 7,10 4 4,-10-4 5,9 1 1,-9-1 6,0 0 2,0 0-2,5-8 7,-5 8-4,0 0 4,0 0-9,-10-16 5,10 16 5,-12-8-3,4 6 0,-3-3 2,1 4-7,-4 0 7,0 2-6,-3 0 7,0 2-8,-2 2 2,9-1-1,-4 1 0,-3 3-5,5 0 0,0-1 6,3 2-2,-1 1 2,0 2-1,3 4 0,3-5 2,1 3 0,3-1-3,0 2 2,7 2-4,-2-6 4,5 3-7,2-1-2,0 0 7,2-2-6,3-1 5,-1-2-4,2 0-8,1-3-3,2-2-17,-1 0-17,3-3-16,-1 0-26,-3-1-8,1-1-41,-4-2-83,-4-1-242,0-3 107</inkml:trace>
          <inkml:trace contextRef="#ctx0" brushRef="#br1" timeOffset="219332.4463">10722 15212 65,'0'0'156,"12"0"-14,-3 3-16,3 0-9,-2 0-7,2 0-17,-1 2-6,5 1-8,0 4-4,1 0-10,-3 1-8,3-2-5,3 2-1,-2-1-10,1 1 0,-1 1-11,1-2-11,-1 2-14,-3-3-16,0 1-12,4-1-17,-7-2-16,0 1-25,-3-3-27,-1 0-74,-4 0-198,-4-5 88</inkml:trace>
          <inkml:trace contextRef="#ctx0" brushRef="#br1" timeOffset="219567.5613">10959 15151 125,'0'0'132,"0"0"-17,-18 12-12,12-3-8,-3 2 0,-1 3-4,0 0-11,-2 2-8,2 0-3,1 0 1,-3 1-21,5 0-2,-6 0 2,7-2-11,-4 2-4,3-3-15,0 2-10,2-3-16,1-3-6,0 1-19,2-4-23,2 1-21,-2 2-21,0-3-72,2-7-183,-2 9 81</inkml:trace>
          <inkml:trace contextRef="#ctx0" brushRef="#br1" timeOffset="220175.0187">11239 15294 30,'10'-2'144,"3"1"-5,1-2-16,5 1-16,-1 0-11,0 0-15,3-1-22,-3 2-15,3 1-28,-3 0-38,2-2-25,-8 4-82,-1-1-139,-11-1 62</inkml:trace>
          <inkml:trace contextRef="#ctx0" brushRef="#br1" timeOffset="219977.8733">11354 14932 164,'0'0'152,"0"0"-17,0 0-15,0 0-10,0 0-9,0 0-2,8 21-6,-8-8 1,2 3 3,0 4-4,1 0-4,2 7 3,-3-1-11,3 4 2,0-3-11,2 3-6,-5-2 0,4 0-7,-4 0-3,-2-1-5,0 1 0,2-1-12,0-7 1,-2 7-6,2-8-4,1 0-1,0 1-10,-1-7 2,0 3-7,0-4-4,1-1-13,-3-2-13,2 3-12,-1-5-17,-1 1-13,0-8-13,0 0-14,0 0-30,4 11-29,-4-11-139,0 0-306,0 0 135</inkml:trace>
          <inkml:trace contextRef="#ctx0" brushRef="#br1" timeOffset="221239.7704">11505 15407 12,'0'0'129,"25"-5"-10,-13 4-12,0-3-1,2-1-12,1 0-7,-1 0-3,2-2-8,3 0 4,-3 2-14,-2-2-8,0 1 0,1-3-8,3 0-2,-8 0-7,-1 0-6,-1 0-7,-4 0 2,2-3-5,-4 1-6,0-2-1,-4 1-11,0 1 4,-4 2 6,2-1-4,-6 1-6,3 1 4,-3 0-3,0 3 0,-4 2 2,5 0-2,-5 1-5,4 3 4,-2 0-3,0 0 9,0 4-7,-1 1 3,2 4-9,4 1 3,0 1 5,2 3 4,-2 1-2,5-3 0,2 3 2,2 2-7,5 0 2,-2 0 1,4-5 1,1 4-6,6-4-14,1 2 6,1-6-15,0 3 1,4-2-17,6-2 4,-6-3-8,0-1-15,1-3 9,-3 0 3,1-1-4,-3-2 9,-5-1 4,0 0 2,-2-2-3,1-2 9,-4-1 7,-1-2 0,0 0 7,-4-4 2,1-2 3,-4-2 1,0 2 3,-2-2 13,2 1 4,0 4 13,-2-5-1,2 6 12,0-2-7,2 2 7,-2 1-2,4 0 8,0 1-9,2 0-1,2 2-7,-2 2-2,4 1 8,3 0-10,-1 1-10,-1 1 6,1 3-6,0 0 3,0 3-3,0 1 0,0 1-7,1 3 5,-5 0-3,4 1-6,-4 0-6,1 1 6,-3 1-2,-2 1-4,1-3 12,-2 2-12,-1 0 4,-2 0-3,0-1 7,-2 1-4,1-4-4,-4 3 7,3-5 5,-2 1-7,4-6 4,-5 10 5,5-10 1,-5 5-3,5-5 6,-8 1 2,8-1-5,0 0-2,0 0-1,-9-12-16,9 12 4,0-12-1,0 12-13,8-17 2,-2 5-3,4 0 5,-1 0-9,3-1 1,3 0 0,-1 2 1,3 1-21,-2-2 3,0 2-12,-2 3 0,-4 0-4,1-1 1,-2 4 4,-3-1 4,1 1 8,-6 4 0,10-7 10,-8 3 5,-2 4 12,7-9 8,-7 9 9,3-8 8,-3 8 11,0 0 18,2-9 5,-2 9 13,0 0 13,0-7-3,0 7-8,0 0-2,3-7-8,-3 7-2,0 0-17,0 0-6,0 0-9,0 0-5,0 0 0,0 0-1,0 0-1,14 23 5,-12-11-9,1-2 3,0 4 1,-1 3-4,2-1-3,1 3 1,-4-2 0,3 0 1,1 0-3,0 1-2,-5-5-4,2 0-3,3-1-1,-2 1-7,-2-2 1,2-3 0,-3 0-5,3 1 3,-3-1 0,0-8-2,2 13-5,-2-8-1,0-5 4,0 0 8,0 12 2,0-12-3,0 0 6,0 0 4,0 0-5,0 0 7,0 0 14,0 0-17,0 0-6,-5-27 4,5 16-9,3-2 2,-1-1-12,0-6-1,4 1 2,-2 1 5,0 0 0,2 0 6,3 3 12,-2-2-2,5 3 4,-7 3 6,9-2 6,1 3 7,-1-1-8,0 6-1,-1-2 2,-4 4-4,4-2-2,-1 5-1,-1 2 0,-1 1-1,2 2 1,-2 2-3,0 0 7,-4 2-1,3 1-3,-3 2 1,2-1-5,-2 1 0,1 5-6,-3-4 3,-1-1-19,2 1-6,-1 0-12,-1 0-6,4-2-13,-1 1 2,-2-1-11,4 0-16,1-1-23,0-3-84,1 3-201,3-7 89</inkml:trace>
          <inkml:trace contextRef="#ctx0" brushRef="#br1" timeOffset="221918.5529">12994 15235 123,'-3'-8'141,"0"-3"-11,2 3-11,-4-1-10,3 0-10,-5 0-10,4 3-7,3 6-6,-11-8-6,8 4-7,3 4-3,-8-3-10,8 3-4,0 0 2,-21 7-10,16-1-3,-4 3-4,0 1-7,-1 4 4,0 2-11,6-5 13,-4 6-12,5-1-4,-3 0 3,3-4 3,1 0-11,-1 0-8,3-1-13,3 1 13,-3-5-9,0 3 9,2-4-16,-2-6 1,3 10-1,-1-6 0,-2-4 0,7 6 12,-7-6-8,0 0-5,16-5 1,-16 5-2,10-8-7,-1 2 7,-1-1-16,0-4 14,-4 2-11,5-4-15,-4 3 8,0-1 2,-2 0 9,2 1 10,-3 2-1,-2 2 8,0 6-2,3-10-2,-3 10 1,2-7 6,-2 7-6,0 0 4,0 0-3,0 0 9,0 0-2,0 0 14,0 0-3,0 0 11,9 23-4,-6-15-14,4 1-2,-5 1 7,6-2-1,-5 2 5,3-1-3,0-1-6,0 0 0,3-3-1,-4 1-5,5-1 13,-1-1 3,-4-1-3,5 1 10,-1-2 1,-9-2 4,18-2-3,-9 0 1,1-2-4,1 1 1,1-2 3,-4-3-4,1-2 0,5-5 3,-3 1-5,1-3 6,2-7 1,-2-1-1,-5-1 1,4-1-4,-6-1 8,0-2-3,-1 1 4,-6-2-6,1-2-5,-5 2-12,-1-2 3,0 1-13,-2 2-7,3-1 4,-5 4 5,4 10 0,2 6 3,-1-2 6,1 5 6,-1 2-11,6 6 4,-8-7 5,8 7 2,0 0-4,0 0 3,-22 16 1,18-6 8,-3 3-7,4 3 4,-2 4-9,1 1 10,2 7 6,7-3-3,-4 3 2,4 2-2,-4 0-2,6-1 2,0-3-2,0 1 1,3-1-5,0-1 0,-2-7-7,-2 2 8,4-1-5,-1-2 0,-1-1-5,-1-1-2,-1-2-9,-1-3-7,2 1-15,1-3-19,-2 2-16,0-3-7,-1-1-29,4 0-19,-3-1-117,-4-1-256,-2-4 113</inkml:trace>
        </inkml:traceGroup>
        <inkml:traceGroup>
          <inkml:annotationXML>
            <emma:emma xmlns:emma="http://www.w3.org/2003/04/emma" version="1.0">
              <emma:interpretation id="{55125353-B0A5-4B8B-BF86-F0730C2A0A42}" emma:medium="tactile" emma:mode="ink">
                <msink:context xmlns:msink="http://schemas.microsoft.com/ink/2010/main" type="inkWord" rotatedBoundingBox="14339,14805 16413,14808 16412,15467 14338,15464"/>
              </emma:interpretation>
              <emma:one-of disjunction-type="recognition" id="oneOf57">
                <emma:interpretation id="interp281" emma:lang="en-IN" emma:confidence="0">
                  <emma:literal>initiator</emma:literal>
                </emma:interpretation>
                <emma:interpretation id="interp282" emma:lang="en-IN" emma:confidence="0">
                  <emma:literal>cilia</emma:literal>
                </emma:interpretation>
                <emma:interpretation id="interp283" emma:lang="en-IN" emma:confidence="0">
                  <emma:literal>intifada</emma:literal>
                </emma:interpretation>
                <emma:interpretation id="interp284" emma:lang="en-IN" emma:confidence="0">
                  <emma:literal>ciliate</emma:literal>
                </emma:interpretation>
                <emma:interpretation id="interp285" emma:lang="en-IN" emma:confidence="0">
                  <emma:literal>cantata</emma:literal>
                </emma:interpretation>
              </emma:one-of>
            </emma:emma>
          </inkml:annotationXML>
          <inkml:trace contextRef="#ctx0" brushRef="#br1" timeOffset="222669.0668">14482 15159 46,'3'-9'225,"-3"-1"-14,0 10-12,-2-17-12,1 10-19,-2 0-13,3 7-15,-6-16-10,5 10-9,-4 1-11,0-2-9,5 7-11,-7-9-6,7 9-9,-7-8-9,7 8-6,-8-4-6,8 4-5,0 0-7,-16 9-9,6 0 1,0 6-7,0 2 0,-3 6-5,3 2-3,0 3 1,3-2-4,0 1 0,2-1-3,5-4-8,-3-3 1,5 6-6,3-5 0,-2-1-3,5-4-6,0 0-7,1 1-7,2-7-2,4 2-15,-1-5-11,2 4-12,4-5-5,2-4-3,-1 0-5,2-3-15,2-1-13,-3-2-24,4-5-5,-5-2-15,-1 3-103,0-10-271,-7 4 120</inkml:trace>
          <inkml:trace contextRef="#ctx0" brushRef="#br1" timeOffset="223185.2809">14725 15230 22,'2'-9'110,"-2"-2"5,0 4 4,0 7 6,0-13 5,0 13-9,2-9-4,-2 9-11,0-8-9,0 8-13,0 0-7,0 0-11,6-5-10,-6 5 4,0 0-4,13 10-3,-5-3-4,-2 1-2,8 4-8,-3 2 1,0-1 2,-4 0-5,1 2-6,2 0-2,-2 1-3,-2-1 1,2 1-3,-2-5-6,-3 1-1,3-3 0,-5 5-1,2-4-5,-2-1 1,-1-9-6,0 14 0,0-9-1,0-5 0,1 10-2,-1-10 6,0 8 5,0-8 7,0 0 4,0 0-5,0 0 4,0 0-1,0 0 2,0 0-6,0 0-1,0 0-2,-1-30-2,7 20-3,-2-3-4,1 2-1,4-4-10,-3 3-4,3 2-16,-2-1-6,3 3-9,0-2-9,2 2 5,-2-2-13,1 3-23,-1 1 4,8-2-9,-6 1-2,2 2-7,0 1-1,-3-1 5,3 1-5,-1 1 0,-3-1 2,0 2 9,-3-3-1,0 4 13,-7 1 4,14-5 15,-8 4 15,-6 1 13,0 0 19,15-9 16,-15 9 9,10-8 16,-8 4 12,1-2 4,-3 6 11,6-10 4,-4 5 5,1-2 4,-3 7 9,6-10 14,-4 4 5,-2 6 4,0-10-2,0 10 0,0 0-11,1-10-6,-1 10-12,0 0-11,0 0-12,0 0-5,0 0-9,0 0-5,0 0-1,0 0-3,11 21-3,-8-10-5,-1 2-3,1 1 0,4 3-2,-2-1-5,0 3-9,1-2-8,-3 0-15,2 0-11,-2-3-22,-1-2-16,1 1-22,2-1-26,-3-1-18,3-1-13,-2-3-155,-3-2-326,0-5 145</inkml:trace>
          <inkml:trace contextRef="#ctx0" brushRef="#br1" timeOffset="223612.5879">15390 14886 11,'11'24'150,"-8"-7"5,-1 0-10,-1 3 0,2 1-16,2 6-3,1-2-11,2 4-9,-2-2-11,0 1-8,2-3-9,-2 2-4,3-1-7,-4-6-8,-1 2-5,1 2-7,-2-5-14,0 1-14,0-1-11,-2-1-21,-1-6-20,1 1-36,-2-1-18,0 0-34,-2 0-109,-3-3-250,1-2 111</inkml:trace>
          <inkml:trace contextRef="#ctx0" brushRef="#br1" timeOffset="224458.1033">15407 15235 36,'22'-2'142,"0"1"-11,8-2-10,0 2-2,-2-2-12,-5 1-9,8 1-1,-8-2-12,7 2-4,-1-3-11,-6-1 0,-2 1-3,-1-1-5,-1 1-8,-4-1-5,-1 1-2,-2 2 2,-2-1-7,2-1 6,-5 1-3,-2 1 4,-5 2 1,10-3-2,-10 3 0,7-3-13,-7 3-2,0 0-3,0 0-12,0 0 3,0 0-3,0 0-1,0 0-5,0 0-1,0 0-5,-37 6 2,25 1 1,0 1-2,-2 4-2,-1 0 4,0 4-2,3-1-4,-1 1 0,3 0 3,0 2-2,1-1 1,1-2-1,1 1-7,0 1 4,4-6-4,-2 2 4,4-3-1,1 0-4,0-1-6,0-9 4,4 12-1,-2-7 1,2 0-2,1-2-4,-5-3 4,12 3-2,-3-3-8,-9 0 3,23-6-1,-12 1-1,1-3-6,0-4-1,2 1 0,-4-5-10,1 1 3,1-1 1,-4-4-1,0 4 13,-3-2-6,0 1-3,-2-1 8,0 7 2,-3-2 4,3 1 7,-2 5 7,-1-2 0,0 9 3,1-10 1,-1 10-1,2-9-4,-2 9-4,0 0 2,0 0 1,0 0-3,0 0-3,0 0 13,6 21-9,-2-11 9,-2 2 7,3 3 1,0 2-2,0-4-1,-1 0-2,6 3 1,-5 1 0,1-1-2,-1-6 0,3 1 0,-1-1-3,2 1 3,-2-5-2,3 3 2,-2-3-3,2 1 8,3-1-8,-2-3 5,2 1-7,-2-4 4,0-2-5,3 1 8,1-3 0,3-2-2,1-3-3,-4-2 2,5-1-2,0-6 2,-5 1-8,3-4 0,-1-4-1,-3-1-6,0-2 3,-2 0 1,-2-5 2,0 0-5,-6-3 1,1 3 1,-1-1-3,-5 1-5,0 1 2,-3 2 3,-1 2-5,1 1 7,0 10-8,0 0 15,1 4-4,-2 3 2,1 0 3,0 2-1,4 8-2,-6-9-1,6 9 2,0 0 1,-10-4-3,10 4 1,0 0 1,-12 23 3,10-6 11,-3 2-4,0 6 9,2 3 1,1 0 0,6-2 2,-3 5 1,0-2 1,2 4-1,2-3 1,0 0-7,3-2-1,4 2 0,-1-5-4,2 2 0,-1-3-3,6 1 4,-6-6-7,6 3-6,-3-7-9,0 2-6,0-2-15,-1-4-14,1-1-23,-4 0-21,-1-2-31,-3-1-38,-1-3-95,-6-4-273,7 5 120</inkml:trace>
          <inkml:trace contextRef="#ctx0" brushRef="#br1" timeOffset="227415.8133">15576 15059 53,'0'0'125,"0"0"-22,0 0-21,5-5-33,-5 5-11,0 0-18,0 0-12,0 0-25,0 0-61,0 0-83,0 0 38</inkml:trace>
          <inkml:trace contextRef="#ctx0" brushRef="#br1" timeOffset="227184.6491">15654 15264 119,'0'0'110,"0"0"-8,-3-21 6,3 21-2,0 0-8,0 0-1,4-6-7,-4 6 6,0 0-7,0 0-3,0 0-5,0 0-1,0 0-5,0 0-12,0 0 2,0 0-10,0 0-10,0 0-7,0 0-6,0 0-5,0 0 2,0 0-4,0 0-4,0 0-4,0 0 2,0 0-4,0 0 6,0 0-6,0 0-8,-6 29 2,6-19 1,0 1 3,-2-1-2,4 0-2,0 3-3,1-1-2,-2-1 3,0 2-3,0-1-2,1-1 5,-2-1 0,1 1-6,0-1 3,-1 0-6,3-4 1,-3-6-12,-3 12 4,3-12-5,0 13-11,0-13-8,-1 9-13,1-9-16,-3 6-3,3-6-33,0 0-36,0 0-104,0 0-256,0 0 113</inkml:trace>
          <inkml:trace contextRef="#ctx0" brushRef="#br1" timeOffset="228160.3413">15853 15158 47,'0'0'74,"0"0"-7,0 0 1,0 0 5,0 0-8,0 0 6,0 0-7,0 0 2,0 0 7,0 0-4,0 0-1,0 0 5,0 0 12,0 0-8,0 0-5,0 0 3,0 0-4,0 0 3,0 0-1,10-6-5,-10 6 0,0 0-10,0 0-3,0 0-2,0 0-3,0 0-6,0 0-4,0 0-6,0 0 1,0 0-8,0 0-1,0 0-8,0 0-2,-27 13 0,18-6-1,-1 2-3,0-2 0,1 2 2,0 3-2,-2 1-5,3-2 2,-2 2 0,3 2-9,1-2 3,1 2 1,2-2-2,-1 1 1,3-2-5,2 1 3,3-1 1,-1 1-3,0 0 5,4-2-3,1-1-2,0 0 5,-1 0-4,4-4 5,-1 2-1,0-3-2,2 0 1,-2-1 2,2 0-8,-4-2 9,4 0-1,-4-1 2,-8-1-5,20-1 2,-12-1 1,6 1-4,-8-3-2,4 1-3,-2-1-9,0-3 2,-2 1-1,-4 0-7,-2 6 3,11-12-3,-8 7-6,-2-1 2,-1 6-4,3-11-4,-3 11-5,0-8-12,0 8-1,0-10-10,0 10-5,0 0-24,0 0-16,0-10-20,0 10-109,0 0-253,0 0 113</inkml:trace>
          <inkml:trace contextRef="#ctx0" brushRef="#br1" timeOffset="228804.8003">16128 15256 120,'0'-6'142,"0"6"-11,0 0-9,0 0-8,0 0-11,0 0-4,0 0-4,-11-10-7,11 10-6,0 0-8,-11-1-3,11 1-7,0 0-4,-12-4-5,12 4-6,-10 0-5,10 0 0,0 0-8,-18 4-2,6-2 1,4-1 0,2 2-7,-4 2-5,2 1 2,-2-1 2,2 0-6,0 3 2,1 1-2,-2 0-2,4 1 0,-1 0 2,3 1-8,2-1 1,1 0-4,1 1 2,1 3 5,0-6-1,2 3-9,1-1 1,-1-2-1,1-1 0,0 0 0,0-2 0,3 2-2,-1-3-1,-2 0 1,1 0 1,-6-4 2,9 4-2,-3-3 5,-6-1-5,11 0 5,-11 0-6,12-5 3,-7 3-3,-5 2 3,9-12 2,-3 3-5,-4 1-1,0-2 0,4 0 4,-5-3-8,0 0 8,3-1-5,-4 3 3,2-1-4,1 2 4,-2-2 0,-2 4-1,2 0-3,-1 8-2,2-12 3,-2 12 2,0-10-2,0 10-3,1-8-7,-1 8 1,0 0-3,0 0-1,0 0 1,0 0 3,0 0 7,0 0-4,0 0 0,10 20 2,-7-12-4,2 3 1,-3-2 0,2 1 2,-3 1 2,2-1-1,0 0 1,0-1 2,-2-2 1,3-1-2,0 3-5,0-5 8,1 3-4,-3 0-8,2-3 7,-4-4-2,6 9-10,-6-9-6,9 6-6,-9-6-8,6 3-18,-6-3-33,0 0-17,13 0-21,-13 0-161,0 0-306,11-9 136</inkml:trace>
        </inkml:traceGroup>
        <inkml:traceGroup>
          <inkml:annotationXML>
            <emma:emma xmlns:emma="http://www.w3.org/2003/04/emma" version="1.0">
              <emma:interpretation id="{DC91C5F1-2462-4DE1-860A-520D62EDD59C}" emma:medium="tactile" emma:mode="ink">
                <msink:context xmlns:msink="http://schemas.microsoft.com/ink/2010/main" type="inkWord" rotatedBoundingBox="17466,14786 20955,14791 20954,15544 17465,15539"/>
              </emma:interpretation>
              <emma:one-of disjunction-type="recognition" id="oneOf58">
                <emma:interpretation id="interp286" emma:lang="en-IN" emma:confidence="0">
                  <emma:literal>Acceptance</emma:literal>
                </emma:interpretation>
                <emma:interpretation id="interp287" emma:lang="en-IN" emma:confidence="0">
                  <emma:literal>Acceptant</emma:literal>
                </emma:interpretation>
                <emma:interpretation id="interp288" emma:lang="en-IN" emma:confidence="0">
                  <emma:literal>Acceptances</emma:literal>
                </emma:interpretation>
                <emma:interpretation id="interp289" emma:lang="en-IN" emma:confidence="0">
                  <emma:literal>Acceptable</emma:literal>
                </emma:interpretation>
                <emma:interpretation id="interp290" emma:lang="en-IN" emma:confidence="0">
                  <emma:literal>Accepting</emma:literal>
                </emma:interpretation>
              </emma:one-of>
            </emma:emma>
          </inkml:annotationXML>
          <inkml:trace contextRef="#ctx0" brushRef="#br1" timeOffset="230984.5514">17466 15284 34,'21'0'155,"3"0"-18,5-1-8,1 1-16,-7-1-6,7 2-13,-11-2-25,1 0-29,-7 2-15,3-2-41,-5 1-28,-3-2-36,-8 2-48,11-4-138,-11 4 62</inkml:trace>
          <inkml:trace contextRef="#ctx0" brushRef="#br1" timeOffset="230702.3509">17589 14985 178,'4'-5'190,"-4"5"-23,0 0-11,0 0-23,0 0-16,0 0-14,0 0-7,0 0-9,0 0-7,4 16-1,-6-4-3,1 1-18,1 3 5,-1 5-1,-3 4-8,2 3-4,-2 3-4,3-1 0,-3-1-7,3-1-5,-2 2-2,-1-2 1,1 0-2,-1-8-9,0 6-4,2-9-4,0-1 2,-2 1 2,2-5-8,-2 0 2,4-4-7,-1-2 4,1-6-2,-4 12 3,4-12-3,0 8 4,0-8 4,0 0-7,-2 6 5,2-6-8,0 0 1,0 0-7,0 0 0,-9-23-8,8 9-4,1 1 0,-3-6-6,2-8 4,2 0-5,3-2-3,0-3 8,-2 0-10,4-2 7,2 1 4,-2-1 0,0-1 2,1 3 1,2 3 5,-1 0 6,1 4 9,-1 4-2,-3 5 6,2-1 1,-3 6 6,1 0 4,-2 5 2,-1 0-2,-1-1-3,-1 7-5,5-7-3,-5 7-5,0 0 0,3-8-5,-3 8-2,0 0-2,0 0 8,0 0 3,11 16-6,-6 0 4,1 0-1,1 2-5,-2 3 2,2 7 2,3 0 2,0 0-5,-1 2 0,4-2 1,-2 0 0,0-1-4,1 0 3,-2-2 0,1 1-6,-2-8-5,1 1-5,-3-1-25,2-1-7,0-1-7,-4-4-28,3-1-21,-1 0-10,-3-4-26,-3 1-28,-1-2-88,0-6-274,0 0 122</inkml:trace>
          <inkml:trace contextRef="#ctx0" brushRef="#br1" timeOffset="231246.1621">18122 15075 174,'2'-6'216,"-2"6"-15,0-11-15,0 11-15,-2-10-14,2 10-16,-2-9-13,2 9-8,0 0-12,-2-9-15,2 9-12,0 0-1,-6-4-11,6 4-7,0 0-8,0 0-6,-18 8-9,12 1-3,-2 0-4,2 3-4,0 4 0,-2-1 1,3 3-4,-1 1 0,2 1-7,2 0 3,-2 0 0,3-1-1,1 0-8,1-1 2,-2 0-5,6-1 0,-2-1-5,2-5-7,4 3-7,-1-3-8,0 0-17,0-4-12,2 1-18,1-3-17,1 0-20,0 0-27,7-2-21,-1-3-153,-2-1-329,3-3 145</inkml:trace>
          <inkml:trace contextRef="#ctx0" brushRef="#br1" timeOffset="231532.7503">18547 15034 129,'0'0'197,"6"-6"-7,-6 6-19,2-8-17,-2 8-13,0 0-10,0 0-15,0 0-9,0 0-12,0 0-11,0 0-4,0 0-8,0 0-11,0 0-8,-21 17-5,14-6-1,0 0-3,2 0-4,0 7-1,0 0 0,-1-1-2,3 4-4,0-3-3,2 0-3,0-2-4,2 2-1,-1-2 0,3-1-5,1-2 0,0-2-3,0 2-5,3-2 2,-1 0-3,0-3-7,-2-1-9,5-1-12,-3-1-11,-1 0-12,1 0-17,1-2-24,-7-3-34,11 0-39,-11 0-141,9-8-324,-9 8 144</inkml:trace>
          <inkml:trace contextRef="#ctx0" brushRef="#br1" timeOffset="231965.8726">18737 15252 28,'0'0'144,"14"-2"-10,-5-1-1,-4 1-12,5-3-9,-1-2-3,1 2-12,0-2-9,1 0-4,-2-3-13,-3 0-5,0-1-11,2 0 2,0-7-7,-1 3-9,-1 3-1,-2-1-1,-1 2-1,-1 0-2,2 0-1,-3-1-1,-2 4-2,-4-2 2,4 3-3,1 7 0,-6-13-2,2 8-8,4 5 1,-10-5-5,3 2-1,7 3-3,-17 0-11,17 0 12,-14 5-2,4 2-2,0-1 3,0 3 3,0 1-3,0 5 4,2 1 3,0-1-5,2 3 1,1 0-2,0 0 0,1 0-1,-1 0-1,4 0-1,1-2-1,0-2 0,4 2 0,-2-5-8,2 2 13,4-1-1,-1-2 3,1 0-6,1 1-1,1-5-2,1 3 4,2-1-5,-1-2-1,3-1-6,-2-1-7,1 0-13,0-2-13,0-2-20,-1 2-16,0-4-27,1 1-23,0-3-17,0-1-143,-2-1-301,2-7 134</inkml:trace>
          <inkml:trace contextRef="#ctx0" brushRef="#br1" timeOffset="232276.5971">19188 14845 137,'0'0'181,"1"-10"-21,-1 10-19,0 0-14,4-4-8,-4 4-11,0 0-16,0 0-3,8 27 1,-7-14-12,1 6-10,3 0 1,-2 9-4,1 1-1,-1 1-2,0 0-6,6 2-6,-3 1-4,2-1 1,-5-1-3,2-2-9,0 0-2,0 1-3,-1-4-3,1 2-4,-2-1 0,-1-2-7,2-7 3,1 1-2,-4 1-8,2-4-3,-2-1-12,3-2-5,-2 4-9,0-3-16,0-2 3,-1-4-9,-1-1-7,0 0-10,0-7-5,0 0-9,-2 18-11,-1-14-13,3-4-18,-10 6-126,10-6-260,0 0 116</inkml:trace>
          <inkml:trace contextRef="#ctx0" brushRef="#br1" timeOffset="232626.6873">19252 15104 104,'0'0'143,"10"-8"-21,-5 3-16,3 1-3,0 0-12,0 1-9,1 0 1,2 0-17,1 2-4,-1 0-8,2-1-4,0 4-4,1 1-3,0 2-10,0-2 2,-2 4-12,-1-1 1,1 2-1,-2 1-7,0 1 4,-1 0 0,-2 2-3,-1-2-4,-3 0-2,2-1 9,-5 3-11,2-5-1,-3 3 3,1-10-4,-2 15 1,-2-8-1,0 2 10,-1-2-5,-2-1 2,-1-1 0,-2 1-5,1-1 2,-3 0 1,0 0-3,2 0-15,-2-4-12,0 2-19,4-2-23,0 2-30,8-3-42,-14-2-71,14 2-219,-8-5 97</inkml:trace>
          <inkml:trace contextRef="#ctx0" brushRef="#br1" timeOffset="232934.7228">19672 14790 29,'0'0'124,"0"0"-4,0 0-6,11 17 0,-11-17-6,7 19 1,-1-1-7,-3 1-5,2 2-1,-1 7 3,2-1-18,-2 5 5,1-3-11,-1 1 1,2 1-6,-2-2-5,5-3-4,-5 2-12,-2-2 2,6 0-11,-5-7-1,1 0-3,-1 0-11,-2-1 0,0-5-8,0 0-19,2 0-18,-2 0-19,-1-3-21,0-10-19,-1 17-13,1-14-28,0-3-130,0 0-270,0 0 120</inkml:trace>
          <inkml:trace contextRef="#ctx0" brushRef="#br1" timeOffset="233868.8846">19677 15142 67,'20'0'144,"0"-1"-12,1 2-2,1-2-15,0 1-2,0-1-2,3 1-21,-4-3-3,-1 2-10,0-2-3,-1 3-5,-3 0-15,-2-1-1,0 1-3,-1 0-6,-2-1-9,0 1 1,-2 0-11,-9 0-2,14 0-6,-14 0 4,9 0-3,-9 0-8,0 0-4,8 1 3,-8-1-7,0 0 2,0 0 4,0 0-2,0 0-6,0 0 7,0 0-5,0 0 1,-24 14-1,16-8 3,-1 1 1,-2-1-7,3 3 5,-2 2-9,0-3 13,0 3-3,1-1 0,0 0 2,1 1-10,2 1 6,2 1 3,1-2-3,2 1-8,-3-2 5,5 1-1,0-1 3,2-2-1,2 2 0,-3-4-3,4-1-11,0-1 10,4 2 1,-1-5 2,-2 1-3,7 0-12,-1-4 12,-2-1 1,-1 1 0,1-4-2,-1-2 3,0 0-1,0-2-1,2-4-7,-5-2 1,-1 1 4,2-1-22,-4-1 10,-3-1-1,3 1 5,-3 5 1,-2 1-2,1 0 4,-4 1 7,4 10 11,-1-15-16,1 15 8,-3-10-3,3 10-2,-1-6-2,1 6 0,0 0-2,0 0 7,0 0 8,0 0 1,0 0 3,6 32 5,-1-23-2,0 4 3,0-2-13,2 2 11,1 2-4,1 1 2,-1-4-1,-1-1-3,3 1 1,-1-3-3,-3 0 0,0-2 1,0-1 2,-1 0-6,1-2-4,-3 0 6,-3-4 2,6 7-1,-6-7-3,5 2 5,-5-2-9,0 0-3,0 0-12,11-10 12,-8 3-9,0-1-8,-1-3-1,0-3-3,2-1-4,0-2 5,-2-1-6,1 3 10,3-3 10,-2 7-14,1-1 5,-3 3 0,3-1 5,2 2-2,-3 2 3,2 2-7,1 1 1,-7 3 13,14 0-2,-14 0 5,18 6-5,-12 0 2,1 0 1,0 1 3,0 3-3,-1-1 0,0 1 1,-4-1 2,3 3 0,-2-2 5,-2 0-2,0-1-3,2 1 0,-3-2 5,2-2-3,-2-6-1,1 13 7,-1-13-12,0 9 2,0-9 9,0 0 1,0 0 4,0 0-1,0 0 12,0 0-5,0 0-8,0 0 0,0 0-5,0 0-5,0 0 7,12-22-8,-6 12-2,-1-2-4,2 0-1,1-3 0,1-1-3,0 5 0,-1 0-13,2 1 22,-1 1-3,-1 3 9,1-2-8,-2 6 14,-2-3-16,4 3 14,-9 2 5,13 2 6,-13-2-1,11 6-7,-6-1 6,-1 2-5,1 1 10,-4-1-3,1 4-6,1-1-2,1 1 3,-2 0-7,0 0 11,-1-2-30,0 2-8,3-1-9,-2-2-11,2-1-25,0 0-18,-3-1-104,-1-6-203,0 0 90</inkml:trace>
          <inkml:trace contextRef="#ctx0" brushRef="#br1" timeOffset="234321.9421">20676 15097 5,'0'0'113,"3"21"-1,-3-21-5,-10 19-5,5-6-1,-3-1 0,2 4-24,1-1 6,-1 1-13,-1 0-3,1 0-8,2-2 4,1-3-6,3 4-4,0-4-12,2 1-4,1 0 0,1 0-10,0-2 7,2 0-12,1-2-2,-1 0 1,3-2-1,1 0-4,2 0-5,0-4 1,2 1-5,-2-3 6,4-2-6,2-1 9,1-1-6,-2-4-1,3 1 6,-3-4 2,0-1 6,0-1 0,1-8-3,-6 4 7,5-6-4,-6 4 0,-1 0 4,-4 1 0,2 0-2,-5 3-3,0 1 0,-2 1-5,-1 2-3,0 0-14,0 11 10,-4-12-3,2 7 1,2 5-12,0 0 11,-16 3-8,7 4-3,-1 3 0,1 4 7,-2 3-7,-3-1 6,5 2 8,3 0-3,-2-2-4,3 2 1,0 0-3,3 2 1,-1-4-1,6 1-1,1-1 2,-1 1-4,2-4-1,3 0-5,-2-4-6,3 3-10,1-3-14,0 1-13,1-4-26,1 0-25,0-1-34,1-1-106,-1-2-262,-12-2 116</inkml:trace>
        </inkml:traceGroup>
        <inkml:traceGroup>
          <inkml:annotationXML>
            <emma:emma xmlns:emma="http://www.w3.org/2003/04/emma" version="1.0">
              <emma:interpretation id="{8F62BFA8-719A-475E-8FEC-93E7DD1C145E}" emma:medium="tactile" emma:mode="ink">
                <msink:context xmlns:msink="http://schemas.microsoft.com/ink/2010/main" type="inkWord" rotatedBoundingBox="21666,14857 23361,14860 23360,15794 21665,15792"/>
              </emma:interpretation>
              <emma:one-of disjunction-type="recognition" id="oneOf59">
                <emma:interpretation id="interp291" emma:lang="en-IN" emma:confidence="0">
                  <emma:literal>angle</emma:literal>
                </emma:interpretation>
                <emma:interpretation id="interp292" emma:lang="en-IN" emma:confidence="0">
                  <emma:literal>angli</emma:literal>
                </emma:interpretation>
                <emma:interpretation id="interp293" emma:lang="en-IN" emma:confidence="0">
                  <emma:literal>angk</emma:literal>
                </emma:interpretation>
                <emma:interpretation id="interp294" emma:lang="en-IN" emma:confidence="0">
                  <emma:literal>arigh</emma:literal>
                </emma:interpretation>
                <emma:interpretation id="interp295" emma:lang="en-IN" emma:confidence="0">
                  <emma:literal>omgk</emma:literal>
                </emma:interpretation>
              </emma:one-of>
            </emma:emma>
          </inkml:annotationXML>
          <inkml:trace contextRef="#ctx0" brushRef="#br1" timeOffset="236364.3906">21901 15297 25,'1'-6'179,"3"-4"-10,-3-1-8,1 1-14,-4-2-9,1 3-7,-1-3-9,-1 3-3,1-3-14,-3 3-2,1-1-11,1 3-4,-3 1-9,6 6-8,-6-9-8,1 4-5,5 5-4,-12-2-10,12 2-2,-21 5-8,8 1 0,-3 5-6,0 0-3,0 3-5,-1 2 0,0 4-15,3-5 12,1 3-3,2 0-4,-3-1-2,6 2 0,2-2-3,-1 1-2,4-2 0,3-6-7,0 2 9,0-2-9,5-1 6,-4 0-3,3-2 3,0 0 1,2-1 2,0-2-6,2-1 3,4 0 1,0-5-1,0 1 0,1-2 1,1-2 1,-1 1 1,1-2-2,2-3 2,0-2-3,-7 0-6,6-2 4,-4 0-3,0 0 2,-2-2 1,0 0-3,-3 6-2,1-1 5,-4 1 6,1 1 0,0 2 3,-2-1-4,-2 7 0,3-8-2,-3 8-3,5-7-5,-5 7 4,0 0-7,0 0 3,0 0 4,0 0-1,12 10 6,-9-3-8,2 2 0,0 1 2,1 0 0,-1 2 1,2-4 1,-2 3-1,2-1 2,-1-2 2,1 1-2,0-2-6,1 1-1,-1-1-1,0-2-1,-2-2-1,1 2 5,-1 0 0,1-2 1,-1 1 3,-5-4-5,13 0 8,-13 0-4,10-5-1,-5 1-1,-1-2-1,5-2-4,-3-4-9,0 1 6,2-3 0,-2 1-3,-1-2-1,0 2-2,-1 0 0,0 2 7,0-1-2,-1 2-2,1 1 0,-2 4 1,-2 5 0,5-11-6,-5 11 0,6-5 2,-6 5-2,0 0 5,10 0-3,-10 0 5,0 0 3,13 20 12,-8-12-16,0 3 5,-2 1-2,1-1-1,0 1 8,-1-1 0,1 2-3,1-1-2,-1-1 0,0-1-1,-1-1-6,0 2-4,2-4-1,-5-7 1,5 12-4,-5-12-5,7 8 12,-7-8-2,4 7 7,-4-7 3,0 0-12,0 0-13,0 0 4,0 0 7,0 0-14,24-18 2,-17 8-20,5-5 8,-4 0-1,2 0 2,2 1 1,-3-5-1,2 2 12,-2 0 7,-2 3-1,1 3 10,1-1-8,-7 4 3,-2 8 10,9-14 1,-7 9-4,-2 5 2,9-5 4,-9 5 0,0 0 4,0 0 14,0 0-7,18 17-2,-16-7 15,0 2 7,0-1-11,-2-11-4,10 28 1,-7-15 1,4 4-3,3-2 5,0 1-1,2-3-6,-1 0 7,0-2-2,2 1 0,2-3-2,1 0 3,2 2-1,-2-4-1,2 1-11,-4-3 5,-1-4 0,5 2 0,-2-3-10,-2-1 13,5-3-9,0-2-2,-6 1 3,0 0 3,6-4 0,-3-1-1,0-3 5,-2 1-13,-1-3 6,1 1 9,-4-1 14,-5 2 5,-1-2 2,-1 3-15,0 2 13,-3 0-3,0 10-1,-4-17-7,4 17-1,-6-11 5,6 11-7,-10-9-4,10 9 6,-14-3-5,14 3 3,-18 4-9,18-4 8,-20 10-3,10-2 0,-1-2-3,1 3-6,0 4 8,3-3-6,-1 2-3,0-2 1,3 2 6,0-2-13,3 1 8,2-11-3,-3 17 5,2-10-1,1-7-6,0 0 9,0 17 9,0-17-13,0 0-4,4 11 7,-4-11-7,0 0 14,10 2-9,-10-2 2,0 0 2,0 0-7,24-13-3,-17 6 3,1 1 6,-5-5-14,5-1-6,-4 2 9,2-3 2,0 2-3,-1-1 2,-1 1 9,0 1-5,-2 0-3,-2 10 0,4-12 9,-4 12-2,4-9-7,-4 9-2,0 0-1,0 0-2,15-3-1,-15 3 2,0 0 7,12 18-18,-5-7 13,-2 0 14,2 4-3,-3 2-8,2 2 4,-2 0 2,0 2 7,2-2-4,-1 0-6,3 7-4,-2 0 7,-1 3 2,0-9 4,-1 7-16,-3-6 10,0-2 8,1 0-3,-2 0-2,-3 1-1,2-4 3,-2 2-1,-3-1 7,1-6-3,-4 1 0,-1-3 4,-6 1 1,1-2-1,-4-2-3,-1 2 12,1-6-8,-1 2 6,0-3 2,1 1 6,-1-2 0,6-3 4,1 1 7,1-2 3,2 0 3,10 4-9,-18-10 0,12 3-4,2-1-3,0-2-7,4 10-4,2-18 4,0 5-3,4-3-2,2 1-2,5-1-4,2-9 0,3 2-6,3 4-4,2-4-4,3 0-7,1-1 0,5 4-3,-5-3 4,3 0-6,1 1 7,-5-1-12,3-2-2,-5 2-4,1-2 10,-6 1-18,2-2 17,-2 2-4,-6 1 0,1-4-4,-4 1-3,-3-2 2,-1-1 8,-3 2-6,-1 0 3,-3 7-1,1 0-2,-3-9-3,2 8-1,-6-4 6,3 7 1,-2-2-10,-1 4 15,1 3-9,2 1 4,4 12 16,-7-15-5,7 15-3,-7-10 4,7 10-6,0 0 17,0 0-18,-6-7 11,6 7-1,0 0 16,0 0-1,-7 36 1,7-17-3,0 11 11,0-2 0,-2 4 3,5 4-2,-3-5 10,0 1-11,1 3 4,4-1 6,-1-3 4,2 0-7,-2-1-1,0-2-4,1-1-2,-1-7 9,-1 0-16,-2-2-2,2-2-1,0-3-2,-3 0-17,1-3-4,-1-10-12,-1 16-4,1-16-17,0 14-29,0-14-36,-9 5-102,9-5-232,0 0 103</inkml:trace>
          <inkml:trace contextRef="#ctx0" brushRef="#br1" timeOffset="236745.6613">23189 15359 72,'16'-1'146,"-16"1"-4,15-2-10,-5-1-13,0 0-10,-10 3-4,14-5-8,-5 0-6,2-1-7,-11 6-5,19-9-4,-11 2-6,3-1-5,-5 0-7,3 0-4,-3 0-7,-1 0-1,1-2-2,-2 3-9,-4 7-2,4-14-6,-4 14-4,0 0-5,-7-15-5,7 15-9,-10-11 3,2 8-1,8 3 0,-24-4-5,11 5 4,13-1-2,-26 8-1,11 1 7,2-1-9,-2 2 1,4 5 5,-2 1 3,5-1-4,1 1 3,2 0 8,1 2-6,3 0 1,0-6 3,2 5-1,2 0-3,1-1 4,0-3-5,4 0 0,-2 2 1,2-4 1,3 1-3,4 0 1,-3-3-1,4 0-6,-5-1-23,2-2-20,1-1-16,-1-1-49,1-4-50,-14 0-107,24-4-285,-11 0 126</inkml:trace>
        </inkml:traceGroup>
      </inkml:traceGroup>
      <inkml:traceGroup>
        <inkml:annotationXML>
          <emma:emma xmlns:emma="http://www.w3.org/2003/04/emma" version="1.0">
            <emma:interpretation id="{8CD0C872-77A0-4BA6-AC32-F08F3F1F0F79}" emma:medium="tactile" emma:mode="ink">
              <msink:context xmlns:msink="http://schemas.microsoft.com/ink/2010/main" type="line" rotatedBoundingBox="7567,15745 14428,15976 14393,17038 7531,16807"/>
            </emma:interpretation>
          </emma:emma>
        </inkml:annotationXML>
        <inkml:traceGroup>
          <inkml:annotationXML>
            <emma:emma xmlns:emma="http://www.w3.org/2003/04/emma" version="1.0">
              <emma:interpretation id="{66B510FD-E9BC-4C51-8CFC-3FDFB1BA957E}" emma:medium="tactile" emma:mode="ink">
                <msink:context xmlns:msink="http://schemas.microsoft.com/ink/2010/main" type="inkWord" rotatedBoundingBox="7567,15745 8532,15777 8496,16839 7531,16807"/>
              </emma:interpretation>
              <emma:one-of disjunction-type="recognition" id="oneOf60">
                <emma:interpretation id="interp296" emma:lang="en-IN" emma:confidence="0">
                  <emma:literal>in</emma:literal>
                </emma:interpretation>
                <emma:interpretation id="interp297" emma:lang="en-IN" emma:confidence="0">
                  <emma:literal>in)</emma:literal>
                </emma:interpretation>
                <emma:interpretation id="interp298" emma:lang="en-IN" emma:confidence="0">
                  <emma:literal>iv)</emma:literal>
                </emma:interpretation>
                <emma:interpretation id="interp299" emma:lang="en-IN" emma:confidence="0">
                  <emma:literal>ivy</emma:literal>
                </emma:interpretation>
                <emma:interpretation id="interp300" emma:lang="en-IN" emma:confidence="0">
                  <emma:literal>ins</emma:literal>
                </emma:interpretation>
              </emma:one-of>
            </emma:emma>
          </inkml:annotationXML>
          <inkml:trace contextRef="#ctx0" brushRef="#br1" timeOffset="239700.4799">7563 16206 146,'0'0'166,"0"0"-11,-3-9-20,3 9-8,0 0-7,0 0-17,0 0-11,0 0-7,0 0-8,0 0-14,0 0 2,0 0-3,0 0-4,0 0 1,-6 32-6,3-18-6,2 3 0,0 3 2,2 2-7,-1 3 2,1-5-9,6 6 1,-6-5-5,1 7 0,1-8-6,1-1 1,-2 1-5,2-1-3,1 2 0,-1-3-3,0 0-3,-1-6-2,1 4 0,0-3-8,-1-2-4,0 0-21,0-2-13,-1 0-16,1-3-22,-1 1-26,-2-7-29,3 9-31,-3-9-92,0 0-272,0 0 120</inkml:trace>
          <inkml:trace contextRef="#ctx0" brushRef="#br1" timeOffset="240335.0627">7614 15787 2103,'-6'-7'-73,"1"-2"79,0 4-37,1 0 5,4 5 12,-4-8 9,4 8-6,0 0-10,-3-7-21,3 7-17,0 0-11,0 0-2,0 0-34,0 0-33,0 0-101,21 15-260,-16-10 115</inkml:trace>
          <inkml:trace contextRef="#ctx0" brushRef="#br1" timeOffset="240133.9192">7830 16228 174,'0'0'223,"0"0"-21,5-7-27,-5 7-17,0 0-16,0 0-18,0 0-13,0 0-10,0 0-8,0 0-9,0 0-7,17 18-7,-14-8-2,6 6-4,-4-3-7,4 2-6,-1 1-4,0 1-1,4 1-6,-4 0-2,2 0-7,-1 1-3,-2-4-2,1 3 2,0 0-3,0-1-3,-1 0-6,-2-7-1,0 1-2,1-1-1,-2 0-3,4-2 0,-5 2-3,0-5-5,0 0-3,-3-5 5,4 8 0,-4-8 0,0 0 2,4 7-2,-4-7 0,0 0 3,0 0-3,0 0 2,0 0-5,0 0-2,9-20-1,-9 20-1,1-22 3,-1 4-13,0 0-2,0 0-4,0-4 2,3 2-2,-2-1-3,0 1-2,2-7 5,2 2-6,-3 7 4,-1 0-3,1 5 3,-1-1-12,0 1 5,1 0-21,2 2-1,-2-2-5,-1 1-4,-1 12-21,1-19-29,-1 8-26,0 1-123,0 10-280,-4-20 125</inkml:trace>
          <inkml:trace contextRef="#ctx0" brushRef="#br1" timeOffset="241231.2684">8321 16023 69,'0'0'187,"0"0"-25,0 0-15,0 0-18,0 0-18,0 0-12,0 0-7,0 0-14,0 0-4,0 0-1,0 0-1,0 0-2,20 14-6,-12-5 0,1 1-4,-2 0-5,5 5-5,-1 0-4,1 0 0,2 2-2,-3 1-4,6 5-6,-8-4-2,3 4-1,-4-3-5,-1 0-2,2 4-2,1 3-2,-5-6-3,-1 5 1,0 1 0,-4-8-1,0 3-3,0-2 1,-3 0 0,1 1-5,-2-1 3,0 0-3,-2 1 1,1-1-4,0-2 2,-1 2 2,0-3-2,-2 1 4,0-3 0,2 3 0,-3-3-4,3-3 4,2 1-5,-5-3-1,4 1 2,-1-1-5,1-1 2,-1 1-1,2-1-2,-1-2 1,2 0-1,1 0-2,-3-1-6,5-6-2,-7 10-7,7-10 0,0 0-2,-6 10-3,6-10-7,0 0-7,-4 9 3,4-9-15,0 0-3,0 0-17,-3 10-7,3-10-19,0 0-22,0 0-22,-4 5-131,4-5-288,0 0 128</inkml:trace>
        </inkml:traceGroup>
        <inkml:traceGroup>
          <inkml:annotationXML>
            <emma:emma xmlns:emma="http://www.w3.org/2003/04/emma" version="1.0">
              <emma:interpretation id="{4F07FCA4-D37B-458E-BEB4-F67A905820AD}" emma:medium="tactile" emma:mode="ink">
                <msink:context xmlns:msink="http://schemas.microsoft.com/ink/2010/main" type="inkWord" rotatedBoundingBox="10643,16080 11809,16119 11789,16725 10623,16686"/>
              </emma:interpretation>
              <emma:one-of disjunction-type="recognition" id="oneOf61">
                <emma:interpretation id="interp301" emma:lang="en-IN" emma:confidence="0">
                  <emma:literal>The</emma:literal>
                </emma:interpretation>
                <emma:interpretation id="interp302" emma:lang="en-IN" emma:confidence="0">
                  <emma:literal>the</emma:literal>
                </emma:interpretation>
                <emma:interpretation id="interp303" emma:lang="en-IN" emma:confidence="0">
                  <emma:literal>Thi</emma:literal>
                </emma:interpretation>
                <emma:interpretation id="interp304" emma:lang="en-IN" emma:confidence="0">
                  <emma:literal>Thé</emma:literal>
                </emma:interpretation>
                <emma:interpretation id="interp305" emma:lang="en-IN" emma:confidence="0">
                  <emma:literal>Thl</emma:literal>
                </emma:interpretation>
              </emma:one-of>
            </emma:emma>
          </inkml:annotationXML>
          <inkml:trace contextRef="#ctx0" brushRef="#br1" timeOffset="242802.3845">10669 16114 9,'0'0'115,"0"0"8,0 0-13,0 0-9,0 0-4,0 0-6,0 0-13,0 0-1,0 0-3,-26-4-7,26 4-7,0 0-15,0 0 7,0 0-10,0 0-3,0 0-9,0 0 3,0 0-8,0 0 3,33 0 0,-21 1-1,8-2-7,1-2 3,7 3-3,2-2 2,3 1-4,0-1-1,-2 0-4,1-1 0,-3 2-7,-8 1 7,-1 0-1,-1-2 3,-5 2-14,0 0 0,-2 0-10,0 2-7,1-1-10,-5 2 4,2-2-1,0 0-7,2 1-10,-3-1-13,-1 0-8,-8-1-7,10 1-14,-10-1-18,11 0-70,-11 0-183,0 0 82</inkml:trace>
          <inkml:trace contextRef="#ctx0" brushRef="#br1" timeOffset="243071.5775">10835 16137 110,'0'0'105,"0"0"-7,0 0-6,-3 13 1,3-13 0,3 15-1,-3-5-9,2 8 12,0-4-15,-2 7 2,-2-2-7,6 10-5,-4 1-8,0-1-4,0 3-3,1-4-2,0-1-12,3 3 5,-4-3-9,2-2 0,0-4-9,0 4 1,1-6-7,0-1-8,-1 0-9,0-1-6,1-5-23,-1-1-10,-2-4-21,0 1-16,0-8-22,2 12-32,-2-12-84,0 0-227,0 0 101</inkml:trace>
          <inkml:trace contextRef="#ctx0" brushRef="#br1" timeOffset="243517.8923">11096 16170 112,'2'11'122,"-2"1"-2,0 1-4,0 5-4,2 2-6,1 1-6,-1 7-4,1-1-11,-1 3 1,1-2-12,1 1-1,2-1-9,-2 2-4,3-4-7,-2 1-6,2-1-2,-4-4-7,4-3-4,-3 0-1,4-1-6,-4-1-3,2-5 1,-2-1 6,-2-1-13,1-2 0,0-1-1,-1-2 1,-2-5 2,4 8 4,-4-8 18,5 6-4,-5-6 5,0 0-10,0 0-2,0 0-6,8-19-4,-6 7-5,2-4-2,0-3-6,-2-1-2,2 0-2,1-8 0,-4 1-4,3 7-2,0 2 5,2 2 1,-2 3-6,1 1 3,-1 1-2,0 3-5,-2 0 2,2 1-2,-4 7-4,8-3 5,-8 3-3,9-2 3,-9 2 1,14 5-2,-6 2 6,-2 1-3,2 0 4,0 3-4,1 1-3,-2-1 6,2 7 2,-3-7 6,3 6-9,-4-2-11,2 2-19,-4-5-19,1 0-17,1 0-18,0-1-28,0 0-28,-1-2-115,-2 1-276,1-3 122</inkml:trace>
          <inkml:trace contextRef="#ctx0" brushRef="#br1" timeOffset="243904.1682">11573 16550 8,'14'-4'94,"-2"-2"-8,0-1 3,0 1-8,7-4 4,-9 2-2,0 1-13,1-3-8,1-2 0,-2 1 0,-6 0-14,2-2 2,-2 2-7,-1-2-1,-3 3-6,0 10 2,-7-21-5,4 11-2,-4 1-7,0 1 2,0 2-6,-3 2-5,-5-1-4,1 2 3,0 2-3,-3 2 1,1 2 0,4-1 0,-3 3-4,5 3 5,0 1-1,1 5 4,0 3 4,4 0 2,3 1 5,-1 1 1,6 2 1,-1-1 0,5-1-2,-2-1-2,2 0 2,5 6 3,-4-7-9,5-1 0,-3-1 5,4-2-1,-2 0-2,3-4-1,-1-1 0,0-2-4,-1 0 1,5-1-10,0-2-23,-4 1-31,3-5-33,-3 1-44,1-1-132,-1-1-274,-2-3 121</inkml:trace>
        </inkml:traceGroup>
        <inkml:traceGroup>
          <inkml:annotationXML>
            <emma:emma xmlns:emma="http://www.w3.org/2003/04/emma" version="1.0">
              <emma:interpretation id="{3BB5084C-7530-4C8C-BD76-0D93B32F7E36}" emma:medium="tactile" emma:mode="ink">
                <msink:context xmlns:msink="http://schemas.microsoft.com/ink/2010/main" type="inkWord" rotatedBoundingBox="13247,16236 14418,16275 14397,16897 13226,16857"/>
              </emma:interpretation>
              <emma:one-of disjunction-type="recognition" id="oneOf62">
                <emma:interpretation id="interp306" emma:lang="en-IN" emma:confidence="0">
                  <emma:literal>NA</emma:literal>
                </emma:interpretation>
                <emma:interpretation id="interp307" emma:lang="en-IN" emma:confidence="0">
                  <emma:literal>na</emma:literal>
                </emma:interpretation>
                <emma:interpretation id="interp308" emma:lang="en-IN" emma:confidence="0">
                  <emma:literal>Na</emma:literal>
                </emma:interpretation>
                <emma:interpretation id="interp309" emma:lang="en-IN" emma:confidence="0">
                  <emma:literal>Nth</emma:literal>
                </emma:interpretation>
                <emma:interpretation id="interp310" emma:lang="en-IN" emma:confidence="0">
                  <emma:literal>nth</emma:literal>
                </emma:interpretation>
              </emma:one-of>
            </emma:emma>
          </inkml:annotationXML>
          <inkml:trace contextRef="#ctx0" brushRef="#br1" timeOffset="244876.8603">13243 16358 59,'0'0'152,"7"-11"-11,-7 11-11,2-10-9,-2 10-10,6-6-20,-6 6-3,0 0-13,0 0 9,0 0-5,0 0-3,22 6 3,-11 0-3,-1 1-3,4 4-5,1 1-4,1 1-1,4 8-7,-3-6-2,5 6-3,-5-7-6,8 8-6,0-2 2,-4 1 1,2-1-7,0 1-6,-1 0 0,-2-3-3,2 0-1,-2-5-9,-3 0 7,1 0-9,-1-1-1,1-3-11,-7-4-4,1 3-8,-2-1-8,-3 0-14,1-4-20,-2 0-8,-6-3-5,8 6-7,-8-6-19,6 1-23,-6-1-27,0 0-112,0 0-272,0 0 120</inkml:trace>
          <inkml:trace contextRef="#ctx0" brushRef="#br1" timeOffset="244573.6436">13287 16395 3,'-3'-12'147,"3"4"-8,0 8-6,0-12-9,0 12 2,5-9-4,-5 9-12,0-7-11,0 7-12,0 0-8,0 0-7,0 0-15,0 0-9,0 0-3,0 0-3,0 0 1,0 0 1,6 21-6,-4-1 0,0-5-3,0 7 3,1-2 1,-1 8-2,-2-1-12,0-1 0,4 2-2,-4-8-3,0 1-4,0-1 2,2 8-2,5-8-4,-7-1-2,1-1 3,1 0-5,0 0-4,-2-5-14,1 0-6,0-2-19,-1 2-15,4-6-28,-4 1-3,0-2-9,0-6-18,0 11 1,0-11-120,-6 7-246,6-7 110</inkml:trace>
          <inkml:trace contextRef="#ctx0" brushRef="#br1" timeOffset="245139.5313">13687 16270 95,'-2'-10'164,"2"10"-16,0 0-19,-1-9-2,1 9-27,0 0-8,0 0-13,0 0 0,0 0-10,0 0 9,0 0-2,-1 29 1,1-16-6,2 5-2,2 0-2,1 10 1,0-1-3,0 0-6,2 1-1,0-1-11,-4 1-4,-1-8-1,3 6-4,-3 1 0,0-7-9,2 7 1,-3-7-9,-1 6-5,-1-6-14,1 0-14,-4-3-15,4-3-12,-2-4-28,1 1-27,-1 0-26,2-1-23,0-10-120,-1 13-284,1-13 126</inkml:trace>
          <inkml:trace contextRef="#ctx0" brushRef="#br1" timeOffset="245460.4929">14128 16352 117,'10'26'134,"-10"-26"-4,0 25-1,-2-6-7,-4 1-6,1 5-6,1 2-6,1 1-6,-1-2-10,-2 2-6,0-1-8,4-2-10,-4 1 0,-1-6-4,5 1-8,-2-2-7,0 1-2,-1-2-7,3 0-6,-4-1 0,2 0-5,1 1-5,-2-8-15,4 0-9,-3 1-21,1-3-3,3-8-38,-4 13-14,2-8-23,2-5-19,-5 6-103,5-6-244,0 0 108</inkml:trace>
          <inkml:trace contextRef="#ctx0" brushRef="#br1" timeOffset="245850.3739">14055 16408 78,'6'-10'170,"-1"-2"-8,3 2-14,-1-1-5,2 1-11,-4 2-16,2 0-4,2-1-15,-9 9-6,7-11-6,-1 5-12,-6 6-6,11-7-8,-11 7-6,5-9-4,-5 9-4,10-5-8,-10 5-2,9-4-5,-9 4-3,13-3-3,-13 3-7,10-2-1,-10 2 1,0 0-1,15-3-4,-15 3-5,0 0 2,16 9-5,-16-9 1,13 14 1,-10-3 3,2 0-2,3 8-2,-3 2 5,1-1-7,3 7 2,-3 3 3,2-1-3,0-3 5,3 0-6,-6 1 5,5-1-5,-2 0 5,3-8-6,-4 0 0,-1-1 2,3 0-7,0-1-5,-3 1-4,2-5-1,1 3-9,-6-3-2,2-1-5,-2 1 0,1-2-18,-4-10-7,3 14-17,-3-14-15,0 16-27,0-16-146,-8 12-278,4-6 123</inkml:trace>
          <inkml:trace contextRef="#ctx0" brushRef="#br1" timeOffset="246110.5313">14049 16723 31,'0'0'136,"0"0"-15,33 0-4,-33 0-11,18-1 1,-7 0-11,0-2-7,3 2-5,0-2-6,1 0-12,-1 0-5,4 0-6,-3-1-3,-4 3-8,0 0-8,-11 1-23,17-4-14,-17 4-32,13-2-20,-13 2-33,0 0-101,13-1-202,-13 1 89</inkml:trace>
        </inkml:traceGroup>
      </inkml:traceGroup>
    </inkml:traceGroup>
  </inkml:traceGroup>
</inkml:ink>
</file>

<file path=ppt/ink/ink1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57:54.87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48541DD-DA5E-4249-8170-828DB91A5B19}" emma:medium="tactile" emma:mode="ink">
          <msink:context xmlns:msink="http://schemas.microsoft.com/ink/2010/main" type="writingRegion" rotatedBoundingBox="10120,7710 11357,7715 11355,8065 10119,8060"/>
        </emma:interpretation>
      </emma:emma>
    </inkml:annotationXML>
    <inkml:traceGroup>
      <inkml:annotationXML>
        <emma:emma xmlns:emma="http://www.w3.org/2003/04/emma" version="1.0">
          <emma:interpretation id="{28460654-B970-4582-8F7C-5FCBA74CF579}" emma:medium="tactile" emma:mode="ink">
            <msink:context xmlns:msink="http://schemas.microsoft.com/ink/2010/main" type="paragraph" rotatedBoundingBox="10120,7710 11357,7715 11355,8065 10119,8060" alignmentLevel="1"/>
          </emma:interpretation>
        </emma:emma>
      </inkml:annotationXML>
      <inkml:traceGroup>
        <inkml:annotationXML>
          <emma:emma xmlns:emma="http://www.w3.org/2003/04/emma" version="1.0">
            <emma:interpretation id="{D2255EEA-1FDE-4434-9D0F-0158E238EB6F}" emma:medium="tactile" emma:mode="ink">
              <msink:context xmlns:msink="http://schemas.microsoft.com/ink/2010/main" type="line" rotatedBoundingBox="10120,7710 11357,7715 11355,8065 10119,8060"/>
            </emma:interpretation>
          </emma:emma>
        </inkml:annotationXML>
        <inkml:traceGroup>
          <inkml:annotationXML>
            <emma:emma xmlns:emma="http://www.w3.org/2003/04/emma" version="1.0">
              <emma:interpretation id="{4DA3637A-F76A-4695-A033-4F0ED8143754}" emma:medium="tactile" emma:mode="ink">
                <msink:context xmlns:msink="http://schemas.microsoft.com/ink/2010/main" type="inkWord" rotatedBoundingBox="10120,7710 11357,7715 11355,8065 10119,8060"/>
              </emma:interpretation>
              <emma:one-of disjunction-type="recognition" id="oneOf0">
                <emma:interpretation id="interp0" emma:lang="en-IN" emma:confidence="0">
                  <emma:literal>Core</emma:literal>
                </emma:interpretation>
                <emma:interpretation id="interp1" emma:lang="en-IN" emma:confidence="0">
                  <emma:literal>core</emma:literal>
                </emma:interpretation>
                <emma:interpretation id="interp2" emma:lang="en-IN" emma:confidence="0">
                  <emma:literal>lore</emma:literal>
                </emma:interpretation>
                <emma:interpretation id="interp3" emma:lang="en-IN" emma:confidence="0">
                  <emma:literal>tore</emma:literal>
                </emma:interpretation>
                <emma:interpretation id="interp4" emma:lang="en-IN" emma:confidence="0">
                  <emma:literal>Cone</emma:literal>
                </emma:interpretation>
              </emma:one-of>
            </emma:emma>
          </inkml:annotationXML>
          <inkml:trace contextRef="#ctx0" brushRef="#br0">144 15 84,'4'-8'154,"-4"8"-6,0 0-11,0 0-2,0 0-9,0 0-7,0-9-7,0 9-8,0 0-4,0 0-7,0 0-5,0 0-7,0 0-9,0 0-4,0 0-6,0 0-5,0 0-2,0 0-6,0 0-4,0 0-3,0 0-2,0 0-7,0 0-3,-22 9-1,12-2 2,3 3-2,-7 3-1,-1 4 2,3-1-3,-4 6-3,1 1-1,5-5-3,0 2-1,6-4 2,-4 2-5,5-2-2,2 3 1,1-7 0,1 1-3,0 1-3,5-3 3,-2 2-5,-1-3 2,6-1 0,0 0-4,-1 1-9,6-5-10,-4 2-5,4-3-10,1 1-10,1-3-10,2 0-3,1-3-11,-1 0-3,-1-4-1,-3 3 2,4-4 0,-4 0 6,-2 2 4,-1-4 4,-1 0 8,0-1 1,-2 0 7,3 0 7,-7-1 6,2-1 15,-2 2 6,1 0 9,-2 0 8,-1 2 7,-2 7 4,0-16 0,0 10 10,0 6-2,2-12 3,-2 12 4,3-11 0,-3 11 2,0 0-12,0-10 2,0 10-6,0 0-7,0 0-5,0 0-3,0 0-5,0 0-1,0 0 1,0 0 0,0 0-3,0 0 2,0 0 3,-5 33-7,7-21 2,-2-1 1,0 1 0,3-1-1,-1 1-3,1-1 0,2-1-1,-3 1 0,2-3 0,2 0 2,0 1-6,0-1 0,1-5-5,-3 3 10,6-2-5,-6-2-5,-4-2-2,16 1-3,-7 1-2,-9-2 3,14-5 0,-6 2 6,-8 3-2,7-9-4,-2 5 1,-3-2 0,2-1 4,-4 7 4,-2-12 0,2 12 7,-4-13-4,-1 7 0,2-1 7,-4 2-9,7 5 1,-10-11 0,2 4-1,2 5 5,-3-4-3,9 6-4,-11-5 3,7 3 1,4 2-4,-10-6 3,10 6-5,-7-3 4,7 3-7,0 0-5,-7-2 4,7 2-4,0 0-7,0 0 0,0 0-5,0 0 2,0 0 6,0 0-5,0 0 8,0 0 2,0 0-6,0 0 7,0 0 0,0 0 8,24-5-5,-24 5 6,14-2 8,-4 1 0,0-2 5,0 0 4,3-1 2,-1 2 2,-2-1 1,0-1 1,5 0 0,-3-1 3,-1 3-1,-1-2 2,2 2-6,-6 0 2,2 2-3,0-3 0,-8 3-7,14-1 2,-14 1 2,14 3 1,-7-2 1,-7-1-5,14 4-2,-8 1 0,3 1 3,-4 1-2,2 1-2,1 0-5,-4 0 1,3 1 5,0-1 1,-2 1-6,0 0-2,-2 2-1,1-3-5,-2-3 6,1 3-3,2-3-2,-5-5-4,2 12 5,-2-12-4,0 9 5,0-9-1,4 7 2,-4-7 2,0 0 2,2 5 9,-2-5-1,0 0 0,0 0-2,0 0-1,0 0-1,0 0-3,0 0 0,-4-26 0,4 26-2,2-16-3,0 8 3,0-3-2,2 3-1,1 2-2,-5-2-8,5 1-8,0-3-10,-1 5-9,1-1-9,0 1-1,0 0-17,-5 5-7,14-6-6,-9 4-13,2-1-25,-7 3-22,12-3-107,-12 3-265,10 1 117</inkml:trace>
          <inkml:trace contextRef="#ctx0" brushRef="#br0" timeOffset="426.9078">847 287 13,'0'0'150,"12"-1"2,-12 1-5,14-2-7,-4-2-5,-3 3-8,7-4-9,-4 1-5,2 0-9,0 0-6,1-1-7,-1 1-8,0-3-8,0 1-3,1 0-8,-3-1-1,2 2-7,-2-2-7,-1 0-3,-3 1 0,0 0-5,-3-1 4,4-2-5,-2 2-4,-2 0 0,-3 7-2,4-13-2,-6 5-4,2 8 0,-2-12 0,2 12-4,-3-13-4,0 9 0,3 4-4,-6-9 1,0 5-5,6 4-3,-10-4-3,10 4 1,-13-1-4,13 1-2,-12 5 3,4-1-1,2 1-1,2 2-4,0 1-1,-1 3 3,3-2-3,0 4 1,-1-2 3,3 0 1,0 3-2,2-3 7,1 0-1,2 3 0,-1-3 2,2 1 0,2-1-1,-2 0 4,3-2-2,-4 0 5,4 0 0,1-3 0,0 2 0,-1-3 0,3-2-2,0 0 1,0 1-3,0-2 0,0-2-7,3 0-14,-3-1-18,2 0-17,-2-4-24,-1 2-39,-1-1-41,2-2-65,-4 1-115,-3 0-357,3 2 159</inkml:trace>
        </inkml:traceGroup>
      </inkml:traceGroup>
    </inkml:traceGroup>
  </inkml:traceGroup>
</inkml:ink>
</file>

<file path=ppt/ink/ink1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10T05:37:17.1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C1F03F9-0AB6-4D5A-AC72-A2DE88F92286}" emma:medium="tactile" emma:mode="ink">
          <msink:context xmlns:msink="http://schemas.microsoft.com/ink/2010/main" type="inkDrawing" rotatedBoundingBox="1418,10896 1489,10842 1491,10845 1420,10898" semanticType="callout" shapeName="Other"/>
        </emma:interpretation>
      </emma:emma>
    </inkml:annotationXML>
    <inkml:trace contextRef="#ctx0" brushRef="#br0">445 130 34,'10'-5'49,"-2"-1"-16,4-1-22,3-5-33,-2 0-22,1 1 10</inkml:trace>
  </inkml:traceGroup>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06.9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5 0 29,'0'0'69,"0"0"-12,0 0 7,0 0-6,0 0-13,0 0 5,0 0-11,0 0-1,0 0 3,0 0-2,0 0-11,0 0 6,0 0-6,0 0-5,0 0-1,0 0-1,0 0 5,0 0-11,0 0-1,0 0-1,0 0 2,0 0-5,0 0 6,0 0 6,0 0-8,0 0-14,0 0 0,-39 7 3,39-7-3,0 0 3,0 0 8,-4 7-11,4-7 4,0 0-1,-9 4-2,9-4 6,0 0-1,-7 7-8,7-7 3,-7 6 9,7-6-10,0 0 0,-6 11-1,6-11 8,-6 6 0,6-6-7,-6 7 4,6-7 13,-6 11-27,6-11 7,-7 6-1,7-6 5,-6 7 0,6-7 6,-7 9-8,7-9-3,-6 11 10,6-11 4,-7 7-21,7-7 25,-10 7-18,10-7 10,-6 10 0,6-10-1,-3 7-6,3-7-1,-6 10-1,6-10 4,-8 9 0,8-9-4,-6 10 0,0-6 3,6-4-5,-7 11 7,2-4-10,5-7 11,-5 11 1,5-11-2,-9 11 3,9-11-4,-6 12 1,2-9 4,4-3-1,-7 10-2,7-10-6,-3 10 9,3-10-8,-5 9 3,5-9-3,-7 11 4,7-11 3,-6 11-8,2-5-1,4-6 8,-5 12 1,5-12-2,-5 9-7,5-9 4,-9 10 3,9-10 0,-3 12 5,3-12-10,-7 9-2,4-1 12,3-8-3,-4 9-1,4-9-7,-6 13 1,1-6-3,5-7 10,-7 11-5,7-11-2,-6 14-2,5-9 2,1-5-1,-6 11 3,2-3 2,4-8-4,-5 12 2,1-5 3,4-7-7,-6 14 6,6-14 0,-4 12-2,2-4-5,2-8 11,-5 13-2,5-13-9,-3 14 7,0-8 3,3-6-2,-4 14 0,1-4 1,3-10 1,-6 14-3,3-8 5,3-6-7,-6 11 5,6-11 4,-4 13 2,2-6-7,-4 2 3,6-9 6,0 0-10,-5 19 5,3-9 0,-4-4 1,6-6 1,-5 12-7,5-12 3,-6 12 6,6-12-5,-2 13-1,-1-6 2,3-7-6,0 0-4,-5 23 5,5-23 0,-5 17-3,5-17-9,-3 18 15,-1-11-3,4-7 4,0 16 3,0-16-10,-4 13 2,4-13-6,-5 15-11,5-15 12,-4 15 8,0-6 4,2-2-5,2-7 2,-1 15 4,1-15-9,-5 17 1,4-11-5,1-6 6,-4 15-8,4-15 13,-3 15-8,3-15 8,-5 13-8,5-13-9,0 13 11,0-13 3,-1 11-2,1-11-5,0 13 4,0-13-5,-4 12 11,2-3 0,2-9-8,0 17 3,0-17-5,-1 15 7,-2-7 6,3-8-8,-2 16-6,1-4 2,1-12 2,-4 18-1,2-11 3,2-7-3,-4 17 5,4-9-5,0-8-8,-2 15 13,2-15 1,-1 13-3,1-13-3,0 13 3,0-13-3,-2 11 2,2-11 5,2 13-5,-2-13-5,0 14 9,0-14 1,0 13-7,0-13-4,1 13 6,-1-13 2,5 15-8,-8-8-3,3-7 14,0 16-12,0-16 22,0 13-23,0-13 3,3 18 7,-3-18-13,1 13 14,-1-13-1,0 11-7,0-11 5,0 0-4,2 13 10,-2-13-7,0 11 1,0-11-2,0 0 6,2 10-10,-2-10 3,0 0 5,0 0-7,2 12 3,-2-12 10,0 0-13,0 0 3,-4 12-1,4-12 1,0 0-1,0 0 1,4 10 3,-4-10-2,0 0-7,0 0 9,0 0-6,0 0 6,0 0 14,0 0-14,-4 13 9,4-13-10,0 0-5,0 0 12,0 0-5,0 0 3,0 0-7,0 0 3,0 0 5,0 0-8,0 0 20,0 0-15,0 0 4,0 0-7,0 0 1,0 0 1,0 0-7,-2 14 6,2-14-4,0 0 5,0 0-1,-4 9 0,4-9 8,0 0-3,0 0 15,0 0-19,0 0 7,0 0-2,0 0 2,0 0-1,0 0-1,-3 8 9,3-8 2,0 0-5,0 0-2,0 0 2,0 0-4,0 0 3,0 0-6,0 0 4,0 0-3,0 0-2,0 0-1,0 0-1,0 0 2,0 0 0,0 0-1,0 0 1,0 0-3,0 0 0,0 0 1,0 0-7,0 0 8,0 0-8,0 0 0,0 0 1,0 0 4,0 0 1,0 0-5,0 0 7,0 0-5,0 0 3,0 0-5,0 0 2,0 0-1,0 0-3,0 0 7,0 0 1,0 0 1,0 0-4,0 0 7,0 0-2,0 0 2,0 0 1,0 0 3,0 0-2,0 0 5,0 0-2,0 0 1,0 0 6,0 0-5,0 0-5,0 0 1,0 0 2,0 0 3,0 0-1,0 0-10,0 0 9,0 0-8,0 0-1,0 0 2,0 0-2,0 0 4,0 0-5,0 0-4,0 0 6,0 0-4,0 0-6,0 0 7,0 0-8,0 0 9,0 0 0,0 0-4,0 0 2,0 0-3,0 0 6,0 0-5,0 0-3,0 0 6,0 0-4,0 0 0,0 0 0,0 0 0,0 0 2,0 0-1,0 0 0,0 0-5,0 0 5,0 0 0,0 0-1,0 0-2,0 0 2,0 0-3,0 0 0,0 0-1,0 0 2,0 0-3,0 0 5,0 0 0,0 0-4,0 0 1,0 0-3,0 0 2,0 0 3,0 0 1,0 0 1,0 0-10,0 0 8,0 0-6,0 0 3,0 0 0,0 0-5,0 0 1,0 0-4,0 0 10,0 0-2,0 0-1,0 0-1,0 0 4,0 0-3,0 0 2,0 0 0,0 0 1,0 0-5,13 5 6,-13-5 2,0 0-1,0 0 4,7 5-2,-7-5 0,0 0 0,0 0-6,0 0 2,9 6-2,-9-6 1,0 0 7,6 4-5,-6-4 3,0 0 1,0 0-8,0 0 10,10 7-2,-10-7 1,0 0 1,0 0-5,0 0-1,8 5 5,-8-5-6,0 0 0,8 4 2,-8-4-1,8 4-4,-8-4 1,0 0 1,8 6 0,-8-6-1,0 0 2,8 3 1,-8-3 6,0 0-6,8 5-7,-8-5 7,0 0-1,11 4 0,-11-4 0,0 0 7,7 5-2,-7-5-5,0 0 0,11 4 5,-11-4-3,0 0 5,10 7-6,-10-7-4,6 3 3,-6-3 3,7 4-1,-7-4 5,0 0 0,11 6-3,-11-6-7,11 5 3,-11-5 4,0 0-8,10 6 8,-10-6 2,0 0-2,8 4-1,-8-4 0,9 6 1,-9-6-5,0 0 6,12 3-4,-12-3 7,7 5-11,-7-5 2,0 0 3,12 5 0,-12-5-3,7 4 4,-7-4 1,0 0-14,11 4 13,-11-4 6,0 0 0,9 4-4,-9-4-6,7 5 6,-7-5-3,11 3-1,-11-3 5,10 8-2,-10-8-3,7 1 5,-7-1-4,0 0 0,16 8 4,-16-8-5,0 0 1,14 5 3,-14-5-9,0 0 5,14 6-1,-14-6 2,11 6-8,-11-6 8,0 0 4,18 5 3,-14-3-5,-4-2-1,0 0 2,0 0-6,17 6 0,-17-6 3,9 5 11,-9-5-11,9 6 0,-9-6 8,8 4-13,-8-4 6,12 2 0,-12-2-5,15 2 8,-15-2-7,11 3 1,-11-3 6,12 2-4,-12-2-4,10 5 2,-10-5-5,11 0 11,-11 0-15,12 3 13,-12-3-4,12 3 7,-12-3-5,8 3 1,-8-3-2,12 5-1,-12-5 6,9 2-3,-9-2-3,11 1 1,-11-1-1,0 0 1,15 1 7,-15-1-10,11 3 4,-11-3 1,13 6-4,-13-6 6,14 0 6,-14 0-11,13 0 1,-13 0 1,11 7 0,-11-7 1,15 0 1,-15 0-8,13 0 9,-13 0-1,13 3-8,-13-3 9,13 3 2,-13-3-7,16 0-5,-16 0 6,14 0 0,-14 0 2,13 2-2,-13-2 7,13 2-2,-13-2-8,15 3 8,-8-1-5,-7-2 7,18-2-9,-18 2 3,14 2-2,-14-2 2,19 0 1,-9 0 5,-10 0-10,16 0 6,-6 1-5,-10-1-1,19 0 3,-19 0-1,19 0 4,-12 1-2,-7-1 1,15 0-7,-15 0 9,19 3-2,-19-3-2,14 0 5,-4 0-4,-10 0 2,13 4 0,-13-4-4,15-1-13,-15 1 21,13 1-8,-13-1 2,17 3 2,-17-3 6,13 1-9,-13-1 6,15 0 1,-15 0-9,13 0-1,-3 2 6,-10-2-1,13 2-5,-13-2 3,15 1 1,-15-1-1,11 1 4,-11-1 0,13 0 3,-13 0-13,9 4 9,-9-4-8,13 2 10,-13-2-2,13 0-4,-13 0 2,12 1-2,-12-1-1,11 5 6,-11-5-6,13 1 9,-13-1-9,13 4 4,-13-4 3,0 0-2,19-1 2,-19 1-1,10 1-6,-10-1 6,16 3-8,-16-3 6,10 0-1,-10 0 6,16 3-6,-16-3-2,13 0 4,-13 0 4,0 0-9,21 1 7,-21-1-8,0 0 1,20 4 4,-20-4-3,13 2 1,-13-2-2,0 0-1,19 0 2,-19 0 5,0 0 1,17 0-6,-17 0 6,0 0-6,16 0 1,-16 0 4,0 0-8,0 0 3,18 6 2,-18-6 2,0 0 1,0 0-3,17-2 3,-17 2-6,0 0 7,0 0 8,16 0-22,-16 0 9,0 0 2,0 0-5,0 0 3,0 0 3,0 0 0,0 0 1,13 6 3,-13-6-3,0 0 7,0 0-3,0 0 0,0 0 5,0 0-4,0 0 3,0 0-4,0 0 0,0 0-1,0 0 3,0 0-6,0 0 6,0 0-8,0 0-6,0 0-7,0 0-13,0 0-9,0 0-15,0 0-13,0 0-36,0 0-53,0 0-114,0 0-285,0 0 12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0.1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 1222 58,'0'0'60,"0"0"-10,-5 6-3,5-6-3,0 0 1,0 0-6,0 0-8,0 0 6,0 0-6,0 0 0,0 0-4,0 0-4,0 0 3,0 0 4,0 0 1,0 0-8,0 0 10,0 0-11,0 0-4,0 0 0,0 0-2,0 0 11,0 0-18,0 0-2,0 0 3,0 0 2,0 0-4,0 0 6,0 0 0,0 0-9,0 0-6,0 0 4,0 0-12,0 0 6,0 0 9,0 0 1,0 0-4,0 0-3,0 0 5,0 0 1,0 0-7,0 0-3,0 0 15,0 0-14,0 0 2,0 0 7,0 0-7,0 0 9,0 0-4,0 0 0,0 0 0,0 0 0,17-23 8,-17 23-3,0 0-15,0 0 10,0 0-6,1-12 3,-1 12 4,0 0-4,0 0 1,0 0 0,0 0-1,0 0 5,0 0 0,0 0 7,0 0-14,0 0 3,0 0 0,0 0 7,0 0-7,0 0-1,0 0-4,0 0-6,0 0 15,0 0-12,0 0 9,0 0 3,8-8-2,-8 8 0,0 0-4,0 0-1,0 0-7,0 0 13,0 0 0,0 0 1,0 0-10,0 0 4,0 0 0,7-7 1,-7 7-2,0 0 6,4-7-7,-4 7 9,0 0-3,0 0-4,8-8 1,-8 8-5,7-9 1,-7 9 5,6-8 5,-6 8-19,5-9 15,-5 9 5,8-11-7,-8 11 9,7-10-15,0 3 0,-1 1-5,-6 6 11,10-17 9,-7 10-8,3-3 6,1 0-2,2 1 5,-2-3-5,0 2 12,-1-3-3,3 3-7,-2-3 14,-1 5-6,-2-1 10,3 1-7,-2 0-7,-1-1 4,0 1 2,-4 8-27,9-13 24,-6 4 6,-3 9 0,7-14-11,-4 7 0,-3 7-2,6-13 1,0 3 8,-6 10-18,4-13 11,-1 5 3,-3 8-17,9-16 8,-6 11 10,-3 5 2,10-14 1,-6 5 2,1 0-5,-5 9-5,5-15-1,-2 9-2,2-1 7,-5 7-7,7-14 3,-3 8-1,-4 6-2,6-12-1,-6 12 4,6-12 2,-6 12-1,4-12-6,1 3-7,-5 9 10,4-10 1,-4 10-4,4-15-3,1 9 10,-5 6-6,5-13 1,-5 13 0,6-11-3,-4 3-3,-2 8 3,5-8 0,-5 8 1,6-10 1,-6 10 3,7-11-9,-7 11 2,6-9-1,0 5 2,-6 4-4,6-10 3,-6 10-6,7-10 9,-1 3-4,-6 7 3,7-11-1,-1 5-1,-6 6 0,7-11 0,-4 4 4,-3 7-4,12-14-3,-6 7-1,-2-1 5,0 1-1,-4 7 1,12-14 0,-6 6-6,-2 2 8,0-4-8,-4 10 4,11-13-4,-7 6 3,0-3 2,2 3-1,0 0 2,-6 7-1,10-16-1,-9 9 1,5 1 1,-6 6-8,9-15 6,-5 6 5,-4 9-5,9-13 3,-5 5-2,-4 8-5,8-14 2,-4 6 5,-4 8-8,7-12 6,-4 4 3,3 2-5,-6 6 5,10-17-6,-7 7 2,1 2 2,2 2-2,0-5-3,-6 11 1,10-18-2,-6 10 7,2-2-1,-3 3-4,1-3 5,2 5-8,-6 5 6,9-18 0,-3 14 2,-2-5 0,1 0-5,-1 2 4,-4 7-5,6-15 1,-2 9-3,-4 6 6,9-12-1,-3 5-5,-6 7 9,5-11-7,1 4 2,-6 7 3,7-12-4,-4 5-6,-3 7 7,12-10 1,-8 3 2,-4 7 0,7-11-4,-7 11 0,6-11-1,-6 11-7,3-6 0,-3 6-4,0 0 0,7-10 9,-7 10-3,0 0-1,6-5 3,-6 5-3,0 0 9,0 0-5,0 0 0,6-8 1,-6 8 2,0 0-4,0 0 5,0 0 2,0 0 3,0 0-3,0 0 0,0 0-1,0 0-11,0 0-5,0 0-11,0 0-8,0 0-7,0 0-16,0 0-1,0 0-15,0 0-22,0 0-79,0 0-187,0 0 83</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2.8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1762 34,'0'0'59,"0"0"-4,0 0-6,-13 2 5,13-2-3,0 0-13,-10 6 6,10-6-6,-10 4 3,10-4-6,-13 3 7,13-3-10,-14 4 12,14-4-7,-8 0-1,8 0-4,0 0-4,0 0 0,0 0-3,0 0 2,0 0-6,0 0-10,0 0 0,0 0 13,0 0-11,0 0 6,-19-2 1,19 2-4,0 0 5,0 0 1,0 0-5,0 0 8,-3-11-7,3 11-4,0 0-1,0 0-1,0 0-1,6-22-6,-6 22 2,6-12 3,-1 5-4,1 0 6,-1-3-9,-1 1 8,5-3-12,-2 1 7,0-4 0,0 6 15,1-4-15,2-3 9,-2 3 2,0 0 1,-1-2-7,2 5 0,-2-4-3,0 1 7,2 2-3,-2-1 1,2-1-8,-3 5 12,-2 0-5,2-1-1,0-1 5,1 3-9,-1 0 3,-1-1-3,1-1 0,0 2-4,0 0 6,-3-4-3,3 3 4,1-1-4,-1 1 8,-1 1-6,0-4 9,2-1-4,-1 4-4,3-2 4,-1-2 12,-2 3-4,0-4-20,0 4 11,-1 0-1,1 1-3,0 0-2,0-3-1,-2 2 1,2 1-6,-6 8 5,7-16 1,2 9-2,-9 7 4,9-12-3,-5 3-3,2 3 13,-3-2-15,-3 8 6,10-15-4,-7 6-3,1 1 7,2 0-8,-3-1 8,3 1-1,-1-1 1,0 1 3,-2-2-7,2 1-2,0-1 4,-1 3 3,-4 7-3,9-15 4,-2 2-8,-4 2 2,4 3 1,-1-4-5,0 4 3,-2 2 1,-4 6 3,12-16 2,-5 9-4,-4 1-3,3-1-1,0 1-2,-1-3 1,-5 9 3,9-13-4,-2 7 3,-2-1 3,1 0-8,-6 7 3,8-12 5,-2 4-6,1 1 5,-7 7 3,10-11-6,-4 2 5,0-1-1,-6 10-4,9-12 1,-2 3 0,0 1-8,-1 2 8,0-4 5,-6 10-6,10-14-2,-6 4 4,5 3 3,-5 0-4,1-2 0,-5 9-8,13-14 12,-9 7 7,2-1-10,-6 8-2,7-9 7,-4 3-4,-3 6-8,7-15 5,-2 9 2,-5 6-8,7-13 5,-3 7 0,-1-2 4,2 0-4,-5 8 5,8-14-8,-2 5 5,-2 3 0,-4 6 1,9-16-6,-3 8 5,-2-2 4,2 3-5,3-4 0,-5 2-1,1-1 0,-1 3-2,2-3 2,2-3 8,-2 2-9,-1 1 3,-3 2 1,4-2-1,0 3-1,0-3 4,-2 1-3,3 1 1,1-2-2,-2 1 1,1 0 2,-3 0-3,0-4-1,1 2 3,2 3-3,-1 0 1,-2 0 4,-1-1-6,3 2 6,-6 7-6,7-14 5,-2 6-5,-3 0 3,4 1 1,-6 7-2,10-11 3,-10 11-4,9-16 3,-7 9-4,-2 7 4,10-13 0,-7 6-1,-3 7-4,5-11 0,-5 11 4,6-11 0,-6 11 1,7-12-4,-4 6-1,-3 6 4,6-12 3,-6 12-5,7-9-2,-1 4-1,-6 5 5,9-10-9,-3 3 9,-6 7-3,7-11-1,-1 4 3,-6 7-3,8-10-2,-3 3 8,-5 7-6,7-8 7,-7 8-3,7-7-2,-7 7-5,5-11 8,-5 11-12,0 0 5,8-10 2,-8 10 5,0 0-3,3-7-1,-3 7 2,0 0 6,0 0-6,8-7 0,-8 7-5,0 0 2,5-9 9,-5 9-7,0 0 1,9-7-6,-9 7 3,1-7 2,-1 7-4,9-11 3,-9 11-3,7-10-2,-7 10 5,9-6-16,-9 6 13,7-3-2,-7 3 2,0 0-8,8-10 14,-8 10-12,4-5 4,-4 5-1,6-8 2,-6 8 4,0 0 0,7-7-1,-7 7-3,0 0 4,9-6-4,-9 6-4,8-5 3,-8 5-1,0 0-5,9-4 0,-9 4 1,7-8-3,-7 8 8,11-7 14,-11 7-16,0 0-1,0 0-3,10-1 4,-10 1-1,0 0 3,0 0-5,0 0 5,0 0-2,0 0-4,0 0 4,0 0-4,0 0 2,0 0 0,0 0 4,16 0 2,-16 0-1,0 0 0,0 0 4,0 0-6,0 0 1,0 0-5,0 0-2,0 0 2,0 0-2,0 0-18,0 0 1,0 0-5,0 0 7,13 3-14,-13-3-4,0 0-1,0 0-5,0 0 1,7 5 5,-7-5-3,0 0-3,0 0 6,6 8 3,-6-8 4,0 0 1,0 0 12,6 6-3,-6-6 11,0 0 12,0 0 4,0 0 11,0 0 12,0 0 1,7 4-1,-7-4 11,0 0 8,0 0 14,0 0-8,0 0 6,0 0 4,0 0-1,0 0 5,0 0-3,0 0-4,0 0 8,0 0-1,0 0-12,0 0 7,0 0-7,0 0-1,0 0-11,0 0 5,0 0-3,0 0-4,0 0-16,0 0 7,0 0 2,0 0-2,0 0-11,0 0 1,0 0-1,0 0-3,-13 16 2,13-16-11,-5 8 7,5-8-4,0 0 2,-5 13 1,5-13 0,0 11-5,0-11-3,-2 10 3,2-10-4,0 0-3,0 0 4,6 14-5,-6-14-6,4 7 8,-4-7-6,0 0-5,5 6 0,-5-6 1,0 0 4,0 0 8,0 0-1,0 0-11,0 0 4,0 0 20,0 0 9,24-13-11,-24 13-17,8-7 14,-8 7-4,3-11 9,-3 11-4,1-10 1,-1 10-5,0-13 3,0 13 5,0 0 6,0 0-3,-4-17 4,4 17-4,-6-9 5,6 9-7,0 0-9,-7-6 6,7 6 2,0 0-4,-11-8 7,11 8-8,-11-1 1,11 1 10,0 0-15,0 0 6,-13 0-5,13 0 1,0 0 4,0 0-9,-16 7 3,16-7-1,-9 6 1,9-6-2,-6 7 1,6-7-3,-6 11-2,6-11 3,-5 14 3,2-8-10,3-6 1,-6 14 3,6-4-5,0-10 2,-1 13 6,1-13-2,5 13-3,0-8 1,-5-5-9,5 13 0,1-9 1,-6-4 4,6 11-3,-6-11-7,7 6 13,-7-6-3,0 0 1,12 3-5,-12-3 9,0 0-9,0 0 4,17-3 5,-17 3-7,9-7 13,-9 7 0,6-14-8,-3 7 3,-3 7-7,10-11 10,-9 3 1,-1 8-1,0-15 4,0 15 2,2-13 3,-2 13 11,0 0 1,-2-11-4,2 11-2,0 0 2,-7-13-3,7 13 5,0 0-2,0 0-9,-13 0 12,13 0-5,0 0-5,0 0 0,-14-4-5,14 4-8,0 0-4,0 0-13,0 0-15,0 0-5,0 0-16,0 0-17,0 0-20,0 0-95,0 0-207,-11 10 92</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10-20T06:13:36.573"/>
    </inkml:context>
    <inkml:brush xml:id="br0">
      <inkml:brushProperty name="width" value="0.06667" units="cm"/>
      <inkml:brushProperty name="height" value="0.06667" units="cm"/>
      <inkml:brushProperty name="fitToCurv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6.4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9 412 45,'-7'6'47,"7"-6"1,0 0-9,0 0-3,-10 3 1,10-3-5,0 0 5,0 0-5,0 0-5,0 0-2,0 0 0,0 0 4,-14 4-7,14-4-1,0 0 2,0 0-7,0 0-2,0 0 2,0 0-5,-8 5 11,8-5-2,0 0-3,0 0-4,0 0 5,0 0 5,0 0-5,0 0-12,0 0 9,-6 8 10,6-8-5,0 0-5,0 0-1,0 0 5,0 0 0,0 0-11,0 0 10,0 0 1,-6 6-6,6-6 6,0 0-8,0 0 17,0 0-16,0 0 7,0 0-6,0 0 0,0 0 5,0 0-1,0 0-3,0 0 4,0 0 3,-9 6 0,9-6 2,0 0-2,0 0-7,0 0 4,0 0-4,0 0 1,0 0 6,0 0-8,0 0-5,0 0 3,0 0-3,0 0-4,0 0 0,0 0 2,0 0-3,0 0-2,0 0-2,0 0 4,0 0 3,0 0-3,0 0-2,0 0 7,0 0-5,0 0-3,0 0 5,0 0-2,0 0-1,0 0-2,0 0 0,0 0 0,0 0 1,0 0-2,0 0 7,0 0-6,0 0 2,0 0-5,0 0-2,0 0 5,0 0 3,0 0-3,0 0-8,0 0 1,0 0 13,0 0-9,0 0 4,0 0 4,0 0-2,0 0 0,0 0-2,0 0-5,0 0 2,0 0 1,0 0-5,0 0 4,0 0 1,0 0-3,0 0 3,21-20-3,-21 20 6,0 0-1,0 0 1,0 0-2,0 0 2,0 0-4,0 0 3,0 0-2,0 0-1,0 0 4,0 0 0,8-6-4,-8 6 0,0 0-2,0 0 5,0 0 0,0 0 0,0 0 3,0 0 0,5-7-6,-5 7-4,0 0 6,0 0-1,0 0-2,7-7 3,-7 7-10,0 0 3,0 0 0,4-10 2,-4 10 3,0 0-2,8-7 3,-8 7-4,0 0 0,5-7-2,-5 7-1,0 0 7,6-7-1,-6 7-5,0 0 0,0 0 2,0 0 4,5-6 2,-5 6-9,0 0 3,0 0-2,0 0-1,5-10 5,-5 10 4,8-5-14,-8 5 13,0 0 1,5-9-10,-5 9 5,0 0-3,0 0 4,8-7 8,-8 7-16,0 0 1,8-13 6,-8 13 8,3-8-9,-3 8 7,6-6-8,-6 6 1,0 0-7,5-11 11,-5 11-3,0 0 4,7-9-5,-7 9 0,0 0 5,0 0 4,6-7-9,-6 7 3,0 0 1,7-8 2,-7 8-2,0 0 8,3-9-7,-3 9-3,0 0-5,6-8 7,-6 8-2,0 0 4,5-8-4,-5 8 9,8-9-6,-8 9 2,0 0 5,0 0-6,5-6-5,-5 6 4,0 0-1,0 0 0,11-3 1,-11 3 0,0 0-7,0 0 9,5-10-1,-5 10-9,0 0 10,0 0-3,5-7-2,-5 7 6,0 0-5,0 0 2,0 0-10,5-10 6,-5 10 1,0 0 1,0 0 1,0 0 5,8-7-10,-8 7 9,0 0-5,0 0 4,6-7-2,-6 7 5,0 0-7,0 0-1,0 0 0,5-9 6,-5 9-2,0 0-1,6-7-3,-6 7 2,0 0-1,6-7 4,-6 7-8,0 0-5,0 0 7,7-10 2,-7 10-4,0 0 5,0 0-7,0 0 11,6-7-10,-6 7 1,0 0 1,0 0 8,0 0-5,0 0 11,3-7-15,-3 7 4,0 0 4,0 0 2,0 0-10,0 0 4,0 0-7,0 0 8,0 0-4,9-7 5,-9 7 0,0 0-4,0 0 5,0 0-6,0 0-1,0 0 4,3-8 4,-3 8-5,0 0 1,0 0-4,0 0 5,0 0 7,7-6-11,-7 6 2,0 0 1,0 0 1,0 0 8,8-6-6,-8 6 3,0 0 2,0 0-4,0 0 2,0 0-9,8-7 9,-8 7-5,0 0 3,0 0-9,0 0 8,0 0 1,0 0-4,6-8-1,-6 8 7,0 0-1,0 0-3,0 0-6,0 0 16,4-7-7,-4 7 2,0 0-13,0 0 2,0 0 8,0 0 5,0 0-12,0 0 3,0 0-2,9-6 2,-9 6 0,0 0 8,0 0-5,0 0 1,0 0-4,4-9 1,-4 9 0,0 0 5,0 0-4,9-8-4,-9 8 2,0 0 1,0 0 3,5-6-3,-5 6 1,0 0 3,0 0 0,5-7 4,-5 7-12,0 0 8,0 0-8,8-5 5,-8 5 5,0 0-5,0 0 3,0 0-4,0 0-8,0 0 16,0 0-9,0 0 9,0 0-9,0 0 5,0 0-8,0 0 1,0 0 7,0 0-5,0 0 3,0 0 5,0 0-5,0 0-4,0 0 3,5-8-2,-5 8 4,0 0-7,0 0 5,0 0 8,0 0-13,0 0 0,10-5 0,-10 5 10,0 0-6,0 0 9,0 0-13,0 0 9,0 0-7,0 0 5,0 0-9,6-9 8,-6 9 0,0 0 2,0 0-7,0 0 4,0 0 0,0 0 4,7-4-9,-7 4 8,0 0-3,0 0 12,0 0-16,0 0 4,12-5-2,-12 5 2,0 0-1,0 0-2,0 0-3,0 0 8,0 0-2,0 0-9,8-5 7,-8 5 4,0 0-13,0 0 8,0 0-5,0 0 3,0 0-4,0 0 0,0 0 4,0 0 5,0 0 1,0 0 4,0 0 1,6-7-7,-6 7 4,0 0 8,0 0-19,0 0 10,0 0-3,0 0-3,12-6 5,-12 6-2,0 0 0,0 0 0,0 0-6,0 0 6,0 0-5,8-4 6,-8 4 2,0 0-2,0 0-5,0 0 8,0 0 1,0 0-3,0 0-4,0 0 9,0 0-2,0 0-1,0 0-8,8-6 3,-8 6 3,0 0-1,0 0 4,0 0 2,0 0-9,0 0 10,0 0-5,0 0 3,0 0-5,0 0 3,0 0 8,0 0 2,0 0-2,0 0-3,0 0-3,0 0 5,0 0 1,0 0-1,0 0-2,0 0-9,0 0 11,0 0-2,0 0-6,0 0-5,0 0-4,0 0 10,0 0 0,0 0 7,0 0-6,0 0 3,0 0-8,0 0 0,0 0 2,0 0-5,0 0 10,0 0-12,0 0 10,0 0 3,0 0-5,0 0 6,0 0 2,0 0-7,0 0 9,0 0-6,0 0 1,0 0 6,0 0-1,0 0-1,0 0 6,0 0-14,0 0 2,0 0 3,0 0-6,0 0 3,0 0-2,0 0-4,0 0-7,0 0-11,0 0-15,0 0-10,0 0-16,0 0-13,0 0-93,0 0-178,0 0 79</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1.4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234 19,'0'0'25,"0"0"3,0 0-3,0 0-4,0 0 6,0 0-6,0 0-3,0 0-3,0 0 5,0 0-4,0 0 1,0 0-2,0 0-6,0 0 5,0 0 0,0 0-8,0 0 0,0 0 3,0 0 3,0 0-6,0 0 2,0 0-8,0 0 3,0 0 3,0 0 0,0 0-8,0 0 4,0 0-2,0 0 6,0 0 12,0 0-11,0 0 3,0 0 0,0 0 0,0 0-1,0 0-2,0 0-3,0 0 10,0 0-4,0 0-6,0 0 3,0 0 5,0 0-7,0 0-1,0 0 6,0 0-3,0 0-3,0 0-4,0 0 5,0 0-3,0 0 16,0 0-17,0 0 4,0 0-7,0 0 6,0 0 2,0 0-6,0 0 5,0 0-3,0 0 7,0 0-11,0 0 6,0 0-4,0 0-5,0 0 10,0 0-1,0 0 2,0 0 2,0 0-15,0 0 6,0 0 6,0 0-10,0 0 10,0 0 1,0 0 3,0 0-6,0 0-8,0 0-2,0 0 11,0 0 5,0 0-2,0 0 7,0 0-12,0 0 3,0 0 1,0 0-7,0 0 13,0 0-11,0 0 10,0 0-11,0 0 10,0 0-12,0 0-4,0 0 6,0 0-1,0 0-2,0 0-1,0 0 10,0 0-6,0 0 7,0 0-8,0 0 4,0 0-3,0 0 5,0 0-1,0 0 2,0 0-4,0 0-6,0 0-5,0 0 20,0 0-12,0 0 7,0 0-2,0 0 0,0 0-10,0 0 18,0 0-18,0 0 5,0 0 5,0 0-1,0 0 3,0 0-10,0 0 0,0 0 6,0 0-5,0 0 6,0 0 0,0 0 2,0 0 0,0 0-6,0 0-5,0 0 4,0 0 5,0 0 1,0 0-1,0 0-3,0 0-4,0 0 4,0 0 7,0 0 1,0 0-1,0 0-12,0 0 6,0 0-4,0 0 3,0 0-7,0 0 11,0 0-7,0 0 4,0 0-6,0 0 10,0 0-5,0 0 1,0 0 8,0 0-7,0 0-6,0 0 10,0 0-9,0 0 0,0 0-4,0 0 7,0 0 1,0 0 5,0 0-1,0 0-7,0 0-4,0 0 17,0 0-5,0 0-6,0 0 3,0 0-5,0 0 4,0 0-1,0 0 2,0 0-5,0 0 3,0 0 7,0 0-5,0 0 3,0 0-3,0 0 0,0 0 3,0 0-2,0 0-4,0 0-6,0 0 4,0 0-2,0 0 12,0 0-11,0 0 8,0 0-8,0 0 7,0 0-6,0 0-2,0 0 7,0 0-7,0 0 7,0 0-6,0 0 5,0 0 1,0 0-2,0 0 7,0 0-8,0 0 6,0 0-11,0 0-1,0 0 4,0 0-6,0 0 9,0 0 5,0 0-13,0 0 9,0 0-6,0 0 9,0 0-6,0 0 3,0 0-8,0 0-3,0 0 3,0 0 13,0 0-2,0 0-5,0 0 6,0 0-7,0 0 2,0 0 1,0 0-13,0 0 11,0 0 0,0 0 2,0 0-1,0 0-2,0 0 1,0 0-4,0 0 8,0 0 0,0 0-10,0 0 11,0 0-5,0 0-3,0 0 8,0 0-1,0 0 0,0 0 10,0 0-20,0 0-2,0 0 10,0 0 0,0 0-6,0 0 1,0 0 0,0 0 5,0 0-4,0 0-2,0 0 11,0 0-8,0 0-7,0 0 7,0 0 4,0 0-5,0 0-3,0 0 3,0 0 3,0 0 0,0 0 1,0 0-3,0 0 10,0 0-19,0 0 10,0 0 4,0 0-22,0 0 17,0 0 6,0 0-3,0 0-3,0 0 1,0 0 0,0 0 9,0 0-18,0 0 14,0 0 1,0 0-11,0 0 0,0 0 9,0 0 2,0 0-1,0 0-8,0 0 5,0 0 1,0 0-1,0 0-6,0 0 11,0 0-5,0 0-7,0 0 7,0 0 0,0 0 0,0 0-3,0 0-4,0 0 2,0 0 3,0 0-2,0 0 7,0 0-8,0 0 8,0 0-2,0 0-8,0 0 4,0 0-4,0 0 6,0 0-7,0 0 0,0 0-2,0 0 14,0 0-5,0 0 2,0 0-5,0 0 12,0 0-12,0 0-3,0 0 4,0 0 3,0 0-2,0 0 3,0 0 3,0 0-4,0 0-2,0 0 4,0 0-7,0 0-4,0 0 11,0 0-3,0 0 8,0 0-5,0 0-1,0 0 6,0 0-4,0 0-5,0 0 7,0 0-1,0 0 0,0 0 16,0 0-11,0 0-7,0 0 0,0 0-6,0 0 3,0 0 1,0 0-5,0 0 2,0 0-3,0 0 7,0 0-12,0 0 19,0 0-5,0 0-8,0 0 2,0 0-1,0 0 1,0 0 13,0 0-11,0 0 3,0 0 7,0 0-14,0 0 9,0 0-3,0 0 2,0 0-3,0 0-1,0 0 7,0 0-4,0 0-2,0 0-1,0 0 12,0 0-9,0 0 1,0 0 8,0 0-15,0 0 3,0 0 0,0 0 5,0 0 4,0 0-5,0 0 8,0 0-8,0 0 1,0 0-2,0 0-5,0 0-4,0 0 13,0 0-7,0 0 2,0 0 1,0 0 8,0 0-3,0 0-1,0 0-8,0 0 8,0 0-5,0 0-3,0 0 6,0 0-5,0 0 8,0 0-13,0 0 9,0 0-1,0 0-5,0 0 5,0 0-7,0 0 2,0 0 3,0 0-3,0 0 3,0 0-6,0 0 12,-8 3-11,8-3 6,0 0-3,0 0-1,0 0 3,0 0-2,0 0 7,0 0-8,0 0 15,0 0-18,0 0-13,0 0 12,0 0 6,0 0 4,0 0-2,0 0-3,0 0-5,0 0 2,0 0 4,0 0 5,0 0 2,0 0-7,0 0 5,0 0-6,0 0 3,0 0-5,0 0 1,0 0 6,0 0-4,0 0 4,0 0-6,0 0-3,0 0 5,0 0 1,0 0-7,0 0 2,0 0 8,0 0-2,0 0-2,0 0-2,0 0 6,0 0-5,0 0 5,0 0 3,0 0-4,0 0-9,0 0 1,0 0 4,0 0 3,0 0 0,0 0-1,0 0-4,0 0 9,0 0-4,0 0 4,0 0-6,0 0-5,0 0 2,0 0 9,0 0-15,0 0 15,0 0 2,0 0-5,0 0 0,0 0-2,0 0 3,0 0 1,0 0-2,0 0 1,0 0 1,0 0-1,0 0-2,0 0-3,0 0 8,0 0 2,0 0-7,0 0-1,0 0 2,0 0-1,0 0-10,0 0 23,0 0-18,0 0 1,0 0 13,0 0-12,0 0-3,0 0-2,0 0 8,0 0-5,0 0 6,0 0-4,0 0-11,0 0 19,0 0-16,0 0 8,0 0-6,0 0 9,0 0-2,0 0 0,0 0 3,0 0-6,0 0 1,0 0 1,0 0-3,0 0 9,0 0-7,0 0-2,0 0 4,0 0-1,0 0 10,0 0-6,0 0-2,0 0-1,0 0 2,0 0-12,0 0 14,0 0-5,0 0 5,0 0-2,0 0-5,0 0-4,0 0 20,0 0-19,0 0-1,0 0 0,0 0 5,0 0 2,0 0-11,0 0 9,0 0 3,0 0 0,0 0-5,0 0 11,0 0 3,0 0-5,0 0-6,0 0-9,0 0 4,0 0 5,0 0-9,0 0 9,0 0-10,0 0 13,0 0-3,0 0 1,0 0-1,0 0-3,0 0-4,0 0 0,0 0 10,0 0-7,0 0 1,0 0 7,0 0-12,0 0 10,0 0-5,0 0 5,0 0 0,0 0 4,0 0-3,0 0 4,0 0-3,0 0 5,0 0-13,0 0 0,0 0 11,0 0-6,0 0-4,0 0 5,0 0-4,0 0 10,0 0-15,18-20 15,-18 20-4,0 0-1,0 0 3,0 0-4,0 0-3,0 0 5,0 0-3,0 0-1,0 0 5,0 0 4,0 0-14,0 0 7,0 0 2,0 0 0,0 0-5,0 0-3,0 0-1,0 0 9,0 0 0,0 0-1,0 0-5,0 0 1,0 0-3,0 0 1,0 0 0,0 0-2,0 0 7,0 0-1,0 0 2,0 0 0,0 0-5,0 0 6,0 0-1,0 0 7,0 0-6,0 0-4,0 0-5,0 0 8,0 0 2,0 0 6,0 0-9,0 0-2,0 0-10,0 0 8,0 0 1,0 0-7,0 0 3,0 0 4,0 0 5,0 0 0,0 0-7,0 0 0,0 0-7,0 0 8,0 0 13,0 0-7,0 0-5,0 0-3,0 0 0,0 0 9,7-10-9,-7 10 6,0 0-8,0 0 3,0 0-2,0 0 3,6-7 5,-6 7-2,0 0-8,0 0 7,0 0-8,0 0 8,0 0 9,6-6-5,-6 6-6,0 0 8,0 0-4,0 0 8,0 0-2,0 0-9,0 0-7,0 0 9,0 0 14,0 0-17,0 0 1,0 0-2,6-5-2,-6 5 10,0 0-6,0 0-2,0 0 2,0 0-1,0 0 19,4-8-12,-4 8 0,0 0 3,0 0-9,0 0 6,0 0 4,0 0-4,0 0-2,4-8 7,-4 8-6,0 0 1,0 0 4,0 0-3,0 0-3,0 0 2,0 0-7,6-8 8,-6 8-8,0 0 7,0 0-1,0 0 3,0 0 4,0 0-9,0 0 4,0 0-3,3-13 5,-3 13 0,0 0 3,0 0-9,0 0 3,3-10 12,-3 10-9,0 0 1,0 0 2,0 0-2,0 0 7,0 0 1,0 0-6,3-10-5,-3 10 2,0 0-7,0 0 7,0 0 6,0 0-6,0 0 5,0 0-3,0 0 0,3-12-1,-3 12-1,0 0-1,0 0 11,0 0-8,0 0-7,0 0-13,0 0 18,0 0-1,0 0-4,0 0 5,0 0-2,0 0 0,0 0-3,0 0 2,0 0 0,0 0-10,0 0 8,0 0-1,0 0 0,0 0 1,0 0-4,1-9-1,-1 9 4,0 0 0,0 0 6,0 0-4,0 0-5,0 0-4,0 0 4,0 0 3,0 0 3,0 0 0,0 0-10,0 0 5,2-10-4,-2 10 8,0 0-1,0 0-1,0 0-3,0 0-3,0 0-2,1-11 4,-1 11-2,0 0 1,0 0 1,0 0-9,0 0 3,6-8 4,-6 8 4,0 0 2,0 0-5,0 0 0,0 0 4,0 0-9,0 0 10,0 0 1,0 0-8,0 0 5,0 0-2,6-8-7,-6 8 9,0 0-9,0 0 3,5-7-7,-5 7 4,0 0-11,11-6 11,-11 6-9,4-8 6,-4 8 5,0 0-7,9-9 2,-9 9 7,7-7 1,-7 7-2,0 0-2,7-6 8,-7 6-2,0 0 7,0 0-5,6-7-3,-6 7 3,0 0 3,0 0 3,0 0 2,0 0-8,0 0 1,0 0 6,0 0 4,0 0-15,0 0 9,0 0-2,0 0-4,0 0-5,0 0 4,0 0 8,0 0 0,0 0-7,0 0 7,0 0 4,0 0-11,0 0 4,0 0-1,0 0 2,0 0 0,0 0-5,0 0 6,0 0-2,0 0 9,0 0-1,0 0-10,0 0-1,0 0 1,0 0-6,0 0 12,0 0-5,0 0-2,0 0-4,0 0 4,0 0-2,0 0 3,0 0-1,0 0 6,0 0-13,0 0 3,0 0-11,0 0-4,0 0 3,0 0 1,0 0-2,0 0-5,0 0 3,0 0 5,0 0-10,0 0 17,0 0-4,0 0-2,10-1-12,-10 1 22,0 0-9,0 0-2,0 0 13,0 0-9,0 0 10,0 0-2,0 0 13,0 0-3,0 0-2,0 0-6,0 0-2,0 0 4,0 0-2,0 0 1,0 0-3,0 0-2,0 0 0,0 0 4,3-12 2,-3 12-3,0 0 0,0 0-18,0 0 18,7-8 4,-7 8-2,0 0-2,0 0-3,0 0 0,0 0 5,0 0 4,0 0-8,0 0 8,0 0 6,9-3 2,-9 3-5,0 0-3,0 0 12,0 0-3,0 0 11,0 0-8,0 0 6,0 0-9,0 0 3,0 0-1,0 0 2,0 0-1,0 0-4,0 0 4,0 0-1,0 0 1,0 0-8,0 0-4,0 0 0,0 0 4,0 0 0,0 0-2,0 0-3,0 0 2,0 0-10,0 0 7,0 0-6,0 0-1,0 0-11,0 0 16,0 0 2,0 0-4,0 0-1,0 0 5,0 0 3,0 0-5,0 0-5,0 0 2,0 0-2,0 0-4,0 0-6,0 0-12,0 0-12,0 0-9,0 0-17,0 0-9,0 0-29,0 0-117,0 0-238,0 0 10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4.0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20 27,'0'0'49,"0"0"-4,0 0 6,0 0-12,0 0-7,0 0 1,0 0 6,0 0-14,0 0-5,0 0-1,0 0 1,0 0 3,0 0-19,0 0 9,0 0-6,0 0 5,0 0-6,0 0 0,0 0 5,0 0 3,0 0-4,0 0-5,0 0 0,0 0 0,0 0 1,0 0 1,0 0-2,0 0-2,0 0 2,0 0-4,0 0 8,0 0-15,0 0 4,0 0 6,0 0 4,0 0-10,0 0 1,0 0 2,0 0 2,7-31-4,-7 31 6,0 0-1,0 0 4,0 0-5,11-4-3,-11 4 1,0 0 3,0 0-1,0 0-8,0 0 2,7-7 2,-7 7 6,0 0-10,0 0 11,0 0-6,10-13 3,-10 13 0,0 0-4,6-4 13,-6 4-4,0 0 3,0 0-1,11-11-8,-11 11 5,0 0-3,0 0 8,9-12-7,-9 12 9,0 0-16,0 0 6,12-6-3,-12 6 6,0 0 2,6-11-1,-6 11-4,0 0-1,0 0 4,11-11-11,-11 11 7,0 0-12,12-7 2,-12 7 11,0 0-6,0 0-2,8-6 9,-8 6 0,0 0-4,0 0-1,12-10 7,-12 10 1,0 0-3,0 0 1,9-10-1,-9 10-6,0 0 9,7-10-7,-7 10 6,0 0-8,0 0 9,6-11-13,-6 11-5,0 0 14,0 0-8,0 0-3,0 0 9,0 0-3,7-10-8,-7 10 13,0 0-6,0 0-8,0 0 6,0 0 7,0 0 4,13-5-10,-13 5 0,0 0-11,0 0 11,10-10 0,-10 10 3,0 0-3,8-9 0,-8 9 8,0 0-6,10-7 12,-10 7 4,0 0-10,0 0 0,0 0-2,0 0-9,10-10 13,-10 10-2,0 0-2,0 0-1,0 0-3,0 0-1,0 0-1,6-10 12,-6 10-15,0 0 4,0 0-5,0 0-2,0 0 7,0 0 6,11-12-14,-11 12 11,0 0-1,0 0 7,9-5-22,-9 5 8,0 0 8,0 0 5,0 0-1,12-9-2,-12 9 3,0 0 4,0 0-3,0 0-7,8-7 8,-8 7-12,0 0 6,0 0-2,0 0-4,0 0 4,12-9 3,-12 9-8,0 0 7,0 0-6,16-6 3,-16 6 4,0 0-4,13-9 0,-13 9 0,0 0 1,10-10-6,-10 10 5,7-7 6,-7 7-8,0 0 2,15-5 0,-15 5 11,0 0-7,0 0-6,13-6 8,-13 6-10,0 0 7,0 0 5,0 0 14,0 0-16,0 0 9,0 0 1,9-10 6,-9 10-5,0 0 1,0 0-3,0 0-3,0 0 7,0 0-1,0 0 8,0 0-12,0 0 10,0 0-3,0 0-4,0 0 3,0 0 1,0 0-2,0 0-1,0 0-4,0 0-2,0 0-1,0 0 3,0 0 1,0 0-2,0 0 8,0 0-9,0 0 5,0 0-1,0 0 0,0 0-3,0 0 0,0 0-2,0 0 1,0 0-8,0 0 5,0 0-3,0 0 9,0 0-8,0 0-2,0 0-2,0 0 8,0 0-9,0 0-4,0 0-3,0 0-2,0 0-4,0 0-6,0 0 2,0 0-4,0 0-10,0 0-7,0 0-11,0 0-14,0 0-19,0 0-86,0 0-182,0 0 81</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5.3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 0 5,'0'0'11,"0"0"1,0 0 2,0 0-1,0 0-6,0 0 7,0 0-6,0 0 1,-7 6 4,7-6-4,0 0-6,0 0 5,0 0-1,0 0 3,0 0-5,0 0-1,0 0-1,0 0-4,0 0 6,0 0-6,0 0 1,0 0 7,0 0 1,0 0-2,0 0-5,0 0 9,0 0-6,0 0 7,0 0-5,0 0-1,0 0 4,0 0-1,0 0-1,0 0 0,0 0 6,0 0-9,0 0 2,0 0-3,0 0 4,0 0-3,0 0-3,0 0-5,0 0-4,0 0-13,0 0 2,0 0-21,0 0-41,0 0 19</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9.9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105 14,'0'0'14,"0"0"0,0 0 1,0 0-5,0 0 3,0 0 0,0 0-3,0 0 0,-9 6-3,9-6 5,0 0-6,0 0 0,0 0-2,0 0 0,-4 10 2,4-10 2,0 0 6,0 0-5,0 0 4,0 0 4,0 0 2,0 0-2,0 0-7,0 0 6,0 0-7,0 0 1,0 0-4,0 0 2,0 0-1,0 0-3,0 0 8,0 0-11,0 0 10,0 0-3,0 0-5,0 0-2,0 0 9,0 0-7,0 0 8,0 0-2,0 0-4,0 0 0,0 0 2,0 0 3,0 0-2,0 0 6,0 0-7,0 0 6,0 0-4,-6 7-3,6-7 0,0 0 0,0 0-5,0 0 3,0 0-2,0 0 0,0 0 5,0 0 2,0 0 0,0 0 1,0 0 0,0 0 7,0 0-6,0 0 0,0 0 3,0 0 3,0 0-5,0 0 2,0 0-7,0 0 3,0 0 0,0 0-3,0 0 0,0 0-4,0 0 5,0 0-10,0 0 1,0 0 4,0 0 0,0 0-1,0 0 1,0 0-7,0 0 8,0 0-6,0 0 2,0 0 3,0 0-8,0 0 5,0 0 10,0 0-13,0 0 6,0 0-3,0 0 2,0 0-11,0 0 11,0 0-1,0 0-7,0 0 5,0 0-13,0 0 8,0 0 3,0 0-1,0 0 10,0 0-8,0 0 3,0 0 0,0 0-1,0 0 4,0 0-10,0 0 6,0 0 0,0 0-2,0 0 4,0 0-4,0 0 2,0 0-2,0 0 1,0 0-1,0 0-2,0 0 3,0 0 4,0 0-8,0 0 4,0 0-3,0 0 7,0 0 2,0 0-10,0 0 0,0 0 5,0 0 1,0 0-9,0 0 0,0 0 8,0 0-1,0 0 3,0 0-2,0 0 7,0 0-11,0 0 8,0 0-6,0 0 10,0 0-5,0 0-13,0 0 0,0 0 7,0 0 6,0 0 2,0 0-9,0 0 7,0 0-5,0 0 0,0 0 2,0 0 5,0 0-9,0 0 9,0 0-6,0 0 4,0 0-8,0 0 8,0 0 2,0 0-5,0 0 3,0 0-3,0 0 6,0 0-4,0 0 1,0 0 2,0 0-10,0 0 8,0 0-7,0 0 8,0 0 1,0 0-8,0 0 3,0 0 2,0 0 5,0 0-3,0 0 1,0 0 1,0 0 10,0 0-6,0 0 5,0 0-9,0 0 6,0 0-3,0 0 6,0 0 1,0 0-8,0 0-3,0 0-5,0 0 3,0 0 6,0 0-8,0 0 2,0 0 9,0 0-11,0 0-2,0 0 8,0 0 3,0 0-10,0 0 0,0 0 9,0 0-9,0 0 8,0 0-11,0 0 3,0 0 3,0 0-1,0 0-4,0 0-2,0 0 6,0 0 0,0 0-2,0 0-7,0 0 5,0 0-1,0 0 15,0 0-13,0 0 1,0 0 1,0 0-2,0 0 7,0 0-2,0 0 1,0 0-11,0 0 1,0 0 22,0 0-20,0 0 3,0 0-8,0 0 14,0 0-2,0 0-5,0 0 1,0 0-1,0 0 7,0 0-12,0 0 3,0 0 3,0 0-4,0 0 12,0 0-1,0 0-1,0 0-9,0 0 8,0 0-2,0 0 3,0 0 3,0 0 5,0 0-9,0 0 1,0 0 2,0 0-2,0 0-2,0 0-3,0 0 11,0 0-6,0 0-2,0 0 0,0 0 1,0 0-7,0 0 0,0 0 4,0 0 12,0 0-11,0 0-3,0 0 6,0 0-9,0 0-6,0 0 0,0 0 18,0 0-10,0 0 3,0 0-4,0 0 9,0 0-7,0 0-1,0 0 4,0 0-9,0 0 7,0 0-3,0 0-1,0 0 10,0 0 2,0 0-11,0 0-10,0 0 17,0 0-7,0 0-2,0 0 2,0 0-3,0 0 10,0 0-4,0 0 3,0 0-1,0 0-3,0 0 9,0 0-9,0 0 5,0 0 1,0 0 3,0 0-5,0 0 0,0 0-5,0 0 8,0 0-1,0 0-4,0 0 4,0 0 1,0 0 2,0 0-5,0 0-4,0 0 5,0 0-3,0 0 8,0 0-5,0 0-9,0 0 3,0 0-7,0 0 14,0 0 2,0 0-9,0 0 10,0 0-12,0 0 5,0 0-4,0 0 10,0 0-7,0 0-4,0 0 11,0 0 0,0 0 15,0 0-17,0 0-4,0 0 2,0 0-2,0 0 1,0 0 2,0 0 4,0 0-4,0 0-4,0 0-3,0 0 9,0 0-9,0 0 16,0 0-9,0 0-4,0 0 7,0 0 0,0 0-1,0 0 8,0 0-8,0 0 9,0 0-14,0 0 10,0 0-3,0 0-1,0 0-1,0 0 1,0 0 11,0 0-5,0 0-6,0 0 1,0 0 6,0 0-2,0 0-4,0 0-1,0 0-4,0 0-3,0 0 7,0 0 4,0 0-6,0 0-4,0 0 4,0 0-4,0 0 6,0 0-6,0 0 5,0 0-3,0 0-4,0 0 3,0 0-6,0 0 7,0 0-5,0 0 1,0 0 1,0 0-8,0 0 2,0 0 4,0 0 5,0 0-4,0 0 5,0 0-7,0 0-2,0 0-1,0 0 9,0 0-11,0 0 2,0 0 6,0 0-8,0 0 8,0 0-2,0 0 0,0 0-4,0 0-1,0 0-2,0 0 6,0 0-5,0 0 9,0 0-1,0 0-12,0 0 13,0 0-3,0 0 0,0 0-2,0 0 0,0 0 6,0 0-4,0 0-4,0 0 4,0 0-3,0 0 7,0 0-8,0 0-4,0 0 12,0 0-6,0 0 0,0 0 5,0 0-4,0 0 6,0 0-13,0 0 5,0 0-3,0 0 8,0 0-9,0 0 7,0 0 3,0 0-11,0 0 17,0 0-9,0 0 5,0 0 0,0 0-21,0 0 22,0 0 5,0 0-13,0 0-3,0 0 5,0 0 2,0 0-2,0 0 1,0 0-9,0 0 4,0 0-1,0 0-3,0 0 5,0 0-6,0 0 2,0 0-6,0 0 5,0 0 5,0 0-8,0 0 7,0 0-1,0 0-4,0 0 4,0 0-2,0 0-2,0 0 4,0 0 1,0 0-2,0 0-6,0 0 7,0 0 7,0 0-2,0 0-3,0 0-3,0 0 7,0 0-3,0 0-8,0 0 12,0 0 3,0 0-12,0 0 6,0 0 3,0 0-5,0 0 3,0 0-7,0 0 11,0 0-5,19-24 2,-19 24-5,4-6 7,-4 6 5,0 0-2,11-7-2,-11 7-3,7-4-5,-7 4 5,10-3 0,-10 3 5,7-6-8,-7 6 7,0 0-1,9-6 1,-9 6-10,0 0 14,0 0-6,7-6-9,-7 6 5,10-4 2,-10 4-3,0 0 1,8-9 5,-8 9-3,0 0-1,7-6 10,-7 6-6,7-5 3,-7 5-1,0 0-4,0 0 4,10-5-2,-10 5 2,0 0 5,0 0-16,6-7 5,-6 7-1,0 0 1,0 0-4,0 0-10,0 0 24,9-5-12,-9 5 8,0 0-9,0 0 0,0 0 8,0 0-2,11-2 0,-11 2-7,0 0 8,0 0 6,0 0-8,0 0-8,12-3 12,-12 3 1,0 0-5,0 0-8,0 0 9,9-7-2,-9 7-1,0 0 3,0 0 1,5-5-14,-5 5 14,0 0-4,0 0 0,9-4-1,-9 4 1,0 0 5,0 0 2,0 0 0,0 0 3,0 0 5,0 0-3,0 0-3,0 0 1,10-4-12,-10 4 9,0 0 5,0 0-6,0 0-7,0 0 10,0 0-5,0 0 9,0 0-17,0 0 15,0 0-1,0 0 7,0 0-16,0 0 9,0 0-12,0 0 16,0 0 3,0 0-1,0 0 9,0 0-9,0 0-9,0 0-2,0 0-4,0 0 8,0 0-15,0 0-2,0 0-8,0 0 2,0 0-6,0 0-9,0 0-17,0 0-6,0 0-11,0 0-22,0 0-94,0 0-195,0 0 8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1.2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33 56,'0'0'55,"0"0"1,0 0 5,0 0-11,0 0-10,0 0 2,0 0-3,0 0 0,0 0 3,0 0-10,0 0-1,0 0-5,0 0-4,0 0 2,0 0 7,0 0-9,0 0-5,0 0-1,0 0 1,0 0-1,0 0-2,0 0-5,0 0 8,0 0-6,0 0-1,0 0-1,0 0 1,0 0-11,0 0-1,0 0 12,0 0-5,0 0 5,0 0-10,0 0 13,0 0-11,0 0 5,0 0 8,0 0 1,0 0-7,0 0 2,0 0 1,0 0 1,0 0-10,0 0-11,0 0 15,0 0-3,0 0 3,0 0-4,25-17-1,-25 17 4,0 0-11,10-5 1,-10 5 9,7-4 3,-7 4-2,0 0-3,12-4 0,-12 4-5,0 0 7,7-6-8,-7 6 5,0 0-3,10-5 8,-10 5-7,0 0 3,0 0 5,0 0-5,8-6 0,-8 6 1,0 0 2,0 0-6,0 0 4,0 0 0,6-7-5,-6 7 17,0 0-16,0 0 4,0 0-4,8-6-2,-8 6 7,0 0 0,10-5-9,-10 5 5,0 0-2,8-8 11,-8 8-8,0 0 4,0 0-12,0 0 11,11-4 4,-11 4-2,0 0-5,0 0 0,0 0 5,0 0 0,0 0-6,7-2 5,-7 2 4,0 0 6,0 0-15,0 0 9,0 0-5,0 0 2,0 0-8,0 0 17,0 0-6,0 0 0,0 0-3,0 0 5,0 0-3,0 0-3,0 0 4,0 0 0,0 0-7,0 0 0,0 0 12,0 0-17,0 0 8,0 0-2,0 0 0,0 0-7,0 0 11,0 0-6,0 0 3,0 0 2,0 0 2,0 0-11,0 0-7,0 0 6,0 0-7,0 0 9,0 0 2,0 0-1,0 0-8,0 0 4,0 0-1,0 0 9,0 0-12,0 0 3,0 0 3,0 0-6,0 0 8,0 0-2,0 0 5,0 0-3,0 0 1,0 0 1,0 0-7,0 0 4,6-8-3,-6 8 6,0 0 4,0 0-12,0 0 17,0 0-4,5-9-11,-5 9 8,0 0 1,10-5 0,-10 5-3,0 0 5,0 0 1,11-2-5,-11 2-8,0 0 7,9-5 1,-9 5 14,0 0-12,10-6 5,-10 6-2,0 0-5,9-4 4,-9 4-4,0 0 8,0 0 6,9-6-19,-9 6 11,0 0-7,0 0 7,0 0-7,0 0-1,0 0 2,0 0 0,0 0-6,0 0 3,0 0-1,0 0-2,0 0 3,0 0 1,0 0-2,5-7 7,-5 7-10,0 0 10,0 0-6,0 0-5,0 0-2,0 0 10,0 0-5,0 0-6,0 0-1,11-2-6,-11 2-1,0 0 5,0 0-9,0 0-4,0 0-8,0 0-2,0 0 6,0 0-11,0 0-18,0 0 0,0 0-12,0 0-13,0 0-65,0 0-159,0 0 72</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2.2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9 32,'0'0'38,"0"0"6,0 0-9,0 0-2,0 0 0,0 0-2,0 0-14,0 0 9,0 0 0,0 0 3,23-8-11,-23 8-2,0 0 9,0 0-3,11-5-2,-11 5 4,0 0-1,9-5 0,-9 5-9,0 0 4,12-3 7,-12 3-3,0 0-6,8-4 4,-8 4-13,0 0 10,11-5-5,-11 5-4,8-2 8,-8 2-9,0 0 2,10-6-1,-10 6 2,0 0-3,11-3-4,-11 3 9,11-4-1,-11 4-4,12-6 6,-12 6-3,13-2-1,-13 2 2,8-7-11,-8 7 7,8-2-5,-8 2-2,11-5 3,-11 5 8,0 0-2,12-5-5,-12 5-7,7-5 5,-7 5 3,0 0-4,13-3 0,-13 3 8,10-4-9,-10 4 13,0 0-3,13-6-1,-13 6 2,8-4-2,-8 4 5,0 0-5,11-5-6,-11 5 6,0 0 3,9-3-3,-9 3 0,0 0 0,0 0 0,0 0 7,0 0-6,9-4 6,-9 4-2,0 0-10,0 0 24,0 0-20,0 0 10,0 0 1,0 0 13,0 0-10,0 0 11,10-3-8,-10 3 4,0 0-4,0 0-2,0 0 4,0 0-7,0 0 0,0 0-3,0 0 5,0 0-3,0 0-9,0 0 9,0 0-18,0 0 0,0 0-8,0 0-9,0 0-8,0 0-8,0 0-6,0 0-24,0 0-6,0 0-25,0 0-96,0 0-204,0 0 9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6.9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7 49,'0'0'60,"0"0"3,0 0-14,0 0-6,0 0-1,0 0-9,0 0 1,0 0-4,0 0 9,0 0-14,0 0 4,0 0-5,0 0 5,0 0 8,0 0-4,0 0-12,0 0 6,0 0-14,0 0 13,0 0-10,0 0 4,0 0 2,0 0-6,0 0-6,0 0 4,0 0-5,0 0 3,0 0-13,0 0 13,0 0-9,0 0 5,0 0-5,0 0 0,0 0-2,0 0 3,0 0-9,0 0 21,0 0-9,0 0 1,0 0-5,0 0 6,0 0-6,0 0 4,0 0 10,0 0-6,0 0 7,0 0-4,0 0 2,0 0 7,0 0-17,0 0 9,0 0-8,0 0 5,0 0 10,0 0-3,0 0-9,0 0 5,0 0 1,0 0-4,0 0 7,0 0-1,0 0-1,0 0 2,0 0-5,0 0 4,0 0-1,0 0 8,0 0-13,0 0-1,0 0-6,0 0 2,0 0-10,0 0 16,0 0-1,0 0-7,0 0 1,0 0-8,0 0 12,0 0-8,0 0 2,0 0-10,0 0 6,0 0 1,0 0-4,0 0-1,29-10 6,-29 10 1,0 0-2,14-4-1,-14 4 0,0 0-5,11-3 2,-11 3 9,0 0-12,11-4 10,-11 4-2,0 0-8,15-1 12,-15 1-3,11 0-9,-11 0 2,0 0 0,15 0 0,-15 0 13,0 0-8,13-1 4,-13 1-3,0 0-4,16-3-3,-16 3 5,0 0-5,19-1 9,-19 1-1,10 0-10,-10 0 15,0 0-11,19 0-1,-19 0 20,10 4-18,-10-4 0,0 0 8,0 0-12,14 1 4,-14-1 6,0 0 2,12 0-6,-12 0-2,0 0-4,0 0 0,13 0 6,-13 0 1,0 0 3,0 0-6,0 0 6,0 0-4,12 1-2,-12-1-4,0 0 9,0 0-2,0 0 1,0 0-6,0 0 4,14-1-2,-14 1-1,0 0 7,0 0-8,0 0 10,0 0 1,0 0-4,0 0-7,0 0 6,12-4 13,-12 4-21,0 0 13,0 0-1,0 0 1,0 0-4,0 0 8,0 0-2,0 0-5,0 0 7,0 0-9,0 0 6,0 0-2,0 0 2,0 0-11,0 0 1,0 0-17,0 0-2,0 0-4,0 0-21,0 0-10,0 0-8,0 0-26,0 0-99,0 0-205,0 0 91</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7.66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 52,'0'0'59,"0"0"-9,13 0 0,-13 0-2,0 0-10,0 0 0,14 0-2,-14 0-6,0 0 3,0 0 8,18-2-9,-18 2-6,0 0 6,0 0-9,14 2-10,-14-2 5,0 0 3,9 4 16,-9-4-9,0 0-8,10 1-4,-10-1 0,0 0-2,9 6 5,-9-6-11,0 0 1,0 0 7,13 0 2,-13 0 5,9 3-23,-9-3 15,0 0-8,8 5 6,-8-5 4,0 0 1,0 0-7,15 2 7,-15-2 5,10 3-5,-10-3 0,0 0-5,10 2-2,-10-2 1,0 0 5,12 2 3,-12-2-6,0 0 6,0 0-8,13 4 1,-13-4 2,0 0-2,0 0-6,16 0-3,-16 0 9,0 0 2,0 0-9,0 0-6,0 0 11,0 0-9,0 0 4,0 0 3,0 0 0,0 0-12,7 4 10,-7-4-8,0 0 7,0 0-1,0 0-2,0 0-3,0 0-4,0 0 10,0 0-1,0 0-7,0 0-3,0 0-3,0 0-6,0 0-9,0 0-10,0 0-10,13 0-10,-13 0-17,0 0-27,0 0-60,0 0-170,0 0 7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8.3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54,"0"0"-3,0 0-2,9 3-6,-9-3 3,0 0-7,0 0-5,13 3-2,-13-3-2,0 0-2,0 0-3,13 1 3,-13-1-5,0 0 6,11 3-5,-11-3-7,9 2 0,-9-2 9,0 0-8,0 0 0,13 1 1,-13-1-4,0 0-11,7 6 4,-7-6 0,0 0 8,12 4-4,-12-4-6,7 2 6,-7-2 0,0 0-7,7 5 9,-7-5-7,0 0-3,0 0-2,11 6 6,-11-6-7,0 0 1,0 0 2,0 0 1,11 4 0,-11-4 1,0 0-6,0 0 5,0 0 2,0 0-5,0 0-6,0 0 3,0 0 0,0 0-13,0 0-9,0 0 0,0 0-14,0 0-20,0 0-59,0 0-125,0 0 5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1:26.966"/>
    </inkml:context>
    <inkml:brush xml:id="br0">
      <inkml:brushProperty name="width" value="0.05292" units="cm"/>
      <inkml:brushProperty name="height" value="0.05292" units="cm"/>
      <inkml:brushProperty name="color" value="#FF0000"/>
    </inkml:brush>
  </inkml:definitions>
  <inkml:trace contextRef="#ctx0" brushRef="#br0">5097 9887 10,'-8'15'107,"3"0"-3,-2 4-1,1 4-19,-5 0-2,4-4-7,1 0-1,-3 6 2,1 4-19,3-2 12,-3 0-3,3 5-8,-2-5-1,-1 3-5,3 2 3,-4 0 1,4 1-8,1 0 5,0-2-7,0 2 1,2 0-1,0 1-2,0-1 2,2-1 4,2 2-8,4-1-3,-2 0-4,-1-2 2,7 1-4,-2 0-2,4-3-17,2-2 2,-1 1 5,4-2-4,-1-1-3,-1 1 2,4-2-9,-1-4 8,0 1-5,1-3-3,-2-7-1,-1 1-3,4 1 3,-4-6 0,2 0-4,1-2-1,1-3 1,-3-1-3,2 1 6,-1-5 0,1-1-3,-1-3-3,0 0 2,1-1 5,-3-4 0,0 3-1,0-4 5,-1 0 0,2-6-1,1 0 7,-4-3 0,-3 5 2,2-4-4,0-5 1,-3 0-1,-1-1-3,-1 2 0,-1-4 3,0-3-2,-3-2-6,-1-2-1,0 2 3,-3 0-2,1 0-1,-1-2-2,0 2 10,-1 1-3,0 1 0,-2 0 2,-2 0-2,0 2 4,0 2 0,-6 3-1,5-2 1,-2 2-2,-2 1-4,0 0 0,1 0-4,-4-1 6,3 8-2,0 0-10,-2 1 11,2-1-2,-2 3 4,-1 2 1,0-4-1,1 5-7,2 2 3,0 3 5,-4-3-7,0-1 0,2 3-4,1 2 0,-1 2 4,-2-3-2,1 3 1,1-1-2,-3 2-5,3 1 2,0-2-7,2 3-6,-4-1-3,4 2-5,1-1-7,9 0-1,-21-1-16,12 0-22,0 2-15,9-1-25,-11-3-35,11 3-168,-12-2-336,12 2 149</inkml:trace>
  <inkml:trace contextRef="#ctx0" brushRef="#br0" timeOffset="903.7952">5396 10452 18,'0'0'121,"0"0"-10,0 0-6,0 0-13,0 0-13,0 0-5,0 0-4,0 0-8,0 0-7,0 0-6,0 0-12,0 0-1,0 0-2,0 0-5,0 0-6,0 0 3,0 0 4,0 0-6,0 0-4,23 7 2,-16-6-2,0 0 5,4 2-8,-3-3 4,1 1 7,4 0-12,-1 2 12,0 0 3,1-1-12,0 0-7,0 0 5,0 0-6,8 0-13,-2-1 14,0 2 6,4 0 3,-3-2-1,0 2 4,9-3-10,-1 1-1,0 0 3,3 1 1,-2-1-3,3 0 1,-1 0 0,2 2-11,1-1 9,-1-2-4,1 3 5,-2-1-4,1 2 1,-2-1-4,0-1-1,-2 1-1,-1 0-3,-1 0-2,3 0 5,-4 0-6,2-1 3,1 1 6,-3 0-4,-3-1-4,5 0 7,0 3-6,3-6 5,1 2-5,-2 1 5,3-1-2,4 0 6,-4-1-4,4 1 3,-1-2-2,-1 2-2,-1-2-4,-1 2 6,0 1 1,-1 1-5,-2-1-2,2 0 2,-4 0-1,-1-1-2,-6 3 0,-2-1 0,3-2 1,-2 3 1,-1-2 1,1 1-1,-1-1 7,-2 0-10,2 1 1,-3-3 5,2 2-4,3-2 7,-5 0-3,0 0 8,0 0 2,3 0 1,-4-2 3,-1 2-4,-4 1 5,0-2 2,2 1-5,-12 0 0,14 0 2,-9-2 0,-5 2-4,12-1 5,-12 1-3,0 0 1,10 1-7,-10-1 5,0 0-12,0 0-16,0 0-14,0 0-13,0 0-13,0 0-26,0 0-20,0 0-26,-21-14-150,12 11-298,-1 0 132</inkml:trace>
  <inkml:trace contextRef="#ctx0" brushRef="#br0" timeOffset="1848.8125">5113 9789 56,'0'0'57,"0"0"1,0 0-1,0 0-1,0 0 3,0 0-12,17 14-3,-7-11 12,-1 1-13,5-3 2,-1-1-2,7 2-6,0-1 4,9 0 5,0-1-10,1-1 7,-3 2-4,6-2-4,-1 2-6,1-1 10,-1 0-15,1 0-8,1 3 8,0-1-3,-1-2-3,2 2 8,-1 1-4,2-1-6,-2 1-1,2-1 3,-3-2-10,2 3 4,-3 1 2,1-1-6,3-1-3,-3 1 4,3-1-2,0-2 0,4 2-5,0-1 9,1 1-6,8-2-1,2 1 8,-13 0-1,2 2 3,-1-3 4,-1 1-13,1-1 10,2 1-10,9 2 2,-11-3 6,-2 0-10,0 2 4,-1-2-1,1 1 3,-1 2 2,-2 0-4,0-1-6,-2-2-3,-2 1 8,1 1-8,-2-4 10,2 4-2,-2-2 6,1-2-4,-2 1 6,-8 1 1,8-1 4,-8 1-2,0 1 4,-3-2-9,-3 0 3,-4 2 2,2-2 2,-5-1-10,-7 2 1,13 0 5,-13 0 0,7 0-1,-7 0-2,0 0-17,9 2-7,-9-2-11,0 0 7,0 0-21,0 0-11,0 0-29,0 0-22,0 0-126,0 0-242,0 0 107</inkml:trace>
  <inkml:trace contextRef="#ctx0" brushRef="#br0" timeOffset="2799.131">5591 10819 113,'0'0'116,"-11"3"-10,11-3-11,0 0-8,0 0-12,0 0-11,-11 0 0,11 0-8,0 0-3,-9 6-7,6-3-3,3-3-8,-12 4-7,7 0 7,-1 0-10,-1-1-7,1 2 9,0-2-6,-3 1-8,2 1 5,-1-1 4,1 0-16,0 0 2,2-1 1,0 1 1,-1 1-4,0-2-7,-1 1 6,1 1-7,-2 0 11,0 1-2,1-1-2,2 0-4,-1 1 10,-1-1-16,2 2 10,-3-1-7,4 0-3,0-1 8,0 1 3,-1-1-11,3 1 1,2-6 7,-3 11 3,2-5-3,1-6-2,-1 11-2,1-11 3,1 11 1,2-4 12,0-3-8,2 1 3,2 0 3,-2 0 2,3 1-3,2 0 7,-2 0-16,-2-2 8,3 1-6,2 0 15,0-1-9,-1 1 0,3 0 5,-2 0-20,2 0 17,1 2-1,5-2 0,-2 0-3,2 1 1,-1-1-7,2-4-1,1 2 3,-1-3 14,6 1-3,7 1 1,-2 1 4,-1-2 3,2-2-3,1-2 0,1 1 0,-2 2 11,-1-1-4,0 1-9,1 0 2,0-3-4,-1 3-6,3-3 7,-4 3 0,2-1-3,-2 0 2,1 2-3,0-1-8,-2 1 2,2 1-2,1-1-1,-3-1 1,-1 3 0,1-3-2,1 3-3,1-2 1,-1 1 2,1-1 0,1 1-1,0-1 4,1-1-7,-1-1 7,0 1 0,1-1 1,0 1 1,4 0 1,-2 2 1,-2-3-1,-1 2 0,-3 0-4,1-2 0,-1 1 4,-2 1-1,-6-1-5,0-1 2,1 1 6,1-1-7,-4 1 4,2-1-4,-2 0-5,-3 1 5,2-1-1,-4 1-4,4-3 7,-1 1-4,-3 1 0,3-2 2,-4 0-5,-1 1 5,1 1-1,-3 0-1,-1-2-3,-9 3-3,14-1-4,-14 1-5,9 0-3,-9 0-2,0 0-11,0 0-7,6-1-9,-6 1-21,0 0-7,0 0-11,0 0-31,0 0-28,0 0-100,-29-5-263,19 4 117</inkml:trace>
  <inkml:trace contextRef="#ctx0" brushRef="#br0" timeOffset="4692.9026">5775 9743 64,'0'0'149,"0"0"-16,0 0-8,0 0-12,0 0-7,0 0-6,0 0-5,0 0-3,0 0-19,0 0 0,0 0-3,0 0-2,0 0-2,-9-20-3,9 20-7,-2-12-5,2 5-2,-1-3-1,1 1-5,0-3-8,0-3 1,2 1-7,1-4-4,2 2-4,-2-4-2,1 0-5,1 0-7,6-3 2,0-1-4,-3-2 1,0 9-9,2-8 4,-4 6-1,0 2 3,0 0 1,-1 0-3,0 1 2,-1 3-5,-1-4 1,-1 6 9,-2 0-9,1 2 7,-1-1-6,0 10-6,-3-11 5,3 11-2,0-8 3,0 8 3,-2-8-5,2 8-3,-1-7 1,1 7-19,0 0 14,0 0 1,-2-9 1,2 9 1,0 0 1,0 0-5,0 0 7,0 0-1,0 0-5,0 0-4,0 0 6,0 0-2,0 0 1,0 0 3,0 0 2,0 0-1,0 0 4,0 0-8,0 0 7,0 0-1,0 0-1,0 0 6,0 0-3,0 0-5,0 0 8,0 0-3,0 0-1,0 0-8,0 0 8,0 0-1,0 0 1,-5-7 3,5 7-1,0 0 1,0 0-4,0 0 1,0 0-4,0 0 8,0 0-1,0 0-10,0 0-1,0 0-6,0 0-4,0 0 3,0 0-1,0 0 12,0 0-2,27 7-1,-15-5 0,-1-2 0,3-2-3,4 2 1,1 0 8,9 0-2,-1-3 6,2 3 5,2-1-6,1-2 8,0-1-5,3 0 5,-3 4-3,5 0 7,-2-2-1,1 2-2,1-3-1,-2 3 1,0 3 0,0 0-7,-2 0 7,1 3-2,-3-4-9,3 3 4,-1 0-4,-1 0-1,1-3 4,-1 2-6,2 2 2,-2-1 0,2-3-3,3 0-7,0 1 11,0-1-5,2-2 1,0-2 3,0 2 5,0-2-4,-1 2-3,-2-2 3,3 1 9,0-1-11,-3 2-5,-1-3 3,0 3 12,-2-1-6,-2 0 7,-2-4 0,-7 5-1,6-1 3,-8 0-8,-3 0 3,-4 1-2,-4 0-2,1 0 0,-1 0 6,-9 0-7,11 1 0,-11-1 3,8 1-10,-8-1-1,0 0-3,7 0-10,-7 0-6,0 0-8,0 0-20,0 0-23,10 3-1,-10-3-42,0 0-85,0 0-223,0 0 98</inkml:trace>
  <inkml:trace contextRef="#ctx0" brushRef="#br0" timeOffset="5906.7691">5989 11218 64,'0'0'105,"0"0"-1,0 0-17,0 0-1,0 0-3,0 0-8,0 0-5,0 0-18,0 0 0,0 0-3,0 0-6,0 0 10,0 0 1,0 0-8,0 0-3,-5 13 3,5-13 1,2 9-1,-2-9-1,0 13-5,0-13 1,-3 13-7,3-7 4,-1 6 2,1-3-8,-2 2-1,-2-1-7,3 1 5,-2-1 4,3 2-3,-1 5-3,2-5 4,-2 0-1,1 5-6,-2 0 3,2 3-7,-1-2 6,1 2-10,0 0 6,-2-1-11,0 2 6,2-1-6,-2-3 5,2 2-9,-2-1 2,1 0 2,1 0-5,3-1 0,-3-5 4,2-1-2,0 0 1,-1 0-4,1-1-5,1 0 2,0-3 0,-1 0 2,3-2-2,-1 0 6,-4-5-4,6 11 4,0-7-2,-1 1-2,-1-1 7,-1 1-6,4-2 0,-2 1 5,3-2 0,1 1-4,2-2-2,-1 1 4,3-1-2,4 0-3,2-1 1,0 2 0,3-2 3,6-2 1,1 1 6,-1-3 1,5 1-1,-1 1 3,0 0 3,4-3 5,-3 3 0,6-1 1,-3 3-5,17-2 0,-16 4-3,0-2-4,2 0-1,12-2 6,-13 4-7,3-4 0,-4 2-7,16-1 6,-2-3-3,-13 2 0,18-2-1,-1 1-3,-3-1 2,1-1-4,-2 0-2,0-3 9,3 0 1,-4 1 2,2 2-1,-12 0 3,-1 0 0,12-2-1,-11 2-2,-6 3-1,3-2-5,-7 0-2,0 2-6,-3-2 0,-4 3-7,-3 0 0,-1 0-1,0 1 0,-6-2-3,-3 1 2,0-4-5,-2 4 7,-3-2 1,-5 3 6,10-1-10,-10 1-7,8-4 2,-8 4-21,5-7-18,-5 7-20,0 0-21,0-10-14,0 10-45,0 0-152,-12-12-333,6 5 149</inkml:trace>
  <inkml:trace contextRef="#ctx0" brushRef="#br0" timeOffset="7228.9729">4377 10511 79,'0'0'101,"-11"-1"-3,11 1-3,-7-3-4,7 3-6,0 0-7,0 0-7,0 0-6,-9-2 2,9 2-6,0 0-12,0 0-1,0 0-11,0 0-5,0 0-12,0 0 3,0 0-3,0 0 6,0 0-2,25 6 1,-14-5-9,2 1-3,6-1 3,1-1-3,1 0 3,7 0 1,0 2 2,2 0-5,-1-2-7,0 0 3,1 0-4,-1 0-2,1 2 7,-3-2-7,0 1 6,2-1-1,-1 3-6,1 0 5,-8 0-9,5-1 4,-4 0 0,0 0 0,5 3-4,-8-4 5,9 2-18,-8 0 10,-2-1-3,1 0-5,-2-2-6,1 2 5,-4-3 2,3 1 8,-7 0 0,7 0 2,-5-1-5,2-1 5,-1-1-4,1-1 4,-2 2 1,0-3 7,-1 4-7,-1-1 0,-5 0 4,-5 2 4,13-4-11,-13 4 4,7-3-4,-7 3-4,6-3 6,-6 3-8,0 0-6,0 0-12,0 0-11,0 0-17,0 0-10,0 0-29,0 0-74,-22-3-182,22 3 81</inkml:trace>
  <inkml:trace contextRef="#ctx0" brushRef="#br0" timeOffset="7530.7792">5144 10451 6,'0'0'116,"0"0"-24,0 0 8,0 0-10,0 0 0,0 0-5,0 0-5,0 0-10,0 0 3,29 4-20,-20-3 2,3 0-11,-1 2 8,1-3-11,0 1 3,0-1-6,1 4-2,-2 0-5,0 0 2,-1 1-12,-5-1 0,4 2 0,-4 0-1,-2 2-5,-2-2 8,0 5-2,-1-1-13,-4 0 6,-1 1-2,-3 3-2,-4-1 4,0 0-4,1-1-8,-3 0 3,-1 0 1,-2-2-18,-1 1-16,-1-1-17,1 0-39,0-1-131,-6 2-230,3-6 101</inkml:trace>
  <inkml:trace contextRef="#ctx0" brushRef="#br0" timeOffset="8567.042">3502 10932 70,'0'0'128,"0"0"-7,0 0-2,-5-4-11,5 4-1,0 0 3,0 0-11,-4-8-4,4 8-8,0 0-7,0 0 1,-2-9-4,2 9-8,0 0-10,2-12-3,-1 5-14,2-3 4,1 1-3,-1-1 0,3-2 5,-2-5-7,3-2-5,2-6 9,0 0-8,-4 2-4,6-2 1,-3 1-6,-3 5-2,-1-5-7,-2 6 4,-2 0-7,2-2-4,-4 2-5,2 0 3,0 2 1,-2 2-7,1 3 4,0-1-4,-2 1 3,0 3 0,2 2-4,1 6-1,-2-11 1,2 11-6,-3-9 6,3 9-6,-3-6-2,3 6-2,0 0 2,0 0-6,-4-7-2,4 7-4,0 0 4,0 0 3,0 0-2,0 0 4,0 0 0,-4 22 1,4-13-2,0-1-1,1 5 2,-1-4-4,1 2 4,1 3 4,1-4-2,-2 0-8,3 1 11,1-2-6,-1 0 2,-1-3-8,3 0 4,2 2-2,-4-1-2,1-5 5,-1 2 1,-4-4 0,10 7-1,-1-6 6,-9-1 1,11-3 4,-11 3 6,13-5-10,-3 0 0,-2-1 1,0-4-7,3-2 0,-4 3 10,-1-3-1,1-1-8,0-2 3,-2-1-2,0 2-1,-1 4 7,0-2-4,-2 1 10,0 5-5,-1-1 2,-1 7 8,1-10-4,-1 10-3,2-9 8,-2 9-20,0 0 16,0-8-2,0 8 2,0 0-6,0 0 4,0 0-2,0 0-4,0 0 1,0 0-1,0 0-1,0 0-1,0 0 2,0 0 1,0 29 6,1-19-8,0 1 0,0 2 3,3 1 2,-1 1-2,1 5-8,0-4 7,1 2 4,-1-6 0,2 4-3,1-1-4,1-1 3,3-2-6,-5-3 10,1 1-8,0-3 0,-2 0-6,1 0 13,2-3-6,-2 0-1,1 1 0,1-3 5,0-1 0,-8-1 1,15-2-4,-10-3 1,-5 5-12,12-5 2,-8 1-7,-4 4-5,7-9-9,-6 5-7,-1 4-15,6-6-8,-4 1-6,-2 5-19,0 0-27,1-8-95,-1 8-226,0 0 100</inkml:trace>
  <inkml:trace contextRef="#ctx0" brushRef="#br0" timeOffset="9173.5002">3977 10683 3,'0'0'141,"0"0"-12,0 0-19,0 0-19,0 0-13,0 0-5,0 0-3,0 0-14,0 0-7,0 0 12,33 9-20,-29-1 3,1 0-2,-1 1-8,3-1 1,-2-1-6,1 4-7,-2-2-3,1 3 3,-1-4-5,-3 1-6,4-1 8,-3 0-11,-1-1 3,0-1-2,-1-6 3,2 9-1,-2-9 1,-2 10 4,2-10-5,0 0 10,2 8 2,-2-8 2,0 0-7,0 0 8,0 0 5,-7 5-3,7-5-3,0 0 6,0 0-5,0 0 0,-13-16-2,9 12-6,4 4-3,-6-17 0,5 9 2,0-2-14,1-1 5,0 0-1,1 5-2,0-6 1,4 2-5,-1 1 0,1 2-1,-2 1-8,0 0-6,-3 6-6,0 0-10,10-10-22,-10 10-14,11-6-12,-7 5-19,-4 1-124,0 0-238,0 0 106</inkml:trace>
  <inkml:trace contextRef="#ctx0" brushRef="#br0" timeOffset="10142.7722">4100 10499 87,'0'0'128,"0"0"-14,0 0-4,0 0-23,0 0-1,0 0-9,0 0-7,0 0-7,0 0-7,0 0-6,0 0-14,0 0 16,0 0-11,0 0-10,20-6-1,-20 6 0,16-5-8,-9 3 4,1 1-6,-8 1-8,11-2 1,-11 2-16,11-1-2,-11 1-8,9 1-21,-9-1-7,0 0-11,0 0-14,10 2-25,-10-2-65,0 0-169,0 0 74</inkml:trace>
  <inkml:trace contextRef="#ctx0" brushRef="#br0" timeOffset="10307.8834">4146 10585 37,'12'0'92,"-12"0"-18,11-3-28,-3 3-38,-8 0-52,9-2-45,-1-1 20</inkml:trace>
  <inkml:trace contextRef="#ctx0" brushRef="#br0" timeOffset="12120.8622">4689 10561 72,'0'0'101,"-3"-10"1,3 10-20,0 0 8,0 0-10,0 0-5,-7-3-10,7 3-3,0 0-4,0 0-5,0 0-7,0 0-1,0 0-13,0 0 4,0 0-9,0 0 4,0 0-3,0 0-11,-14 8 1,14-8 5,-5 8-6,5-8-4,-6 11 0,4-6-1,-1 0 1,3-5-19,-2 12 20,-1-8-3,3-4-10,0 0 3,-1 10 2,1-10-3,0 0 2,0 0-7,6 8 3,-6-8-8,0 0 6,8 0 2,-8 0-1,0 0 1,0 0 1,14-12-2,-8 7 0,-2 0-3,-1-2 1,1 2 7,-4 5 2,4-10 11,-3 3-11,-1 7 0,2-9 1,-2 9 6,0 0 5,-1-10-1,1 10 5,0 0-6,-2-10-1,2 10-5,0 0 3,-7-6 0,7 6-5,0 0 0,-8-2 6,8 2-6,0 0-8,-10-2 5,10 2-3,0 0 0,0 0 4,0 0-6,-11 4 5,11-4-1,-5 4-3,5-4-1,-4 9 0,4-9-1,-4 9-7,4-9 8,0 12-1,0-12 2,-1 10-2,1-10-8,2 8 2,-2-8-2,0 9 5,0-9-8,3 7-2,-3-7 2,4 5 2,-4-5-10,0 0 13,0 0 0,0 0 1,0 0-5,15-9 1,-15 9 3,7-10-5,-3 3 2,0 3 4,-2-4-10,0 3 0,-2 5 18,3-12-3,-3 7 8,0 5 6,0 0 2,0-10-3,0 10-5,0 0-3,-3-10 0,3 10 2,0 0 9,-6-4 1,6 4-14,0 0 6,0 0-13,-9-5-5,9 5-1,0 0-18,0 0-14,0 0-11,0 0-8,0 0-23,0 0-110,-12 15-209,10-12 93</inkml:trace>
  <inkml:trace contextRef="#ctx0" brushRef="#br0" timeOffset="14927.6023">4734 10575 52,'0'0'70,"0"0"-6,0 0 7,0 0-11,0 0 2,0 0-2,0 0-28,0 0 12,0 0 9,0 0-7,0 0-4,0 0-9,0 0 5,0 0 1,0 0-1,0 0-2,0 0 0,0 0-2,0 0 3,0 0-5,-9 1-2,9-1 1,0 0 4,0 0-1,0 0-13,0 0 0,0 0 2,0 0-13,0 0 1,0 0 1,0 0 1,0 0 5,0 0 3,0 0-11,0 0 8,0 0-10,0 0 6,0 0 3,0 0-12,0 0 2,0 0 5,0 0-7,0 0-1,0 0-2,0 0 1,0 0 4,0 0-7,0 0 2,6-22-4,-6 22 4,0 0 4,3-8-1,-3 8 0,0 0 2,3-9-7,-3 9-9,2-6 11,-2 6 8,0 0-16,2-9 4,-2 9 1,4-7 1,-4 7-5,4-8 8,-4 8-2,5-5-4,-2 0 7,-3 5-6,0 0-1,6-9 1,-6 9 0,6-6 0,-6 6 7,6-4-10,-6 4-1,3-5 2,-3 5 1,6-5 7,-6 5-5,3-4 6,-3 4-7,4-7 2,-4 7 2,7-6 3,-7 6-10,5-7 4,-5 7-2,4-4 7,-4 4-4,0 0-7,5-8 11,-5 8-3,2-6-1,-2 6 8,5-6-4,-5 6-3,6-7 2,-6 7-9,5-7 9,-5 7-3,6-7 4,-6 7-2,5-8 9,-5 8-7,5-5 0,-5 5-2,5-7 4,-5 7-8,4-7 5,1 4-4,-5 3-1,4-7 7,-4 7-3,4-7-2,-4 7-2,5-6 1,-5 6 5,5-5-9,-5 5 2,5-4 8,-5 4-1,7-7 1,-7 7-6,6-5 5,-6 5 1,5-4-3,-5 4-1,5-6 1,-5 6 2,3-4-7,-3 4 2,5-5-4,-5 5 5,6-5 3,-6 5-5,7-5-6,-7 5 18,6-5-8,-6 5-2,5-6-4,-5 6 6,8-6-2,-2 4-5,-6 2 1,8-7 3,-8 7-4,9-3-2,-5 0-2,-4 3 5,9-4 1,-9 4-1,6-5-1,-6 5 6,6-2-8,-6 2 12,6-5-14,-6 5 10,5-3-7,-5 3 6,9-5-4,-9 5-2,3-4 9,-3 4 1,8-3-7,-4 0 7,-4 3-5,6-5 4,-6 5-8,8-6 3,-8 6-5,7-3 4,-7 3 8,8-5-7,-8 5 2,7-6-3,-7 6-4,6-4 4,0 2 5,-6 2 0,8-5-7,-8 5 8,7-4-9,-7 4 9,5-5 0,-5 5-2,7-5-10,-7 5 3,6-4 9,-6 4 4,0 0-19,10-5 16,-8 1-3,-2 4 3,5-5-6,-5 5 4,7-4-12,-7 4 15,0 0-1,7-5-3,-7 5-3,7-6 1,-7 6 1,5-3 5,-5 3-6,6-5-1,-6 5-1,9-6 8,-9 6-2,7-4-6,-7 4 3,5-5 6,-5 5-9,9-4 7,-9 4-1,7-5-6,-7 5 0,7-1 9,-7 1-2,7-4 0,-7 4-22,7-4 19,-7 4-4,10-5 5,-6 2 0,-4 3 1,8-1-8,-8 1 0,6-6 5,-6 6 0,5-3 2,-5 3-4,8-4 4,-8 4-5,7-1 1,-7 1-3,6-5 2,-6 5 2,6-3-2,-6 3 0,0 0 9,10-6-7,-10 6 0,6-3-2,-6 3 1,6-4-2,-6 4-1,6-8 11,-6 8-4,4-3 1,-4 3 4,0 0-6,10-4-4,-10 4 0,5-5 3,-5 5 6,5-3-7,-5 3 5,0 0-7,7-6 11,-7 6-13,0 0 2,7-4 9,-7 4-7,8-1 0,-8 1 3,6-3-19,-6 3 20,8-5-7,-8 5 2,0 0-1,8-4 3,-8 4-8,9-3 10,-9 3-1,0 0 1,6-5 4,-6 5-4,3-2-3,-3 2 4,0 0-4,0 0 1,10-3-3,-10 3 4,0 0-8,6-5 10,-6 5-5,0 0-6,9-4 15,-9 4-1,5-3-5,-5 3-2,7-4-10,-7 4 10,6-2-4,-6 2 12,8-3 0,-8 3-11,6-4 0,-6 4 0,0 0-2,0 0 0,10-3 13,-10 3-9,0 0 6,6-3 2,-6 3-9,0 0 10,8-6-10,-8 6-1,5-2 5,-5 2 0,5-5-9,-5 5 4,7-3 4,-7 3 0,7-5 2,-7 5-1,6-3 3,-6 3 3,7-4-11,-7 4 5,0 0 6,8-5 0,-8 5-10,5-3 9,-5 3-6,0 0-4,9-3 9,-9 3-4,5-5-11,-5 5 4,0 0 3,8-5 8,-8 5-2,6-4-6,-6 4 5,8-3 0,-8 3-1,8-3 0,-8 3 2,0 0 1,6-4 0,-6 4-2,0 0 1,9-5-7,-9 5 7,0 0-2,0 0-6,0 0 8,8-2-2,-8 2-2,0 0 0,0 0 2,6-2 2,-6 2-12,0 0 13,0 0 0,0 0-25,5-4 17,-5 4 3,0 0 5,0 0-2,8-4-1,-8 4 0,6-2-4,-6 2 1,0 0-8,9-4 11,-9 4 1,0 0-6,8-2 4,-8 2 4,0 0-6,0 0 10,9-1-5,-9 1-3,0 0 2,0 0 0,0 0-1,9-1-5,-9 1 0,0 0 4,0 0-1,0 0 2,0 0-3,9 2-3,-9-2 10,0 0-5,0 0 5,0 0-6,7-5-1,-7 5 3,0 0-2,0 0-1,7-1 3,-7 1 1,0 0 1,10-3-4,-10 3 3,0 0-2,0 0-5,0 0 7,0 0-4,13 3-4,-13-3 6,0 0-8,0 0 10,7-3-13,-7 3 14,0 0-11,0 0 6,0 0 2,9-2 1,-9 2 2,0 0-6,0 0 6,11-1-2,-11 1 1,0 0-7,7 0 6,-7 0 0,0 0-4,8-2 4,-8 2-7,0 0-5,9-2 11,-9 2 6,0 0-5,0 0-7,7-1 5,-7 1-1,0 0 7,0 0-8,0 0 9,0 0-1,8-1-5,-8 1 2,0 0 4,7-3-6,-7 3 2,0 0-1,0 0 2,10-2 1,-10 2-6,0 0 6,0 0-3,0 0 3,5-3-7,-5 3 6,0 0-3,0 0-6,0 0 1,0 0 5,0 0 3,0 0 2,0 0-4,0 0 8,0 0 1,0 0 2,0 0-4,0 0 6,0 0-8,0 0 12,0 0-9,0 0-8,0 0-2,0 0 7,0 0-8,0 0 7,-23 5 1,23-5-1,0 0 8,-7 3-4,7-3 0,0 0-11,-10 2-3,10-2 4,0 0-1,-9 3-5,9-3 15,0 0-1,0 0-2,0 0-1,-11 1-5,11-1 3,0 0-3,0 0 7,0 0-11,0 0-2,0 0 5,0 0-5,0 0 1,0 0-5,0 0-5,0 0-2,0 0-1,0 0 1,0 0 1,0 0 2,0 0 5,0 0-5,0 0 8,0 0 0,0 0 3,0 0-5,0 0 2,0 0 7,0 0 0,30-1-7,-30 1-3,0 0 6,0 0-7,0 0 1,8-4 4,-8 4 2,0 0 7,0 0 3,7-3-10,-7 3 8,0 0-9,0 0 5,0 0-8,0 0 10,0 0-1,0 0-2,0 0 0,0 0 3,0 0 4,0 0-12,0 0 4,0 0 5,0 0 0,0 0 5,0 0-2,0 0-1,0 0-4,0 0 7,0 0 1,0 0-6,0 0 4,0 0 4,0 0-27,0 0 19,0 0 6,0 0-9,0 0-17,0 0 16,0 0-18,0 0 10,0 0 1,0 0-5,0 0 7,15-1 6,-15 1-8,0 0 4,10-2-6,-10 2 12,0 0-8,0 0 8,0 0-13,10-5 10,-10 5-1,0 0 1,0 0-9,0 0 13,0 0-3,0 0 2,13 0-3,-13 0 3,0 0-5,0 0 3,0 0 5,0 0-8,0 0 11,0 0-6,0 0 0,0 0 10,0 0-15,0 0 5,0 0-5,0 0-9,0 0 2,0 0-18,0 0-13,0 0-14,0 0-33,-25 10-66,25-10-166,0 0 73</inkml:trace>
  <inkml:trace contextRef="#ctx0" brushRef="#br0" timeOffset="16911.2841">4737 10571 95,'0'0'93,"0"0"-8,0 0 0,0 0-5,0 0-8,0 0 9,0 0-17,0 0-7,0 0 5,0 0-4,0 0-12,0 0-9,0 0 2,0 0-1,0 0 5,0 0-7,0 0-6,0 0-2,0 0 0,0 0-8,0 0-1,0 0-3,0 0-6,0 0 5,0 0-5,0 0-2,0 0-3,0 0 0,0 0 6,0 0 4,0 0-1,0 0-9,0 0 5,0 0 4,16 17 0,-12-15-4,-4-2 0,5 7 10,-5-7-5,7 8-4,-4-4-7,-3-4 5,7 5 3,-7-5-12,5 6 17,-5-6-12,5 8 9,-1-5-3,1 1-2,-5-4-4,6 8 1,-3-6 0,-1 3 4,-2-5-3,10 5 1,-6 1-6,0-2 6,1 0 0,-5-4-2,10 7 9,-4-1-11,0-3 4,0 1-3,-2 0-2,4 2 0,-2-2-1,-1 1 4,2 0-1,-1-3 3,0 3-4,1 0 0,-2-3-4,5 3 4,-4-2-3,1 1 3,-1 1-5,4-2 9,-3 2-6,-1-1 2,0 1 1,2 1 0,-1-3-1,-1 3-4,-1-4 0,2 3 8,2 1 6,-3 1-11,0-3 2,1 0-5,-1 2 1,0-2 0,5 0 1,-3 0 3,2 2-3,-4-1 3,3-3-13,-3 2 12,5 1-4,-4 1 4,0-2 0,-1 0-4,4-1 4,-1 4 5,0-3-2,1 1-6,-1 0-2,0 0 4,-1-2-2,2 1 3,-1 1-4,-1-2-1,1 1 2,0 1-15,2 1 20,-1-3-6,-1 1 10,2 0-6,1-1-4,0 1 7,-2 0-1,1 0-7,-1 0 3,2 1 0,-2-2 3,-2 2-3,6-1-2,-4-1 4,-2 2-6,2-2 5,2 3 2,-6-3-10,4 0-1,1-1 5,-1 2 3,-1 0-3,1 0-10,-2-2 9,2 1-1,0 0 3,0-1-3,1 2 6,-1-1-4,0-3 0,2 3 0,0-2-2,0-1 0,1 3 3,-2-3-3,-1 0-3,2 0 3,1 0 5,1 0-6,-4 0-1,0-2-5,2 4 4,-3-1 7,1 0 1,-1-1-12,1 0 3,0 1 6,-3 1 3,-7-2-7,14 0 3,-7 0-6,2 2 12,3-2-8,-5 0-3,1 3 6,-8-3-4,18 0 2,-10 2 3,1-2-1,2 0 3,-1 0-19,-1 0 14,4 0 1,-13 0 4,15 0 0,-4 1 0,-5-1-1,3 1 8,-9-1-10,12 0-5,-12 0 7,11 1 0,-11-1-3,10 2 3,-10-2-5,0 0-1,9 1 8,-9-1 2,0 0-6,9 0 0,-9 0-7,0 0 7,0 0 8,0 0-3,0 0-3,0 0 1,9 0-10,-9 0 9,0 0 7,0 0-3,0 0-5,0 0 9,0 0-19,0 0 14,0 0-2,10 0-1,-10 0 0,0 0-5,0 0 2,0 0 7,0 0-2,0 0 6,10 0-6,-10 0-5,0 0 1,7 1 3,-7-1-6,0 0 5,8 3-11,-8-3 14,7 2-8,-7-2 10,0 0-2,8 3-6,-8-3 4,5 5 6,-5-5-5,6 4-1,-6-4-3,0 0-2,6 3 3,-6-3-1,7 3-5,-7-3 7,0 0 8,5 3-7,-5-3-4,0 0-5,0 0 5,0 0 7,8 2 0,-8-2-9,0 0 10,0 0-6,0 0 0,0 0 2,0 0-9,0 0 4,5 4 2,-5-4-4,0 0 1,0 0 3,0 0-4,0 0 8,0 0-2,0 0-2,0 0 2,0 0-1,0 7 2,0-7-1,0 0 3,0 0 0,0 0 1,0 0 0,0 0-3,0 0 3,0 0 1,0 0 8,0 0-4,0 0-2,0 0 6,0 0 5,0 0-9,0 0 1,0 0-4,0 0 4,0 0-3,0 0-5,0 0 0,0 0 5,-8 7 1,8-7-4,0 0-2,0 0-5,-4 6 1,4-6-1,0 0-4,0 0-1,0 0 0,0 0-4,0 0 2,0 0-2,0 0 6,0 0-4,0 0 3,0 0 1,0 0 5,0 0-6,0 0 6,0 0 0,0 0-3,0 0 6,0 0 0,0 0 2,0 0 0,0 0 0,0 0 5,0 0 4,0 0-13,0 0 3,0 0-1,0 0 1,0 0 3,0 0 1,0 0-5,0 0 0,0 0-1,0 0 0,0 0-1,0 0-8,0 0-5,0 0-4,0 0-14,0 0-21,0 0-12,0 0-35,0 0-50,0 0-89,0 0-257,0 0 114</inkml:trace>
  <inkml:trace contextRef="#ctx0" brushRef="#br0" timeOffset="22875.745">6137 11167 30,'0'0'40,"0"0"5,0 0-1,0 0-1,0 0-9,9-2-6,-9 2 9,0 0-7,0 0 3,0 0-3,0 0 1,0 0-2,0 0-11,0 0 5,0 0-5,0 0 4,0 0-2,0 0 4,0 0-5,0 0-1,0 0 0,0 0 4,0 0-6,0 0-4,0 0 2,0 0 6,0 0-9,0 0 3,0 0-6,0 0 0,0 0 2,0 0-11,0 0 4,0 0 11,0 0-3,0 0-2,0 0-1,0 0-3,0 0 2,0 0 12,0 0-16,0 0 11,0 0-12,0 0 9,0 0-9,0 0 5,0 0-4,0 0 11,0 0-5,0 0 8,0 0-9,0 0-2,0 0-9,0 0-1,0 0 12,0 0-3,0 0 3,0 0 0,0 0 2,0 0-7,0 0 3,0 0 0,4-5-8,-4 5 8,0 0 4,0 0-6,0 0 14,0 0-12,0 0 8,0 0-2,0 0 0,0 0-4,0 0 9,0 0 10,0 0-11,0 0-3,0 0-7,0 0 8,0 0 1,0 0-6,0 0-7,0 0 9,0 0 3,0 0-1,0 0-5,0 0-6,0 0 11,0 0-8,0 0 4,0 0-5,0 0-5,0 0 4,0 0 0,0 0-1,0 0-14,0 0 20,0 0-8,0 0-1,0 0-2,0 0 5,0 0 6,0 0-2,0 0-13,0 0 7,0 0 5,0 0-6,0 0 2,0 0 1,0 0-7,0 0 9,0 0-8,0 0 10,0 0-9,0 0 8,0 0-1,0 0 1,0 0-10,0 0 8,0 0 2,0 0-7,0 0 4,0 0-1,0 0-1,0 0-1,0 0 0,0 0-2,0 0 6,0 0-2,0 0-1,0 0-1,0 0 6,0 0-9,0 0 3,0 0 3,0 0-8,0 0 7,0 0 1,0 0 0,0 0 0,0 0 10,0 0-11,0 0-5,0 0-3,0 0 7,0 0-7,0 0 1,0 0 9,0 0 0,0 0-5,0 0 0,0 0-8,0 0 15,0 0 2,0 0 1,0 0-8,0 0 0,0 0 7,0 0-7,0 0-1,3 13 6,-3-13-2,0 0 1,0 0-5,0 0 7,0 0 1,0 0-12,0 0 8,0 0-4,0 0 10,0 0-8,0 0 6,0 0-2,0 0 4,0 0-3,0 0-10,0 0 9,0 0 0,0 0-5,0 0 2,0 0 6,0 0-1,0 0-1,0 0-2,0 0 2,0 0-6,0 0-2,0 0-6,0 0 13,0 0-3,0 0-1,0 0-1,0 0 1,6 4 11,-6-4-15,0 0 2,0 0 4,0 0 1,0 0 1,0 0 3,0 0-6,0 0-2,0 0-2,0 0 1,0 0 2,0 0-1,0 0-1,0 0-1,0 8 6,0-8-13,0 0 11,0 0 3,0 0-5,0 0-10,0 0 1,0 0 15,0 0-1,0 0-5,0 0-1,0 0-1,0 0 6,0 0-15,0 0 13,0 0-7,0 0 8,0 0 1,0 0 2,0 0 0,0 0-9,0 0 4,0 0-1,0 0-5,0 0 5,0 0 1,0 0 8,0 0-12,0 0 6,0 0-1,0 0 5,0 0 1,0 0-1,0 0-3,0 0 3,0 0-9,0 0 11,0 0-12,0 0 5,0 0 3,0 0 2,0 0-4,0 0 0,0 0 5,0 0-6,0 0 0,0 0-6,0 0 7,0 0-1,0 0 2,0 0-2,0 0-1,0 0-2,0 0-3,0 0 8,0 0-3,0 0 1,0 0 0,0 0 2,0 0-2,0 0-5,0 0 5,0 0 1,0 0 7,0 0 3,0 0-9,0 0 6,0 0 0,0 0 6,0 0-13,0 0 12,0 0-4,0 0-3,0 0-3,0 0-4,0 0 7,0 0-8,0 0 3,0 0 3,0 0-4,0 0 7,0 0-11,0 0 2,0 0-1,0 0 1,0 0 5,0 0-1,0 0-6,0 0 6,0 0-4,0 0 3,0 0-3,0 0-3,0 0-1,0 0 0,0 0-4,0 0 12,0 0-12,0 0 0,0 0 2,0 0-1,0 0-3,0 0 2,0 0 3,0 0 0,0 0-5,0 0 9,0 0-8,0 0 4,0 0 1,-6 9 3,6-9-6,0 0 4,0 0 5,0 0-6,0 0-3,0 0 4,0 0-5,0 0 2,0 0 1,0 0 10,0 0-3,0 0 2,0 0 0,0 0-6,0 0-3,0 0 6,0 0 7,0 0-9,0 0 1,0 0 0,0 0-2,0 0 4,0 0-4,0 0 14,0 0-20,0 0 4,0 0 7,0 0-2,0 0-10,0 0 8,0 0-8,0 0 2,0 0-2,0 0-1,0 0-13,0 0 10,0 0 0,0 0-6,0 0 4,0 0 0,0 0 2,0 0 0,0 0-3,0 0-3,0 0 6,0 0 6,0 0-5,0 0 4,0 0 1,0 0-3,0 0-6,0 0-7,0 0-2,0 0 3,0 0-6,0 0-7,0 0-7,0 0-4,0 0-17,0 0-15,0 0-74,0 0-163,0 0 72</inkml:trace>
  <inkml:trace contextRef="#ctx0" brushRef="#br0" timeOffset="25143.8801">6178 11205 42,'0'0'67,"0"0"-13,0 0 2,0 0 3,0 0-8,0 0 7,0 0-12,0 0-1,0 0-13,0 0 7,0 0-6,0 0 4,0 0-6,0 0 0,0 0-8,0 0-4,0 0 8,0 0 0,0 0 3,0 0-4,0 0 5,0 0-3,0 0 0,0 0 7,0 0-3,0 0 3,0 0 1,0 0-5,0 0-3,0 0 3,0 0 0,0 0-2,0 0 4,0 0-9,0 0 10,0 0-4,0 0-7,0 0-1,0 0 0,0 0-1,0 0 3,0 0-4,0 0-4,0 0-4,0 0 9,0 0-8,0 0 3,0 0-2,0 0-3,0 0-4,0 0 1,0 0-5,0 0 5,0 0-3,0 0 3,0 0-2,0 0-8,0 0 1,0 0 4,0 0-4,0 0 9,0 0-14,0 0 3,0 0 8,0 0-5,0 0 4,0 0-6,0 0 3,0 0 4,0 0-1,0 0 1,0 0-2,0 0-2,0 0-3,0 0 1,0 0 6,0 0 2,0 0-11,0 0 7,0 0-7,0 0 5,0 0-2,0 0-1,0 0 2,0 0 0,0 0 3,0 0 6,0 0-8,0 0 7,0 0-14,0 0 8,0 0 4,0 0-2,0 0-5,0 0 4,0 0-3,0 0 2,0 0-1,0 0 4,0 0-3,0 0 4,0 0 0,-21 9-4,21-9 3,0 0 0,0 0 1,0 0-1,0 0-1,0 0 0,0 0-4,0 0 3,0 0 0,0 0 6,0 0-15,0 0 8,0 0-1,0 0 0,0 0-6,0 0 6,0 0-4,0 0 3,0 0 0,0 0 5,0 0-6,0 0 0,0 0-1,0 0 3,0 0-3,0 0-3,0 0 1,0 0-2,0 0 9,0 0-9,0 0 2,0 0 0,0 0-2,0 0 0,0 0 3,0 0-6,25-3 14,-25 3-11,0 0 5,13 0 2,-6 0-3,-7 0 4,12-1-2,-3 1-4,2 0 8,-1 0-6,-1 1-3,3-1 8,-2-1-10,2 0 3,-1 1 5,-1 1-4,1-1 2,-2-1-3,2 1 2,-11 0-4,19 0-5,-9 0-1,2-2 8,-5 4-9,4-4 7,1 2-2,-2-1 0,1 1-6,1-1-1,0-2 12,1 2 2,0 0-9,-3-2-2,4 3 4,-3-4 4,2 3 3,-1-2-7,-1 2-2,2-2 4,-2 3 1,0-2-1,1 1-3,-3-1 2,-1 2 1,-8 0 4,10 0-6,-10 0 1,10-2 2,-10 2-2,0 0 3,0 0-5,10 0 14,-10 0-7,0 0 7,0 0-24,0 0 21,0 0 5,0 0-4,0 0 0,0 0 1,0 0 3,0 0-6,0 0 1,0 0 8,0 0-7,-26 9-2,18-8-4,8-1 10,-13 2-9,7-2 2,-3 4 5,-1-4-1,0 3-16,-2-2 9,1 2-2,2 0 1,-4-2-6,0 1 4,0 1 6,2-2-2,-2 2-2,-1-3 1,1 0 1,-1 0 2,4 3-1,-4-3 10,2-2-2,3 4-5,-1-1 14,0-2-1,10 1 1,-14-2-2,6 1-5,8 1 10,-10-3-4,10 3 1,-10 0-5,10 0-1,0 0-3,-12 0 5,12 0-7,0 0 15,0 0-12,0 0 1,-9-1-10,9 1 5,0 0-8,0 0 8,0 0 5,0 0-4,0 0-5,0 0 0,0 0 7,0 0-5,0 0-5,0 0 4,0 0-2,0 0 1,0 0-5,0 0 1,0 0-3,0 0-3,0 0 13,0 0-19,0 0 4,0 0 4,0 0-3,0 0 0,0 0 5,0 0-9,0 0 13,0 0-11,27-3 3,-27 3 1,12 0 1,-12 0-3,12-2 1,-5 2-2,-7 0 2,14 0 1,-6 1 0,-8-1 3,12 0 0,-12 0-9,12-1 5,-12 1 4,10 0 0,-10 0 1,0 0-4,10 0 3,-10 0 0,0 0 4,0 0-3,0 0 2,0 0-3,8 1 15,-8-1 2,0 0-1,0 0 8,0 0-4,0 0-4,0 0 4,0 0-7,0 0 4,0 0 1,0 0-7,-29 4-5,21-3 7,8-1-2,-17 0-2,8 0-3,-3 3 4,1-3-5,-1 0 11,1 1-10,0-1 3,1 0-9,1 2 12,-4-2 1,5 0 1,8 0-3,-14-2 0,5 2 6,9 0-2,-14 0 6,14 0-11,-6 2 8,6-2-3,0 0-3,-10 0-4,10 0 9,0 0-4,0 0-5,0 0-5,-9 0 3,9 0-1,0 0-12,0 0 4,0 0-2,0 0 1,0 0 0,0 0-11,0 0 6,0 0 7,0 0 2,0 0 1,0 0 5,0 0-4,0 0-7,29 0 5,-29 0 3,14-2-4,-2 1 9,-3 1-19,1 0 15,4 0-2,-4-3-2,3 6 3,0-3-1,-1 0-5,0 1 6,-1 1-4,2-1-5,-3 0-5,-2 0 1,3-1 1,-2 0-2,-1 3 3,-8-3-10,14 0 20,-14 0-5,9 0-2,-9 0-2,8 3 12,-8-3 5,0 0 6,0 0 10,0 0-2,5 4-6,-5-4 2,0 0-16,0 0 13,0 0 4,0 0-2,0 0 0,-29 1-3,22 0 0,-1 0-1,8-1 8,-19 2-5,10-2-10,-2-2-2,-1 1 4,1 1 4,1-1-8,-3 1 5,3 0-8,2 1 10,-4-2-2,12 1-6,-12-3 9,3 3-4,9 0 8,-10-2 1,10 2 1,-9-3-5,9 3-1,0 0-2,-10-1-4,10 1 7,0 0-2,0 0-7,0 0 0,-7-3 0,7 3-7,0 0-4,0 0 2,0 0 3,0 0-8,0 0 7,0 0-3,0 0-3,0 0 12,27 3-1,-18-3-4,2 0 3,-1 1-6,2-1 4,1 0 3,0 0-2,1 0-1,-3 0-6,3 0 6,-4 0-9,3 3 10,-1-3-6,-1 0-5,-1 2 11,1 0-4,-5 0 6,3-2-5,-9 0-12,12 3 9,-6-2-2,-6-1 10,11 1-2,-4 0-4,-7-1 4,6 2-5,-6-2 7,12 0 0,-12 0 2,6 3-8,-6-3 3,0 0 5,11 0 2,-11 0-6,0 0 7,9 0-1,-9 0-3,0 0 4,0 0 1,8 0-4,-8 0 10,0 0-2,0 0 7,0 0-7,0 0 6,0 0 6,0 0 2,0 0 3,0 0-4,0 0 0,0 0 4,0 0 4,0 0-5,0 0-3,0 0-7,0 0 15,0 0-7,0 0 0,0 0-5,0 0-1,0 0-6,0 0 6,0 0-4,0 0 2,0 0-6,0 0-6,0 0 0,0 0 4,0 0-3,0 0-1,0 0-1,0 0-3,0 0-1,0 0 7,0 0-5,0 0-2,0 0-2,0 0-2,0 0 8,0 0-8,0 0-3,0 0 5,0 0-10,0 0 7,0 0-14,0 0-12,0 0 3,0 0-4,0 0-18,0 0-11,0 0-18,0 0-17,0 0-115,0 0-231,0 0 103</inkml:trace>
  <inkml:trace contextRef="#ctx0" brushRef="#br0" timeOffset="43274.1548">6305 11194 63,'0'0'81,"0"0"-1,0 0-9,0 0 0,0 0-8,0 0 0,0 0 2,0 0-11,0 0-8,0 0-2,-5-5-5,5 5-13,0 0 11,0 0-7,0 0 0,-9-1-12,9 1 2,0 0 3,0 0-3,0 0-5,-16 5 4,16-5-11,0 0 5,0 0-8,-10 1 13,10-1-7,0 0 3,0 0-2,-7 3-9,7-3 10,0 0-1,0 0-7,0 0 9,0 0-15,0 0 16,0 0-14,-10 0 6,10 0 6,0 0-7,0 0-7,0 0 6,0 0-5,0 0-12,0 0 16,0 0 0,0 0-8,0 0 4,0 0 2,0 0-1,0 0 1,0 0-2,0 0 4,0 0-12,0 0 12,0 0-8,19 7-1,-19-7 12,10 3-10,-3-1 1,7-1-1,-1 0-3,-1-1 9,0 3 3,7-3 2,-6 1-6,7-1-2,-3 0-2,3 0-3,1 0 5,-3-1-3,2 1 8,0-3-3,1 2 2,7-2-16,-9 2 15,2-1-2,-1-1 1,2 0-7,-2 2-1,-2-2 4,0 1-3,-6 0 7,0 1 2,-4 0-4,2 0 1,-1-1-6,-1 2 1,-8 0 4,8 0-9,-8 0 9,0 0-6,0 0 10,9-2-2,-9 2 12,0 0-8,0 0 4,0 0-4,0 0-3,0 0 3,0 0-1,0 0 4,0 0-6,-27 7-3,20-7-2,7 0 5,-18 2 2,7-1 1,-2-1-13,-1 1 4,4-1 7,0 0 8,-3 3-18,-5 0 11,4-2-5,-3 0 3,3 1-1,-2 0-1,2 1-5,-1-2 2,2 0 5,0-1 5,-1 3-8,2-2 3,1 1-5,-3-1 4,2-1 2,6 1 1,6-1-7,-16 1-7,11 2 9,5-3 8,-10 0 6,10 0-6,0 0 4,-11 0 3,11 0-1,0 0-1,0 0-6,0 0 8,-9-3-13,9 3-1,0 0-6,0 0 6,0 0-10,0 0 3,0 0-2,0 0 3,0 0-5,0 0-1,0 0-3,0 0 7,0 0-1,0 0-3,31-5 9,-23 5-2,4-1 1,-3 1 4,2-3-4,2 3-1,0-2-9,-1 0 5,6 0-9,-4-1 6,-1 2 2,0 0 3,-3 1 7,0-2-13,-2 1-1,1-2-2,-9 3-9,13 0 9,-7 0 10,-6 0-13,0 0 10,0 0 8,10 0 10,-10 0-6,0 0-4,0 0 8,0 0-11,0 0 0,0 0-2,0 0 5,0 0-3,-38 0 9,27 3 0,-1-2-5,-3 1-3,3-1 6,-6 0-5,4 1 0,-2 0 10,-1 1-2,2-1-16,-4-2 17,8 3-9,0-2 6,-2 1 2,2-2-2,2 1 3,0-1-1,9 0-6,-12 1 4,12-1-6,-8 1 12,8-1-15,0 0 3,0 0 0,-10 0 0,10 0-6,0 0 8,0 0-6,0 0 7,0 0-16,0 0 6,0 0-4,0 0 7,0 0-1,0 0 4,0 0-13,0 0 12,0 0-2,0 0 5,0 0-6,0 0-5,0 0 5,0 0-1,0 0 8,0 0-2,31 3-2,-23-3-14,2 0 10,0-1 19,3-1-11,-2 0 6,3-1-11,-1 3 7,-1-1-2,6-2 2,-7 2-11,3-2 6,0 2 5,-2 0-16,-5 0 21,5-1-6,-2 2-3,-10 0-2,12 0 3,-6-1-5,-6 1-4,0 0 6,0 0-5,13 1 3,-13-1 5,0 0 4,0 0 3,0 0 1,0 0 1,0 0-2,0 0 2,0 0 2,0 0-2,0 0 0,0 0-3,0 0 1,0 0-1,0 0 0,0 0 4,0 0 2,0 0-15,0 0 4,0 0 4,0 0-9,0 0 12,0 0 7,0 0-9,0 0-3,0 0-9,0 0 11,0 0-7,0 0 6,0 0 4,0 0-3,0 0-14,-23 8 7,23-8 1,-17 4 4,9-4-11,-2 3 0,0-1 11,-1 2 1,0-4-7,0 3 8,2-1-2,1 0-4,-3-1-2,0 0 5,2 0 5,1 1-8,-2-1 10,3 0 2,7-1-3,-9 3 1,9-3 2,-11 0-6,11 0 10,0 0-5,-8 3-16,8-3 14,0 0-8,0 0-5,0 0 3,0 0 3,0 0-3,0 0-4,0 0-3,0 0-10,0 0 6,0 0 11,0 0-10,0 0 4,0 0 0,0 0 0,0 0-4,0 0 4,0 0 6,0 0-4,0 0-4,0 0 0,0 0 1,0 0 4,0 0 4,23 4 2,-23-4-2,12-1-2,-4 1-2,4-2 6,-2 1-3,0 1 3,3-3-1,0 1-3,-1 0 1,0 1 5,-2-2 2,3 2-5,-3-1-2,3 1 10,-1-1-14,-2 2 6,1-3 2,1 2-6,-4-1 12,-8 2 0,12-1 0,-12 1 0,12-1-4,-12 1 6,12-1-4,-12 1-5,6-2 2,-6 2 5,0 0 6,0 0-4,0 0 9,0 0-8,0 0-6,0 0 12,9 0-6,-9 0-5,0 0 0,0 0 1,0 0-9,0 0 12,0 0-2,0 0-9,0 0 12,0 0-11,0 0 4,11 0-6,-11 0-5,8-1 10,-8 1-1,0 0 4,0 0-4,9-3 2,-9 3 2,0 0-4,0 0 4,0 0-10,10 3 8,-10-3 1,0 0 6,0 0-10,9-3 6,-9 3-4,0 0-4,5-2 5,-5 2 0,9-3-1,-9 3 0,9-2 0,-9 2-3,10 0 0,-10 0-11,0 0 4,10-2 3,-10 2 15,7-2-16,-7 2 8,0 0-2,0 0 1,0 0-7,0 0 8,0 0-3,0 0 2,0 0-2,0 0 3,0 0 0,0 0 1,0 0-1,0 0 4,0 0-4,0 0 6,0 0-2,0 0 2,0 0 0,0 0-2,0 0-6,0 0 8,0 0-9,0 0 7,0 0 3,0 0 3,0 0-4,0 0-5,0 0-4,0 0 2,0 0-1,0 0 0,0 0-3,0 0 7,0 0-3,0 0-3,0 0 5,0 0-4,0 0 0,0 0 4,0 0-7,0 0 3,0 0 2,0 0 0,0 0-5,0 0 6,0 0 3,0 0 0,0 0-1,0 0 2,0 0 3,0 0-6,0 0 5,0 0-1,0 0 1,0 0-1,0 0 2,0 0-4,0 0 4,0 0 3,0 0-1,0 0 1,0 0-3,0 0 1,0 0 2,0 0-3,0 0 5,0 0-6,0 0 0,0 0 4,0 0-4,0 0-2,0 0-4,0 0 1,0 0 2,0 0-2,0 0 3,0 0-7,0 0 2,0 0-1,0 0 1,0 0 0,0 0 4,0 0-7,0 0 3,0 0-2,0 0 0,0 0 7,0 0-8,0 0 0,0 0-5,0 0 0,0 0 4,0 0-7,0 0 6,0 0-6,0 0-1,0 0 8,0 0-2,0 0-2,0 0 5,0 0-2,0 0 1,0 0 4,0 0-4,0 0 4,0 0-10,0 0 6,0 0 4,0 0-4,0 0-2,0 0 10,0 0-6,0 0 5,0 0-5,0 0 3,0 0-6,0 0-3,0 0 9,0 0-8,0 0 5,0 0-3,0 0 6,0 0-3,0 0 10,0 0-10,0 0 8,0 0-7,0 0 0,0 0 6,0 0-2,0 0 4,0 0-5,0 0-5,0 0 6,0 0 2,0 0-2,0 0-1,0 0 0,0 0 0,0 0-7,0 0 9,0 0-1,0 0 1,0 0 3,0 0-7,0 0 10,0 0-1,0-8 4,0 8-2,0 0 2,0 0-9,0 0 5,0 0 1,0 0-1,0 0 0,0 0-4,0 0 4,0 0-5,0 0 3,0 0 4,0 0-3,0 0-12,0 0 9,0 0-2,0 0-5,0 0 3,0 0 2,0 0-4,0 0 2,0 0-4,0 0-1,0 0 3,0 0-1,0 0-4,0 0 5,0 0 4,0 0-2,0 0 6,0 0-6,0 0 0,0 0-3,0 0-5,0 0 3,0 0-3,0 0 5,0 0 2,0 0-14,0 0 5,0 0 4,0 0 2,0 0 3,0 0-6,0 0-12,0 0 13,0 0 6,0 0-5,0 0-9,0 0 14,0 0 3,0 0-12,0 0 7,0 0-3,0 0 1,0 0 3,0 0-2,0 0-2,0 0 7,0 0 0,0 0 0,0 0-4,0 0-6,0 0 2,-11 18 2,11-18-7,0 0 9,0 0-4,-2 7 3,2-7 5,0 0-7,0 0 8,-2 11-6,2-11-2,0 0 4,-1 7-3,1-7 4,0 0 1,0 11-2,0-11-3,0 0 1,-1 9-2,1-9 5,0 0-7,-1 10 4,1-10 3,2 7 1,-2-7-15,0 9 13,0-9 1,1 11-6,-1-11-1,2 9 4,-2-9-4,-2 10-2,2-10 7,2 11 0,-2-5-6,0-6 2,0 14 6,1-8-5,-1 2 1,1 0 3,-1 1 5,0-9-4,0 10 5,0-3-8,0 3-3,2-3 6,-2 3-3,0-2-1,1 4 8,-1-5-5,-3 3 1,3 0-1,-1-3 4,1 4-8,0-1 5,0-1 0,-1 1 0,1-2-3,-2 1 3,1-2-2,1-7 0,0 15-1,0-7 4,0 0-2,1-2 0,-1-6 1,-1 14 5,1-14-7,-1 14-2,1-8 7,0-6-9,-1 15 6,1-15-5,0 12 5,-2-3-1,2-9 2,-1 12-8,1-5 6,0-7-1,-3 12 0,3-4-4,0-8-3,-2 12 4,1-5 4,0 1-2,1-8 0,-3 13 0,2-5 5,-1-2-5,2-6-2,0 11 7,0-11-4,-2 12-3,1-7 2,1-5-5,-2 8 9,2-8 0,0 0 2,0 0-3,-1 7-4,1-7-2,0 0 2,0 0-2,0 0 5,0 0 1,0 0 0,0 0 5,3 9 0,-3-9 4,0 0-2,0 0 2,0 0-1,0 0 5,0 0-3,0 0 0,0 0 6,0 0-4,0 0-3,0 0 3,0 0-7,0 0-7,0 0 11,0 0-7,5-26 4,-4 19-4,-1-3 0,0 0-3,1 1 2,-1-2 0,2-2-1,-1-2-2,0 2-1,1 1-3,-1-2 0,1-3 1,-1 1-4,-1-2-2,2 6 2,-1-4-7,0-1 8,-1 6 4,0 0-10,-1-1 9,1 0-10,-1 0 9,1-1-2,-2 1 0,-1 0 0,2 0 2,1 2 1,-2 1-2,4-2 3,-4 1-5,2 10 5,-2-16-4,0 8-1,1 1 4,1 7-2,0-12 2,0 12-4,0-13 3,-3 8-2,3 5 6,0-11-3,0 11-4,2-9 3,-2 9 1,0 0-8,-3-10 14,3 10-12,0 0 0,1-9 4,-1 9-1,0 0 1,0 0-1,0 0-3,2-7 4,-2 7-6,0 0 3,0 0 0,0 0-4,0 0 13,0 0-8,0 0-4,0 0 6,0 0-1,0 0-16,0 0 13,0 0-1,0 0 3,0 0 0,0 0-5,0 0-1,0 0 4,0 0 6,0 0-5,0 0-5,0 0 9,0 0-2,0 0 2,0 0-1,0 0 5,0 0-3,0 0-8,0 0 0,0 0 10,0 0-4,0 0-3,0 0 6,0 0-8,0 0 6,0 0 2,0 0 2,0 0-1,0 0-3,0 0 5,0 0 0,-2 26-4,2-26-2,2 10 2,-2-10-2,1 11 4,-2-3-2,2 1 4,0 2 3,-1-1-8,0 2 5,2-1 1,-2 6-3,1-3 2,0 4 1,-1-5 6,0 3-4,3 1-2,-1-3-1,1 3-5,-2-1 3,1 1 4,-3-2-4,1-2 2,1 3 0,1-1-6,-2-3 1,-2 4 3,1-3 0,2-1 2,-2-1 0,0-1 1,0-2 3,1 1-6,0-9 3,-2 11 1,4-4-6,-2-7 4,0 0 1,1 10 0,-1-10-3,1 6 8,-1-6-8,0 0 8,3 6-2,-3-6 11,0 0-3,0 0 2,0 0 4,0 0-5,0 0-2,0 0 4,0 0-5,0 0-1,0 0-5,0 0-1,0-26 0,-3 19 4,3 7-6,3-18 1,-6 8-12,3-4 8,-1 2-11,1 0 1,-1-6-1,2-1-5,0 2 4,-1-7-2,1-2 2,-1 7 5,3 1-10,-2-2 8,1 1 3,-2-6-2,0 7 3,1 1 6,-1-2-6,1 1 0,1 5 0,0-2 8,-1 4-8,-1 0 3,3 1-1,-3 5 4,0 5 1,0-12 6,0 12-3,0-9-3,0 9-3,0 0 7,0 0-12,0-10 11,0 10-1,0 0-1,0 0 2,-4-7-3,4 7-1,0 0-1,0 0-9,0 0 4,0 0-7,0 0 6,0 0 0,0 0 4,0 0-2,0 0 3,-2 23-4,2-16 4,2 3-6,-2-2 3,0 4 1,-2-3 6,2-1-5,0 4-2,0 0 5,0 0-1,0 3 6,0-3-5,0 3-5,0 2 0,0 0 7,0-1-3,0 1-3,2 0-3,1-2-2,-2 3 8,0-1 1,1 1 0,-2-2-6,2 3 6,-1-4 5,-1-3-4,-1 5 1,2 0 2,2-2-5,-1 2 3,-2-8-3,2 2 1,-1 1-2,-1-3 6,0-9-3,0 14-1,3-7-6,-3-7 8,-3 11 3,3-11-7,0 10-1,0-10 8,0 5-3,0-5 4,0 0 2,0 9-2,0-9 0,0 0 1,0 0 2,0 0 0,3 7-4,-3-7 3,0 0-5,0 0 2,0 0 0,0 0 1,0 0 0,0 0-4,0 0-1,0 0-1,0 0 1,0 0 0,0 0 4,0 0-7,0 0 0,0 0 4,0 0-5,0 0 7,0 0-5,0 0-2,0 0 7,1 8-5,-1-8-5,0 0 4,0 0 4,0 0-16,0 0 14,0 0 2,0 0-2,0 0-4,0 0 2,0 0 5,0 0-2,0 0-6,0 0-4,0 0 7,0 0 6,0 0-5,0 0 0,0 0 1,0 0-2,0 0-2,0 0 5,0 0-4,0 0 4,0 0-4,0 0 2,0 0-4,0 0 0,0 0 4,0 0 8,0 0-8,0 0 2,0 0-4,0 0 0,0 0 10,0 0-11,0 0 5,0 0-4,0 0-4,0 0 3,0 0 5,0 0-3,0 0 1,0 0-1,0 0 3,0 0-4,0 0-1,0 0 3,0 0 3,0 0-3,0 0 0,0 0 0,0 0-8,0 0 16,0 0-5,0 0-10,0 0 10,0 0-4,0 0 6,0 0-8,0 0 3,0 0-6,0 0 7,0 0 6,0 0-4,0 0-3,0 0-2,0 0 2,0 0 0,0 0-2,0 0 4,0 0-2,0 0-4,0 0 2,0 0 2,0 0 1,0 0-2,0 0-3,0 0 2,0 0 3,0 0 0,0 0-2,0 0 4,0 0-3,0 0-4,0 0 3,0 0 2,0 0 0,0 0 1,0 0-6,0 0 1,0 0 1,0 0 3,0 0 0,0 0 2,0 0-1,0 0 2,0 0-3,0 0 2,0 0-1,0 0-3,0 0 0,0 0-3,0 0 1,0 0-7,0 0 12,-4 8-3,4-8 3,0 0-4,0 0 4,0 0-5,0 0-5,0 0 4,0 0 1,0 0-5,0 0 2,0 0-2,0 0 6,0 0-2,-1 7 1,1-7-13,0 0 14,0 0-5,0 0-1,0 0 6,0 0-9,0 0-3,0 0 5,0 0-2,0 0 3,0 0 4,0 0 0,0 0 2,0 0-5,0 0 3,0 0 2,0 0 2,0 0 1,0 0 0,0 0-3,0 0-3,0 0 1,0 0 5,0 0-4,0 0 2,0 0-11,0 0 11,0 0-3,0 0 7,0 0 1,0 0-2,0 0 1,0 0 1,0 0 0,-2 9-1,2-9 3,0 0-1,0 0 7,0 0-3,0 0-4,0 0 2,0 0-4,0 0 6,0 0 0,0 0-6,0 0 3,0 0-1,0 0 6,0 0-5,0 0 5,0 0-5,0 0 8,0 0-3,0 0-7,0 0 3,0 0 0,0 0-5,0 0 1,0 0-4,0 0 7,0 0 3,0 0-8,0 0-6,0 0-2,0 0 0,0 0-9,0 0-7,0 0-22,0 0-17,0 0-14,0 0-19,0 0-25,0 0-123,0 0-263,0 0 118</inkml:trace>
  <inkml:trace contextRef="#ctx0" brushRef="#br0" timeOffset="45159.8161">9490 11523 28,'0'0'77,"0"0"0,0 0-15,0 0-1,0 0-6,0 0-16,0 0 19,0 0-3,0 0-8,0 0 2,0 0-13,0 0 3,0 0 4,0 0-1,0 0-19,0 0 12,0 0 2,0 0-7,0 0 7,0 0 4,0 0-7,0 0-7,0 0-6,0 0 10,0 0 3,0 0-12,0 0-6,0 0 4,0 0-11,0 0 5,0 0 2,0 0 1,0 0-15,0 0 4,0 0 7,0 0-7,0 0 2,0 0-14,0 0 13,0 0 3,0 0 1,20 9-2,-15-6-4,6-1 6,1-1-10,1 1 9,7-2 2,0 0 8,2 0-19,1-3 4,6 1 10,-2 0-11,0 1-1,3-1 3,-4 2 3,-4-2-2,-1 4-5,7-3 5,-6 1 7,-3 0-20,3 0-2,2 1 4,-6-2 6,4 1-2,-3 0-2,4 0 1,-2-3-7,0 3 6,-2 0-5,-1 0 4,-5 0 4,0 2-5,0-4-5,-2 2 0,-2 0 5,-9 0 3,11 2 0,-11-2 11,11-2-10,-11 2-3,0 0 3,7 2 1,-7-2 3,0 0 2,0 0-7,0 0-8,0 0 16,0 0-10,0 0-2,0 0 12,0 0-7,0 0 0,0 0 3,-25 5-2,17-2-3,8-3 9,-19 1-10,9 0 4,-4-1-3,2 2 9,-6-2 3,2 3-11,-2-3 1,1 1-3,-1 1-4,1 1 2,-4-1 6,1 0-14,4-1 12,-5-2 6,1 3-8,1-2 5,0 5 0,0-5 6,2 0-4,-3 0 6,3 2-2,0-2-1,0 0-5,4-1 8,0 4-5,0-5-3,3 2 10,0 0-6,-2 0-1,3-1 3,9 1 1,-15 1-3,10 1-2,5-2 1,-11-2 4,11 2-2,0 0-5,-11 2 3,11-2 1,0 0-1,0 0-5,-10 1 9,10-1-1,0 0-4,0 0-7,0 0 3,0 0 0,0 0 5,-9 0-7,9 0 7,0 0-5,0 0 6,0 0-4,0 0 0,0 0-1,0 0 2,0 0-5,0 0 7,0 0 0,0 0-1,0 0-6,0 0 3,0 0 5,0 0 1,0 0 7,0 0 2,36-4-2,-23 5 7,-2-2 1,9 1-6,-8 0 1,7-1-3,-1 1-3,4 0 5,-1 1-1,-1-2 4,1 1-7,3-2-4,6 2 8,-1-3-6,2 1-2,-2 0 4,1 1-8,-2 0 0,4-1 2,-8-1 0,5 2-7,-8 1 7,2 0-6,-4 0 0,-2-3 0,-4 6 6,-1-3-10,0 0 6,-5 0 0,-7 0-6,12 0-1,-12 0 4,8 1 1,-8-1 0,0 0 1,9 0-4,-9 0 6,0 0 0,0 0 0,7 2 2,-7-2 0,0 0-2,0 0-3,0 0 0,0 0-2,0 0 3,0 0 3,0 0-6,0 0-1,0 0 6,0 0 0,6 2-4,-6-2-2,0 0 6,0 0-3,0 0-6,0 0 3,0 0-2,0 0-3,0 0-7,0 0 6,0 0-12,0 0 15,0 0-8,0 0 3,0 0 0,0 0-3,0 0 2,0 0 0,0 0 1,0 0-22,0 0 1,0 0-26,0 0-32,0 0-42,0 0-100,0 0-250,0 0 110</inkml:trace>
  <inkml:trace contextRef="#ctx0" brushRef="#br0" timeOffset="46616.8389">10239 11526 9,'0'0'75,"0"0"-10,0 0 0,0 0-3,0 0-7,0 10-12,0-10 0,0 0 0,0 0-2,0 0-5,0 0-4,0 0-5,0 0-4,0 0-6,0 0 1,0 0 7,0 0-5,1 10-4,-1-10-1,0 0-6,0 0-6,0 0 1,0 0 5,0 0-1,0 0 0,0 0-7,0 0-4,0 0-6,0 0 10,0 0-2,0 0 3,0 0 7,0 0-9,0 0-4,-1-27 4,1 27 3,0 0 4,-3-8-10,3 8 0,0 0 7,0 0 3,0-10-7,0 10 2,0 0 8,0 0 4,0-9-6,0 9-8,0 0 28,0-12 6,0 12-3,1-9 3,-1 9-6,2-12 6,0 4-4,2 1 2,-4 7-3,0-11 7,4 5-3,-4 6 4,1-11-2,-1 11-3,4-9-2,-2 5-1,-2 4 5,0 0-3,2-10-1,-2 10 1,2-8 4,-2 8-9,3-7-1,-3 7 3,1-9 0,-1 9 3,1-9-6,-1 1-1,0 8-5,3-12 3,-3 7-4,0 5 4,3-14-4,-3 8 0,0 6-3,0-14 3,3 7-3,-3-2-4,-3-1-2,3 2-4,0-2 3,0 10-7,0-17 2,0 10 2,0-3-7,-4 2 3,4-1 1,-2 0 4,1 0-6,0-1-1,1 0-4,0 10-4,0-14 5,-3 10 8,3 4-9,-2-11 0,2 11 0,0 0 9,0-10-5,0 10-4,0 0 2,2-7-3,-2 7-2,0 0 8,0 0-8,0 0-3,0 0 5,0 0-5,0 0 5,0 0-6,0 0 5,0 0-2,0 0 0,0 0 1,0 0-2,0 0 5,0 0-4,0 0 4,-2 28 3,2-20 1,0-8 2,0 15-1,2-5-9,1 0 8,-3 2 4,0 0-5,0 0 2,1 2 2,0-3 2,-2 6-9,1-1 4,1 1 3,-1 0-4,2 0 2,-2-1 7,0 0-12,1 1 17,-1-3-6,0 4-7,2-1 2,-2-2-1,-3 2 0,3-5 3,3 0 0,-3-3-2,1 1-2,-1 1 4,0-5-5,0-6-3,5 12 7,-4-6-1,-1-6 1,1 9-3,-1-9 1,2 5 7,-2-5 7,0 0-1,0 0 9,0 0 0,0 0 4,0 0-9,0 0-3,0 0 0,0 0-5,3-22 3,-6 10-8,3 1-2,-2 1-4,2-3 1,-2-4 3,0 1-2,2-1-6,-3-3-3,-1 3-8,1 0 4,3-1-3,-1 2 6,1-3 3,-3 5 0,1-1-6,2 3 3,2-3 2,-4 2-6,4 1 10,-4 1-6,2-2 5,0 3-2,0 1 4,-2-1 2,2 10-1,2-16-3,-2 9 5,0 0-1,0 7 0,2-11 3,-2 11-9,3-9 12,-3 9-1,0-8-5,0 8 5,0 0-9,0 0-1,0 0-2,0 0 0,0 0 0,0 0-4,0 0 3,0 0 6,0 0-3,0 0 3,0 0-1,4 32 3,-4-22-1,1 2-1,1 2 5,-1 1-6,-1 2 2,3-5 1,-3 5 6,2 0-5,-2 0-3,1-2 1,-1-1 3,3 3 6,-3-5-13,3 5 12,-3-5-6,0 0 0,2 1-1,-2-1 4,2 1 0,-2-2 5,0 0-8,0 0 2,2-2 1,-4 0-4,2-1 2,0-8-1,0 12-1,0-12 3,0 8 1,0-8-6,0 8 9,0-8-4,-2 8 2,2-8 4,0 0-3,0 0-1,-2 8-1,2-8 4,0 0 8,0 0-7,0 0 3,0 0 1,0 0-4,0 0 5,0 0-6,0 0 2,-9-23-4,6 14 4,3-3-8,-1 0 6,-2-6-10,1 0 10,2 1-7,2-1 0,-2 0 5,1 2-5,2 0-1,-3 4 4,3 2 3,-1 1-5,-2-1-2,1 4 6,-1 6-3,3-11-3,-3 11-7,0-10-3,0 10-8,3-7-8,-3 7-10,2-7-24,-2 7-14,4-5-28,-4 5-40,0 0-87,0 0-250,0 0 111</inkml:trace>
  <inkml:trace contextRef="#ctx0" brushRef="#br0" timeOffset="50327.7072">10256 11100 88,'0'0'98,"0"0"-6,0 0-4,0 0 0,0 0-17,0 0-5,0 0 1,0 0-5,0 0-2,0 0-4,0 0-4,0 0-3,0 0 2,0 0-6,0 0 11,0 0-14,0 0-1,9-7-8,-9 7 12,0 0-14,0 0-3,0 0-6,0 0 7,0 0-11,0 0 0,2-10-4,-2 10 5,0 0-4,1-7-4,-1 7 3,2-9 6,-2 9-6,1-10 1,-1 10-8,3-10 6,-3 3-6,0 7 4,2-12-5,0 7-3,-2 5 0,2-12 10,1 6-8,-3 6 2,4-11-5,-1 4 8,2 3-5,-5 4-2,6-11 2,-3 4-1,-2 2-1,4-1 2,-1-4 6,0 4-16,2-2 4,-1 1 6,3-2 2,-3 1-1,1-1-1,2 1-8,0 1 11,-3-3 5,1 3-3,4 0-1,-6-2 1,3 2-1,-2-1 2,5 0 2,-5 1-11,0 3 5,3-1 5,-4-2 0,1 1-3,3-2-3,-3 1 4,2-2-4,0 0-3,1 1 10,0-1-7,-1 1-1,1-1 0,-1 1 1,2-1-6,0-1 4,-2 0-10,1 3 14,0-3-7,-2 2 2,3 0 0,-1 0 1,-3-1-6,5 1 5,-6-1 0,6 2 0,-1-1 1,-2 2-3,2-2-2,0 0 1,-1 1 3,-1 1-6,1 0-8,1 0 10,1-2-7,-4 3 10,1-2-3,0 0-3,2 3 3,0-1 2,0-2-4,-2 1 8,-1 3-2,3-2-3,1-2-3,-2 5 5,-1-2-7,-1 0 4,2 2 3,1-1-8,-2 1 8,-1-1 0,2 1 0,-2 0-2,1-2-5,-1 0 6,4 0-3,-2 1 1,-3-1 5,4-1-2,2 2 2,-4 1 0,1-1-3,1-1 1,3 1 0,-7 1-2,3-1 1,2 1-3,-4-2 3,-6 4 0,9-4-3,-9 4 3,6-2 0,-6 2 2,0 0-3,8-2 1,-8 2 6,0 0 4,0 0 4,0 0-1,7-3 5,-7 3-6,0 0-3,0 0 6,0 0-4,0 0 0,0 0 1,0 0 2,0 0-4,0 0 1,0 0 3,0 0-1,0 0-5,0 0-2,0 0 2,0 0-2,0 0-4,0 0-2,0 0 1,0 0 3,0 0-3,0 0 1,0 0 1,0 0-4,0 0 1,0 0 4,0 0-2,0 0 2,0 0-2,0 0-2,0 0 0,0 0 1,0 0 0,0 0 0,0 0-2,0 0 3,0 0-3,0 0 0,0 0-2,8-2 4,-8 2-2,0 0-3,0 0 0,0 0-9,0 0 5,0 0 3,0 0 1,0 0-7,0 0 4,0 0 6,0 0 0,0 0 0,0 0 1,0 0-8,0 0 3,0 0 4,11 5-1,-11-5 3,6 2-1,-6-2-4,10 5 1,-5-3 4,-5-2-10,10 3 7,-10-3 0,13 5 3,-7-3-4,0 1 0,1 1 6,0-1-5,0-1 4,-1 3 1,1-2-9,0 1 6,2-1-2,-4 1-1,3 0-6,-3 0 8,2 0 0,0-2 2,-1 2 2,1-2-2,-3 3 0,6-1-12,-4-1 12,1 1-1,2 2-5,-2-2 5,-3 1 4,5-2-7,-5 1 4,4-1-2,-2 3-2,-1-2 2,3-1 2,-3 1-3,4 1-9,-4-2 11,-1 1 1,3-1-2,-1 0 0,-1 1 0,2 1-3,0-1 1,-2 1 4,1-2 0,3 1 1,-2 1-2,-1-2 2,1 5-1,-1-4-2,0-2 1,0 2-7,1 1 9,-3 1-1,0-4-6,4 3 6,-4-1-3,3 2 0,-7-6 6,9 5 0,-2-1-5,-1-1-2,-1 2-1,-1 0 2,1-2-1,1 1 3,1-2 0,-4 3-5,-3-5 11,8 7-5,-4-4-3,-4-3 0,7 7-1,-1-3 1,-6-4 0,6 8 5,-5-3-1,3 0-6,-4-5 5,4 8-1,-4-8 0,6 6 1,-4 0-1,-2-6-3,8 6 8,-6-1-6,-2-5-2,4 11 1,-1-7-2,-1 1 1,-2-5 4,5 11 3,-3-6-6,2 0-12,-2 2 14,0-1-3,3 1 0,-5-2 1,0-5 1,3 13 5,-1-8 0,0 1-7,-2-6 3,2 12 4,0-8-6,-2-4-2,2 9 1,-2-9 5,2 7-5,1-2 3,-3-5-2,4 6 3,-4-6-5,0 0 4,0 11-7,0-11 6,3 6 0,-3-6 2,0 0-3,3 6 0,-3-6 1,0 0 3,4 6-8,-4-6 5,0 0 3,2 6-2,-2-6-6,0 0 8,0 0-7,0 0 8,0 0 1,0 0-9,0 0 9,0 0-6,0 0 7,0 0-12,0 0 10,0 0-5,0 0-2,0 9 0,0-9 6,0 0-3,0 0 3,0 0-3,0 0-1,0 0 2,0 0 1,0 0-1,0 0-1,0 0 1,0 0 4,0 0-3,0 0 7,0 0-5,0 0 8,0 0-3,0 0 2,0 0 4,0 0-6,0 0 4,0 0 3,0 0-3,0 0 1,0 0-6,0 0 5,0 0-1,0 0-4,0 0 2,0 0-8,0 0 3,0 0 2,0 0 2,0 0-5,0 0 3,0 0 0,0 0-2,0 0-5,0 0-1,0 0 3,0 0-2,0 0 10,0 0-11,0 0 6,0 0 0,0 0-7,0 0 2,0 0 0,0 0 0,0 0 0,0 0 0,0 0 2,0 0-2,0 0-1,0 0 1,0 0 0,0 0-1,0 0 3,0 9-2,0-9-1,0 8 0,0-8-1,0 0-2,0 7 6,0-7-3,2 10 0,-2-10 9,0 7-10,0-7 3,0 0 3,0 12-3,0-7 0,0-5-3,0 10 2,0-10 3,0 11-3,2-6-1,-2-5-8,0 11 1,0-11 9,3 7-2,-3 0-2,0-7 0,2 9 0,0-3 2,-2-6 5,2 11 0,0-7-7,-2-4 8,2 11-3,-2-11 0,0 10-2,0-10 0,3 11-3,-3-5 4,0-6 4,0 9-6,0-3 2,0-6-1,0 8 0,0-8 3,1 11-3,-1-11 0,0 10-6,0-4 11,0-6-3,4 11 2,-4-11-7,0 9 3,0-9 2,2 12-6,-2-5 1,0-7 4,4 12-1,-4-6 0,0-6 0,3 12-4,-1-5 4,0 0 0,0 0 1,-2-7-2,1 11 2,2-5-2,-3-6 1,1 12 1,-1-6-1,0-6 2,2 11-8,0-6 3,-2-5 3,0 11 3,0-11-7,0 12-3,0-7 3,0-5 2,2 13 2,-2-8-3,0-5 4,3 8-2,-3-8-1,0 13 3,0-13 3,0 8-2,0-8-5,2 9 3,-2-9 2,2 8-6,-2-8 5,0 7-4,0-7 5,1 8-1,-1-8-1,0 0-1,0 9 1,0-9-2,0 0-2,0 9 0,0-9 2,0 8 3,0-8-4,0 0 1,2 10 4,-2-10-4,0 0 2,1 7-1,-1-7-1,0 0 0,0 10-4,0-10 6,0 0-4,5 5 3,-5-5-1,0 0-3,0 0-2,0 8 1,0-8 1,0 0 1,0 0-4,0 0 6,0 0 2,0 0 0,0 0-4,0 0 4,0 0-8,0 8 3,0-8 8,0 0-5,0 0-4,0 0 6,0 0 1,0 0-7,0 0 0,0 0 2,0 0 4,0 0-1,2 7-4,-2-7 1,0 0 4,0 0-3,0 0 2,0 0-1,0 0 4,0 0-1,0 0-1,0 0 1,0 0-2,0 0 2,0 0-3,0 0 4,0 0 0,0 0-4,0 0 2,0 0-1,0 0 4,0 0-4,0 0 1,0 0-2,0 0 2,0 0-7,0 0 5,0 0 0,0 0 5,0 0-15,0 0 12,19-11 0,-19 11-3,0 0-1,8-3-7,-8 3 8,9 0 4,-9 0-3,10-3 2,-10 3-4,9-1-3,-9 1 4,12-1-3,-12 1 0,10-2 6,-10 2 2,13 0-3,-8 2-5,-5-2 2,14-2-2,-14 2 1,11-1 2,-3 2 8,-8-1-5,17-1 2,-11 0-7,-6 1 7,18 0-5,-9 0 1,-2-1 3,5-1-3,-2 2 1,1-2-6,-1 2 7,1-3 3,0 3-2,0 0-4,0 0 2,0-1-5,-1-1 3,-10 2 3,15 0-6,-8 0 1,2 2 3,-9-2 0,15 1 1,-8-1-5,-7 0-1,14 3-3,-7-2 6,-7-1-2,14 1 2,-10 1-4,-4-2 6,15-2-4,-11 4 2,-4-2 3,17 0-3,-14 1 2,-3-1 0,20 1 6,-10-1-1,-3 0-6,5-1 0,-2 0 0,1-1 0,-3 0-1,1 2 0,0 0 0,-1-3 6,4 3-2,-1 0 2,-11 0-3,18 0 4,-12 0-2,6-1 0,-4 1-2,4-2-2,-1 4 2,1-2 2,-1 0 2,1-2-3,0 2-1,-2 0 2,3 0-2,-4 0 0,-1 0 2,0 2-1,-8-2 2,17 0-1,-12 1-6,-5-1 5,14 0 3,-8 3-1,-6-3 1,10 0-4,-10 0-3,13-3 5,-13 3-4,11 0 5,-11 0-6,13 0 7,-6 0-8,-7 0 5,16-1-2,-6-1 8,-2 2 0,-1 2-9,-7-2-1,16 1 3,-9-1 1,-7 0 0,17 0 1,-7 0-1,-1 0-1,-2 3 5,-7-3 1,13 0-5,-4 0 2,-9 0-4,15 0-2,-7 0 2,-8 0 4,13-3-3,-13 3 4,8-1 1,-8 1 0,10-3 7,-10 3-4,0 0 11,0 0 2,11 1 1,-11-1 6,0 0 5,0 0-3,0 0 0,6-4 1,-6 4-1,0 0-1,0 0-2,0 0-5,0 0-4,0 0 0,0 0-4,0 0 3,0 0-7,0 0-5,0 0-5,2-7-7,-2 7-13,0 0-12,0 0-25,0 0-26,0 0-36,0 0-28,0 0-174,0 0-347,0 0 154</inkml:trace>
  <inkml:trace contextRef="#ctx0" brushRef="#br0" timeOffset="51387.9135">12044 11117 135,'-4'-7'146,"4"7"-15,0 0-17,0 0-5,0 0-7,0 0-14,0 0-12,0 0-8,0 0-7,0 0-5,0 0-11,0 0-2,-15 12-7,10-2-1,2 0-1,-3-1-3,2 3 2,1-2-4,1 2-7,-2 0 0,0 0-2,0-1 5,1 1-8,3 0-3,-1-2 3,2 2-8,-1-1-2,3 1 9,1-1 0,0-3-8,0 2 1,1-2 2,1-1-3,1 2 3,1-4-2,0 2 4,0-2-9,2-3 4,1 1-4,0 0 2,3-3-2,-1-2-1,-1 1-3,5-2 5,-1-3-7,4-1 4,-4 1 6,0-1-8,2-3 0,-5-2 1,3 0-1,-3-3-9,5-5 1,-8 4 1,5-5 8,-6 3-11,2-5 1,-5 6 1,0-3-4,-2 3 7,-4 1-3,3 3-4,-2 2 6,-1 0 5,1 1-2,-1 1 8,-2 1 3,2 8-5,-3-12-1,3 12 10,-4-9-4,4 9-2,-4-7-6,4 7 2,-5-7 7,5 7-9,0 0-2,0 0-1,0 0 5,-18 11-11,14-5 4,-1 3 5,0 1-8,3 1 16,-3-1-6,3 2-8,0 2-2,2 3 7,-2-2 5,4 0-3,0 2-11,0-5 8,2 2 2,-3-1-2,4 2 4,0 0-7,-1-3 5,2 0 0,0 2 2,-1-4-3,1 1-6,-2-3-7,2 1-11,-2 0-9,1-1-10,2-3-22,0 2-18,-2-2-46,-1-2-67,2 1-214,-6-4 94</inkml:trace>
  <inkml:trace contextRef="#ctx0" brushRef="#br0" timeOffset="51845.4746">12559 11182 68,'-6'-2'143,"6"2"-7,0 0-10,0 0-28,-13 0 10,13 0-14,0 0-9,-11 2-9,11-2-5,-6 8-10,4-4-7,-2 2 3,0 3-8,1-3-3,-2 5-9,3-2 2,0-1-5,0 2 2,2-1-8,-1 1-10,-1-1-3,4-3 3,-2-6-1,1 13-7,-1-9-3,4 2-3,-4-6-12,4 11 9,2-10 2,-6-1-7,8 3 3,-8-3-3,8 0-4,-8 0-9,17-4 13,-10 1-2,-1-2-3,-1 0-1,4-2 6,-2 0-2,2 0-2,-3-1 2,3 1 11,-4 2-10,-1-1 1,1 0 13,1 2 2,0 1 2,-6 3-3,9-5-2,-5 2-1,-4 3 2,0 0-5,11-2 0,-11 2 1,0 0 8,0 0-2,9 6-4,-9-6-1,9 6-4,-5-3 6,0-1-10,-4-2 7,12 11-2,-7-8 0,-2 0 1,5 0-10,0 0 0,0 0-22,1-1-9,0-3-14,2 1-18,0-1-17,0-1-29,1-2-82,-1 1-214,0 0 94</inkml:trace>
  <inkml:trace contextRef="#ctx0" brushRef="#br0" timeOffset="52276.5118">12910 11180 15,'-10'-2'137,"10"2"0,-10-1-17,10 1-8,-11-1 0,11 1-10,-14 2-17,8 0-3,1 3-5,-1-2-11,-2 2-10,3-1-3,-1 1 1,2 0-7,0 2-5,-1-1-4,3 0 0,-2 1-2,4-7-7,0 11-3,0-11-2,0 11-3,6-5-9,-6-6 6,2 7 0,1-3-2,-3-4-5,8 6 2,-8-6 2,11 1-15,-11-1 7,19-2 1,-11 0 0,4-4-2,-2 2-3,0-1 0,-1-5-5,0 0 2,1 1-2,1-4-6,-5 2 3,1-4-4,1-1 1,-2-1 9,-2-3-12,-4 3 7,0-1-3,2-3 4,-4-2-2,1 3 2,-3 2-1,-1-1 11,3 3 8,0 4-1,-2 3-4,2 0 1,-1 2-4,3 7 8,-5-7-13,5 7 1,0 0-9,0-10 1,0 10-3,0 0 4,0 0-4,0 0 0,0 0 4,5 28 2,-2-17-2,-1 2 4,1 3-6,0 4 8,2-4-4,-1 2 3,-1 0 2,1 2-6,2-6 0,-4 4-8,3-1-12,0-6 3,0 4-11,-1-3-12,1 0-16,-1-3-34,3 4-21,-3-4-88,-3-2-218,3 0 96</inkml:trace>
  <inkml:trace contextRef="#ctx0" brushRef="#br0" timeOffset="52756.9215">13212 11158 91,'0'0'120,"-15"2"-22,7 1 16,1-1-20,-1 1-3,0 1-7,1 1-8,0 0-2,3 1-6,-3 0-7,1 2 3,2-1-7,1-1-7,3-6-1,-2 14-5,0-8-7,2-6-6,0 13 4,4-7 1,-4-6-9,5 10 1,-1-6-5,2 0 3,0-1-4,0-1-8,-6-2-4,19-2 3,-8 2-10,-1-3 0,2-2 10,-1-1-7,0 0-4,2-3-3,1-4 1,-2 2-7,-6 0-2,5-6-10,-5 0 5,2-1 6,-3 1-8,-1-4 8,0-4 4,-1-1-3,-3 6 3,0-4-2,-3 6 4,3 2 13,-4-1-5,1 6 2,2 0 5,-2 1-3,2 4-3,-3-1 3,4 7 6,-2-8-11,2 8 0,0 0-1,0 0-1,0 0 1,0 0-3,0 0-6,-7 27 24,7-10-2,-1 6 8,1 3-8,0-1 7,0 0 5,-1 3-4,1-2-1,0 2-2,0-4-7,1-5 4,2 0-2,-2-2-3,0 0-4,2 0 0,-1-2-5,1-4-15,-2 1-11,2-1-16,-3-2-27,2-1-20,-2-2-29,0-6-141,-5 8-274,5-8 121</inkml:trace>
  <inkml:trace contextRef="#ctx0" brushRef="#br0" timeOffset="53731.8386">10190 10099 47,'-2'-8'94,"2"8"-1,0 0-1,0 0-10,-4-6 2,4 6-5,0 0 6,0 0 0,0 0-11,0 0-11,0 0-7,0 0 0,0 0-3,0 0-5,-4-6-12,4 6 3,0 0-5,0 0 1,0 0-10,0 0-2,0 0-3,0 0-11,0 0 10,0 0-9,0 0 4,0 0-5,0 0 6,0 0-11,-7 19 5,5-16-3,-3 3 6,-2 1-2,5 0-3,-5-3 4,5 2-4,-2-2-5,-1 5 4,0-4 1,1 4 0,0-3-1,2 1-2,-2 1-7,3 3 4,-1-3 2,-2 0 0,-1 2 2,4-1-2,-1 2-2,0-2 5,2 2 1,0-2-4,0-1-3,-4 1 3,4-1-6,0-8-2,4 14-2,-4-8-12,0-6-4,5 8 1,0-4-20,-1 0-1,3-2-20,1-2-6,4 2-31,-7-1-86,6-1-201,1-1 90</inkml:trace>
  <inkml:trace contextRef="#ctx0" brushRef="#br0" timeOffset="54216.8263">10137 10228 44,'0'0'107,"-9"-2"-10,9 2-11,0 0-3,0 0 1,0 0-25,0 0 3,0 0-10,0 0 12,0 0-5,0 0-3,29 2 4,-18-4-5,6 1 7,3 0-7,-3 1 6,4-2-6,0-1-2,5 3 0,4 0-9,3 0 0,-1 0-3,3 0-7,-1 0 2,2 0-6,-1-2 0,1 2-6,1-1 1,-3 0-6,4 2 2,-2-1-4,0-1-6,4 1 5,-4 0-3,4 0-4,-6 0 6,5 4-1,-6-4-3,3 3-4,-4-3 1,1 3-3,-4-2 1,1 2-6,-3-1 2,-8 0-1,0-1 8,1 0-10,-5-1-1,-1 1 8,-3-1-2,0 0-1,1 0-2,-5 1 3,-7-1-1,10 0 5,-10 0-7,10-1 1,-10 1 3,9-1-5,-9 1-8,9-1 2,-9 1-13,8-3 12,-8 3-9,10-3-3,-10 3-9,0 0-13,4-6-9,-4 6-12,2-3-18,-2 3-9,0 0-18,3-9-14,-3 9-76,0 0-214,0 0 96</inkml:trace>
  <inkml:trace contextRef="#ctx0" brushRef="#br0" timeOffset="54587.8418">11276 10135 83,'0'0'120,"0"0"-13,3-8-6,-3 8-10,0 0-2,4-5-2,-4 5-9,6-2-11,-6 2 3,10-2-6,-10 2-2,9-3-8,-9 3 4,13 0-13,-13 0-1,14 2-3,-8-1-3,5 1-3,1 1-4,-3 0-6,3 2 4,-4-1-6,3 3-5,-2 0 3,-1 0 1,0 1-4,-2 2-5,1-1 5,1 2-6,-4 1-5,0-1 7,-1 0-4,-1 0-1,-2 1 2,-2 0-2,-1-2-8,-1 2-6,0-3-1,-4 1-11,-3 2-23,1-2-6,-4 0-31,-2-2-40,-11 3-103,7-5-238,-7-2 105</inkml:trace>
  <inkml:trace contextRef="#ctx0" brushRef="#br0" timeOffset="55802.8355">10438 9766 129,'0'0'121,"0"0"-12,0 0-10,0 0-13,0 0-5,-19 3-11,19-3-14,-13 6 1,8 1-21,0 0 13,0-2-6,1 4-29,-1-2 27,2 3-9,-1 1-6,4 1 2,-2-1 6,2-1-3,2 0-14,0-2 3,0 3 5,1-2-11,2-1 0,1 3 6,1-3-5,-1 0 6,4 1-5,-1-4-4,-1 0-4,5-2-7,-3-1 3,1-1 6,3 1-4,-1-2 3,5 1 2,0-4-7,0 1-3,-7-2 0,2 1 9,3-3-4,-4 0 0,0-1-1,-3 4 2,2-6 8,-3 4-5,1-2 1,-4-1-2,3-1 10,-5 5-10,2-2 2,-1 1 3,-4 5 3,4-9 1,-4 9 3,4-8-3,-4 8-1,3-6-1,-3 6 1,0 0-3,3-6 0,-3 6-7,0 0 1,0 0-9,0 0 6,0 0 2,0 0-8,0 0 8,0 0-2,0 0-5,0 0 3,0 0-3,0 0 5,7 15-6,-5-8 8,-2 0-4,4 2 2,-4 0-8,3-1 5,-1 2-11,2-3 7,-2-1 2,2 1-15,2 1 11,-4-1-1,2-2-4,0 0 7,-4-5-8,9 9 5,-5-9 3,-4 0 2,10 5-9,-10-5 1,9 0 2,-9 0 1,11-4-1,-6-1-12,2 0 3,-3-3-3,-3 1 5,5-1 1,-4-2-5,0 1 3,-2-2-1,-2 3-2,2 8 9,-4-15-2,3 8 1,-3 1-1,2 0-8,2 6 12,-9-8 3,4 3-2,-1 3 0,6 2 1,-5-6 4,5 6 1,-7-5-2,7 5-3,0 0 1,-4-6-4,4 6-7,0 0-12,0 0 10,0 0-1,0 0 2,0 0 8,0 0 0,0 0 3,0 0-2,0 0-8,19-2 13,-19 2 2,11-3-7,-3 3-5,-8 0 9,11 0-2,-11 0-4,10 0 0,-10 0 5,13 0 5,-13 0 6,11 1-5,-4 1 5,-7-2-8,10 2 5,-5-2 8,-5 0-1,14 3-8,-7-3 5,-7 0 5,9 2 2,-3-1-9,-6-1 4,9 0 5,-9 0-8,10 2-6,-10-2 4,12 4 2,-6 1 2,-2-3 5,-4-2-5,8 6-1,-1 1-3,-4-5 1,4 5-1,-7 1-7,4-3 6,1 2-5,-3 0 6,4 3-5,-1-1-2,-5 1 8,4-2-6,1 1 5,-5-4-7,1 0 1,-1-5-1,4 11 2,-4-11 2,0 8 3,0-8 5,0 0-5,4 7 15,-4-7 2,0 0 5,0 0 1,0 0-6,0 0 10,0 0-9,0 0 4,0 0-3,0 0-1,-9-26-4,9 17-4,0-2 5,0 1-5,0 0-4,3-1-3,-1 1-1,2 2-11,-1-1-5,-1 2-12,2 0-8,2 3-13,0-1-12,0 1-11,-1-1-9,3 3-9,-3-2-7,-5 4-23,14-2-100,-14 2-228,9 1 101</inkml:trace>
  <inkml:trace contextRef="#ctx0" brushRef="#br0" timeOffset="56142.5685">11168 9895 4,'6'-5'105,"0"-2"-19,3 2-3,-4 1 0,6-3-14,-4 1-4,1 0-4,-1 0-12,-3 1 13,0 0-14,-4 5 22,8-9-12,-4 2-5,-4 7-4,4-6 4,-4 6 2,1-9-5,-1 9-13,0-9-11,0 9 18,0 0-11,-5-10-8,5 10 3,-9 0-1,9 0-5,0 0-11,-14 0 7,14 0 1,-8 7-9,3-4-8,1 4 2,0-2-3,1 2 2,3-7 3,-3 14 0,0-6-4,6 1 8,-3-1 0,1 1 5,4 0-4,-1 2 6,0-4-1,-1 2 4,3-3-9,1 1-4,1 0 3,0 0 2,0-2-4,1-2-27,3 1-7,0-1-26,3-1-15,-2-2-26,-2 1-127,-3 1-238,0-2 105</inkml:trace>
  <inkml:trace contextRef="#ctx0" brushRef="#br0" timeOffset="59909.5515">10328 10943 22,'0'0'47,"0"0"3,0 0-2,0 0 3,0 0-9,0 0 0,0 0 5,0 0-5,0 0-3,0 0-5,0 0 6,0 0-8,0 0 12,-4 5-3,4-5-4,0 0-4,0 0 19,0 0-8,0 0 7,0 0 0,0 0-6,0 0-5,0 0 16,0 0-14,0 0-5,0 0 3,0 0-6,0 0 5,0 0 3,0 0-7,0 0-8,0 0 7,9-24-14,-9 24 7,4-9-10,-4 9 8,4-6-5,-1 1-11,-1-2 10,2 3 0,-4 4-5,7-11-4,-3 6 8,1 1-3,-2-1-3,1 0-1,2-4 5,-5 1-2,4 4 4,-3-4-1,2 2-3,0 0 4,-4 6-3,5-12 0,-4 7 7,3-2-23,-4 7 12,6-13 3,-1 6-6,-3 2 0,-2 5 0,7-9-2,-3 4-12,0-2 16,1-1-4,-2 3-8,4-2 8,-1 2-5,-3 0 9,3 1-1,-2-1-8,2 0 7,0-2-4,-4 4-6,2-3 14,1 1-7,-1 1 0,0-1 4,-4 5-6,10-9 1,-6 6 5,1-3-7,-1 1 5,-1 0-4,-3 5 0,11-7 2,-6 2-7,1 2 6,-3-4 0,3 3 0,0-1 0,0 1-1,-2 0 0,1-1-4,-5 5 4,12-7-3,-4 1 3,-4 1-5,1-1 2,-1 1 5,3 1-10,-2-1 5,1 2 4,-1-1-2,1-1-5,1 0 4,-1 2 2,0-3-7,-1 3 8,3-1-7,-2 2 0,0-3 3,4-1 1,-3 3 3,-1-1-3,1 1-8,5-2 5,-6 2-2,3-2 7,-3 3-6,4 0 13,-5 0-12,3-2 4,-1 1-3,1 0-2,-8 3-3,13-3 5,-5 1-2,1-2 4,-9 4-3,12-4-1,-8 2 1,-4 2 1,14-4 3,-10 1-3,2 1 1,-6 2 4,7-3-4,-7 3 1,7-2 1,-7 2 0,0 0-2,10-2-3,-10 2 0,0 0 2,0 0-1,0 0 1,8-3 4,-8 3-3,0 0 1,0 0-2,0 0 6,0 0-2,0 0-2,0 0 4,0 0-2,0 0-2,0 0-2,5-5-2,-5 5 3,0 0 3,0 0-6,0 0-3,8-2 11,-8 2-4,0 0-2,0 0 0,8-3 0,-8 3 3,0 0-1,0 0 2,0 0-8,0 0 11,0 0-4,7-1 3,-7 1-5,0 0 5,0 0-4,0 0-1,0 0 3,0 0-11,0 0 7,0 0 4,0 0 3,0 0-9,0 0 3,0 0-5,0 0 4,0 0-5,0 0 2,-28 6 4,22-6-3,-1 3-6,7-3 10,-14 5 0,8-2-2,-3 1 0,-2 1 3,4-3 0,-6 4-4,3-2-6,-1 1 7,0 0-2,1-1 4,-1 1-4,1 2 1,-2-4 3,1 4 0,-1-2-2,0 3-3,2-1 6,-1-2-4,2 1 4,-1 2-6,-1-3 2,1 2 3,1 0 1,-3 1-10,3 1 8,-2-2 3,0 1-1,2 0 2,0-1-7,-5 2-3,3-2 6,1 3 0,-1-4-7,1 0 3,-2 1 1,3 0 3,0 0 2,-1-1-4,0-1 5,3 4-14,-1-2 10,-1 1 3,1-1-3,2 1 6,-2-4-2,0 5-8,1-4 2,1 2-2,-1 1-3,1 0 5,-2 1 1,4-3-6,-5 2-1,2-1 5,3 0 0,-3 0-1,0 1 4,1-1-2,1 0 1,1-1-9,-3-2 12,4 3 1,-1-3-11,-1 1 2,5-5 4,-6 9-1,4-5 0,-2 2-7,4-6 11,-6 9-7,6-9 5,-4 10 4,4-10-9,-3 7 3,0-2 1,3-5 3,-3 6 1,3-6 4,-6 8-3,6-8-7,-5 5 5,5-5 1,-5 5-2,5-5 1,-4 5-4,4-5 2,0 0-1,-4 6 9,4-6-1,0 0-6,0 0 2,0 0-1,0 0-3,0 0-3,0 0 2,0 0 1,0 0 3,0 0-9,0 0 16,0 0-8,0 0-1,0 0 1,0 0 4,0 0-3,0 0-1,0 0 5,0 0-4,0 0 4,0 0-4,0 0 1,0 0 2,0 0 5,0 0-10,20-12 4,-20 12-3,4-6-3,-4 6 3,6-4-1,-6 4 10,3-7-5,-3 7 5,4-4-7,-4 4 0,0 0 1,6-7 10,-6 7-1,4-5-4,-4 5 2,6-7-3,-6 7 9,7-10-8,-3 6-6,0-2-2,2 2 7,-1-1-1,3-3-4,1 3 3,1-3 0,-2 0-5,1-1 6,-2 2 2,4-1 2,-1 0-1,3-1 5,-2-1 3,0 0 2,-1 1 2,0-1-7,-1 0 3,5-2-3,-6 5 2,2-1-2,1-3-8,2 1 5,-6 0 0,3 3-4,-4-1 2,3 1-3,-1-2 5,2 2-7,-1-1-2,-3 1 4,4 2-6,-1-3 3,-2 2-4,2-1 3,-2 4 0,1-4 3,-3 3-2,5-2 2,-2 1-4,-2 1 7,3-2-11,-3 2-1,2 1 4,-4 1-1,3-3-1,-2 1 3,1 1 0,2 1 0,-8 2-6,10-7 3,-3 4 4,-1 0-5,-6 3 7,10-5-4,-4 2 1,-6 3-1,9-6-2,-5 3 2,-4 3 0,13-4-3,-13 4-2,9-4 10,-3 3-8,0-4 4,1 3 0,0-2-3,-7 4-2,11-6-5,-4 3 4,0 1-4,2 0 2,-3-1 5,1 0-2,-7 3-7,14-4 9,-10 2-7,-4 2 5,13-4-1,-6 2 4,3-2-7,-2 1 2,2 1 8,-2-1-5,1-1 1,-2 1-5,-2 1 4,2-1 1,-7 3 5,10-4-8,-10 4 0,6-2 3,-6 2 3,9-3-4,-9 3 6,0 0 5,8-3-9,-8 3-2,0 0 9,0 0-2,0 0-1,0 0-3,0 0 7,0 0-3,0 0 8,0 0-5,0 0 5,0 0-5,0 0-8,0 0 4,3-5 1,-3 5 0,0 0-9,0 0 11,0 0-6,0 0 5,0 0 5,0 0-8,0 0 1,0 0 2,0 0-3,0 0 5,0 0-9,0 0 0,0 0 8,0 0-7,0 0 4,0 0-1,0 0-12,0 0 11,0 0-5,0 0 5,0 0-7,0 0-1,0 0 2,0 0 4,0 0-6,0 0 1,0 0-2,0 0 4,0 0 4,0 0-7,0 0 1,0 0 1,-11-10 0,11 10 3,0 0 1,0 0 2,-4-8 1,4 8-1,0 0-1,-5-5 1,5 5-1,0 0-1,0 0 7,-4-5-7,4 5 2,0 0-2,-6-5 9,6 5 2,0 0-1,0 0 5,0 0 4,0 0-5,-2-7 1,2 7-1,0 0 0,0 0-1,0 0-3,0 0-2,0 0-2,0 0 3,-5-4-6,5 4-2,0 0 2,0 0-1,0 0-3,0 0 5,0 0-4,0 0 2,0 0 0,-4 18 0,4-18-4,0 14 3,0-7 3,0 3-2,-2 0-4,-1 0 5,3-1-1,0-1 0,0 1 1,0-9-1,-4 16-1,4-6 1,-1-3 5,1-7-2,0 11-2,0-2-6,0-9 6,-2 8-4,2-8-1,0 11 0,0-11-1,0 0-3,-2 11 6,2-11 4,0 0-8,0 0 4,-2 7 1,2-7 5,0 0 5,0 0 2,0 0-4,0 0 3,0 0-1,0 0-4,0 0-1,0 0 5,0 0-4,0 0-5,0-31 1,0 25 4,-3-4-4,6 0 3,-1-1-1,-2-1-4,-2 0 4,-1 1-5,3 1 1,-1-1 0,2 2 0,-1-1-1,0 2-5,0 8 5,-1-13 4,1 13-5,0-11 1,0 11 2,-2-8 0,2 8-2,0 0 0,0 0-1,2-11-5,-2 11 0,0 0 3,1-5-2,-1 5-2,0 0 1,0 0 4,0 0-2,0 0 1,0 0-3,0 0 7,5 25 1,-3-16-6,-2 1-2,0-1 8,2 1-5,-2 0 5,1-1-1,3 1-6,-4 2 6,0-3-2,0-2 3,3 2 0,-3-2 1,4 3-3,-4-4 3,0-6-3,0 11 2,0-11-1,0 10 0,0-10 1,2 7-2,-2-7-6,0 0 5,1 7 0,-1-7 1,0 0 9,0 0 2,0 0 0,0 0-3,0 0 3,0 0-5,0 0 2,0 0 2,0 0-4,0 0 3,-7-24-9,4 14 2,-1 2 2,1-2-8,3-1-3,-2 0 1,-3 2 3,4-3 0,-2 3-1,3-1 4,0 3 2,0 7-6,0-17 1,0 12-4,0 5 1,0-10 8,0 10-6,1-9-5,-1 9-6,0 0 10,2-7-4,-2 7-2,0 0 3,0 0 3,0 0-1,0 0-1,18 16 6,-18-13-2,4 6 6,-1 1-2,1 0-8,-2-1 7,2 2-1,-2-2 2,1 1-2,-3-1-5,1-2 0,2 0 3,-1-1 2,1 1 3,-3-7 0,0 11 2,0-11-2,0 8 0,0-8 2,0 0-3,-3 10 1,3-10-1,0 0-1,-2 7 7,2-7 3,0 0-5,0 0 2,0 0-3,0 0 6,0 0-4,0 0 1,0 0 0,0 0 0,-9-20 8,5 15-10,4-5-7,-2 2 6,0-1 0,-3-2-5,3 2 2,0-1 2,-1 1-3,3-2-4,0 11 8,0-12-6,0 12 1,-2-10 2,2 10 2,-2-9-3,2 9 1,0 0 5,-1-10-5,1 10-2,0 0 3,0-9-2,0 9 1,0 0-4,0 0 3,0 0-2,5-5-1,-5 5-1,0 0 1,0 0-7,0 0 9,0 0 2,0 0-1,7 16-1,-7-16 0,0 15 0,2-5 2,-2 2-3,3-2 2,-1 2-1,-2-2 5,0 1-4,-2-1 10,4 0-6,-2 0-6,0-1 5,0 1-3,0-10-2,0 14 2,0-11 2,0-3-2,0 12-1,0-12 6,2 7-2,-2-7 3,0 0-3,0 10-1,0-10-1,0 0 7,0 7-3,0-7 7,0 0 0,0 0-2,0 0 2,0 0 1,0 0 2,0 0 1,0 0-3,0 0 0,0 0-8,-4-24 3,2 12-7,1 4 4,-1-2 3,5-2 3,-1-1-8,-4-2-5,4 2 6,0-1-6,0 4-2,-2-2 3,0 3 3,0-1 3,0 3 1,0 7-2,0-13 0,0 13-2,0-9-4,0 9 0,0 0 3,0-10-14,0 10 14,0 0 1,0-7-3,0 7-2,0 0 6,0 0-9,0 0 14,0 0-8,0-10-6,0 10 10,0 0-13,0 0 7,0 0-12,0 0 3,0 0-3,0 0-3,0 0 5,0 0 3,0 0-4,0 0 6,0 0-4,0 0 1,0 0 1,0 0-6,0 0 1,0 0-10,0 0-17,0 0 6,0 0-22,0 0-2,0 0-27,0 0-19,0 0-102,0 0-227,0 0 100</inkml:trace>
  <inkml:trace contextRef="#ctx0" brushRef="#br0" timeOffset="61985.5578">11000 10517 23,'0'0'28,"0"0"6,0 0-1,0 0 2,0 0 2,0 0 5,0 0-9,0 0 3,0 0-2,0 0-5,0 0-10,0 0 8,0 0 5,0 0 0,0 0 3,0 0-8,0 0 3,0 0-2,0 0-5,0 0 4,0 0-1,0 0 2,0 0 0,0 0-11,0 0 3,0 0 7,0 0-10,0 0 3,0 0-4,0 0 3,0 0-12,0 0 8,0 0-5,0 0 6,0 0-12,0 0 5,0 0-3,0 0-9,0 0 3,0 0 12,0 0-2,0 0-1,0 0-3,0 0-7,0 0 4,0 0-1,0 0 4,0 0-2,0 0-5,0 0 4,0 0 3,0 0-8,0 0-1,0 0 8,0 0-14,0 0 11,0 0 5,0 0-8,0 0 10,0 0-2,0 0-2,0 0-2,0 0-6,0 0 7,0 0-5,0 0 3,0 0-2,0 0 6,0 0-1,0 0 0,0 0 4,0 0-5,0 0 10,0 0-9,0 0 12,0 0-11,0 0-1,0 0 6,0 0-1,0 0 6,0 0-10,0 0-1,0 0-5,0 0 0,0 0 7,0 0-4,0 0 1,0 0-1,0 0 1,0 0-2,0 0 0,0 0-1,0 0-9,0 0 13,0 0-2,0 0 0,0 0 3,0 0-4,0 0 12,0 0-6,0 0-5,0 0 6,0 0-1,0 0-7,0 0 6,0 0-7,0 0 1,0 0 10,0 0-9,0 0 0,0 0-6,0 0 3,0 0 5,0 0-8,0 0 3,0 0 4,0 0-7,0 0 11,0 0-6,0 0 5,0 0-1,0 0-8,0 0 3,0 0 4,0 0 3,0 0-9,0 0-3,0 0 10,0 0-4,0 0-1,0 0 1,0 0 6,0 0-3,0 0-11,0 0 10,0 0-7,0 0 2,0 0-3,0 0 7,0 0 1,0 0-1,0 0 4,0 0-3,0 0 4,0 0-7,0 0-4,0 0 13,0 0-9,0 0 0,0 0 9,0 0 3,0 0-11,0 0 3,0 0 7,0 0 3,0 0-6,0 0 5,0 0-4,0 0 4,0 0-10,0 0 2,0 0-2,0 0 1,0 0 0,0 0 4,0 0-7,0 0-14,0 0 12,0 0 8,0 0 4,0 0-6,0 0-2,0 0 1,0 0 4,0 0-3,0 0 1,0 0 0,0 0-14,0 0 0,0 0 5,0 0 2,0 0-6,0 0 0,0 0-3,0 0-18,0 0-8,0 0-18,0 0-15,0 0-19,0 0-100,0 0-203,0 0 90</inkml:trace>
  <inkml:trace contextRef="#ctx0" brushRef="#br0" timeOffset="63744.8668">11069 10456 50,'0'0'84,"0"0"-18,0 0-4,-10-4 9,10 4-12,0 0 3,0 0-6,0 0 3,-5-3-10,5 3-3,0 0-4,0 0 2,0 0 3,0 0-3,0 0-3,0 0-6,0 0-5,0 0-12,0 0-2,0 0 0,0 0 0,0 0-6,0 0 2,0 0 3,0 0-2,0 0-2,0 0 2,0 0 4,0 0-3,0 0-6,0 0 2,0 0 2,0 0-3,0 0 2,0 0-13,0 0 10,0 0-3,0 0 1,0 0-4,0 0 4,0 0-6,0 0 6,0 0-3,0 0 4,0 0-3,0 0 2,0 0-1,0 0 4,18 15-6,-18-15 7,4 2 2,-4-2-1,8 4-5,-8-4 1,6 4 7,-6-4-5,7 2-4,-7-2 3,6 5-3,-6-5-2,7 2 10,-7-2-7,4 3 5,-4-3-8,7 4 0,-7-4 8,7 4-10,-7-4 11,4 4-9,-4-4 6,9 4 3,-9-4-1,5 3-1,-5-3 6,8 3 3,-8-3-3,8 4-1,-4-1 2,-4-3 0,10 4 3,-10-4-9,10 3-4,-10-3 3,7 2 2,-3 0 5,-4-2-4,10 6-4,-6-5-6,-4-1 2,7 3 4,-7-3-5,6 3-2,-6-3-3,10 4 11,-10-4-4,4 6 1,-4-6-4,5 2-1,-5-2-3,0 0 5,4 7-7,-4-7 7,7 3-4,-7-3 1,4 4-6,-4-4 13,7 3-7,-7-3-3,7 2-3,-7-2 6,7 5-1,-3-3 3,-4-2 0,0 0 0,7 5 2,-7-5-9,7 3 8,-7-3-2,6 4-6,-6-4 4,3 5 2,-3-5-1,6 5 0,-6-5 1,0 0-11,2 5 12,-2-5-1,0 0 2,7 6-10,-7-6 5,0 0 4,7 4-3,-7-4-4,3 4 12,-3-4-7,4 4-3,-4-4 3,0 0 1,0 0 1,9 4 4,-9-4-9,0 0 7,4 4-4,-4-4-1,4 5 3,-4-5 5,6 4-8,-6-4 4,0 0-1,4 5-1,-4-5 1,0 0-1,6 5-1,-6-5 2,0 0-4,3 5 6,-3-5-9,0 0 6,2 7 5,-2-7-1,4 5-7,-4-5 0,0 0 0,8 6 0,-8-6 6,6 4-8,-6-4-1,0 0 3,3 8 1,-2-5 8,-1-3-14,5 6 6,-5-6 1,0 0 2,7 6-4,-7-6 1,4 4 2,-4-4-12,0 0 12,3 5-6,-3-5 8,6 6-1,-3-2-2,-3-4-7,4 5 7,-4-5-1,4 7 6,-4-7-5,4 5-2,-4-5-8,5 7 14,-5-7-6,2 2-1,-2-2 1,0 0 2,6 10-4,-6-10 10,4 5-6,-4-5-4,3 5 6,-3-5-4,4 4-1,-4-4-4,0 0 7,6 6-2,-6-6 0,4 4 4,-4-4 2,0 0-2,3 7-3,-3-7-3,0 0-1,2 5 5,-2-5 1,0 0 1,5 6 0,-5-6-8,0 0 8,4 4-1,-4-4-2,0 0-4,0 0 8,2 7-4,-2-7 4,0 0-4,0 0 0,7 3 0,-7-3-1,0 0 4,0 0 0,0 0-2,2 6 2,-2-6 1,0 0-2,0 0-8,0 0 6,3 6 5,-3-6-2,0 0-5,0 0-11,4 7 15,-4-7 2,0 0-11,0 0 6,4 5 1,-4-5-1,0 0 1,3 5-4,-3-5 5,0 0 1,0 0 0,3 7 0,-3-7-3,0 0 1,0 0 0,6 4 1,-6-4 0,0 0 1,0 0-6,0 0 3,4 5-6,-4-5 10,0 0-3,0 0 0,0 0-8,0 0 12,2 5 0,-2-5-3,0 0 7,0 0-5,0 0 1,0 0-2,0 0-4,0 0 3,0 0-1,0 0 3,0 0-6,0 0 4,0 0-2,0 0-1,5 4 8,-5-4-6,0 0 3,0 0-1,0 0-2,0 0-2,0 0 1,0 0-3,0 0 10,0 0-4,4 7-1,-4-7-4,0 0 3,0 0 0,0 0-3,0 0 6,0 0 3,0 0-3,0 0 1,0 0 0,0 0-4,0 0-2,0 0 4,0 0-3,0 0-1,0 0 3,0 0-6,0 0 6,0 0 3,0 0-4,0 0-1,0 0 1,0 0 1,0 0-5,0 0 2,0 0 2,0 0 3,0 0-1,0 0-3,0 0 2,0 0 5,0 0 2,0 0 4,0 0 0,0 0-5,0 0-1,0 0 4,0 0-3,0 0 3,0 0 0,0 0-1,0 0-1,0 0 0,0 0-3,0 0 2,0 0 4,0 0-10,0 0 5,0 0-2,0 0 2,0 0-3,0 0 1,0 0-7,0 0 10,0 0-13,0 0 6,0 0-10,0 0-2,0 0-7,0 0-17,0 0-8,0 0-9,0 0-22,0 0-33,0 0-38,0 0-97,0 0-262,0 0 117</inkml:trace>
  <inkml:trace contextRef="#ctx0" brushRef="#br0" timeOffset="64689.1466">11557 10885 47,'0'0'74,"0"0"2,0 0 0,0 0-5,0 0 0,0 0-5,0 0 2,0 0-1,0 0-6,0 0-7,0 0 3,0 0-6,0 0 1,0 0-3,0 0-6,0 0-2,0 0-5,0 0-1,0 0-9,0 0 3,0 0-8,0 0 7,0 0-9,0 0-1,0 0-3,0 0 1,0 0-5,0 0-4,0 0-2,0 0 3,0 0-2,0 0-1,0 0 0,0 0-7,0 0 12,0 0-3,0 0-4,0 0 2,0 0-10,0 0 10,0 0 1,0 0-5,0 0 3,8 9-21,-8-9 23,0 0-17,0 0 10,0 0 5,0 0-4,0 0 2,0 0-2,0 0 8,0 0-12,0 0 10,0 0-13,0 0 12,6 5-6,-6-5-5,0 0 9,0 0-1,0 0 2,0 0 0,0 0-1,0 0-2,0 0-5,0 0 2,0 0 8,0 0-4,0 0-5,0 0-11,0 0-8,0 0 5,0 0-21,0 0-9,0 0-25,0 0-25,0 0-77,0 0-188,0 0 84</inkml:trace>
  <inkml:trace contextRef="#ctx0" brushRef="#br0" timeOffset="67532.8417">11595 11022 68,'0'0'123,"0"0"-10,0 0-6,0 0 1,0 0-9,0 0-3,0 0-11,-6-12 0,6 12-4,0 0-13,0 0-1,0 0-5,0 0-5,0 0-8,0 0-6,0 0-4,0 0-7,-1-7-1,1 7-13,0 0 6,0 0-7,0 0-6,0 0 1,0 0 2,0 0-7,0 0 3,10 18-2,-10-18 6,0 11-6,2-5 0,-2-6-1,2 14-11,-1-6 7,-1 0 5,0 2-2,2-1 4,-1 2-8,-1 1 9,0-4-6,0 2 2,0 1-5,0 0 1,3 0 8,-3 0-10,0 0 5,2 0-1,-4-1 2,2 0-6,2-1-6,-4 1 9,2 0 0,0-3 4,0-7-7,-3 14 1,3-6-6,0-1 8,0-7-3,0 15-3,-1-8 1,2 1 3,-1-8 0,0 12 1,0-6 6,3 0-7,-3-6-5,0 11 4,0-11-11,2 11 20,-2-6-9,0-5-2,2 8-5,-2-8 10,0 0-2,0 11 4,0-11-6,0 0 1,0 8-6,0-8 15,0 0-10,0 0 6,0 0 2,0 0-8,0 0-1,0 0 4,-2 9 5,2-9 4,0 0 1,0 0 0,0 0-2,0 0 6,0 0-14,0 0 4,0 0-1,0 0 6,-5-28-13,8 19 0,-1-3 0,-2 2-2,2-2 0,0-2-1,-1 4-1,1-6 10,0 3-9,0 1 4,0-2 3,-2 1 0,1 0-3,2 2 5,-1-4-3,0 6-2,0-4-5,0-3 6,0 4-2,1 2-1,-1-2 0,0 4 5,-1-2-11,2-1 9,1 3 4,-2-1-5,-2 0 1,0 9 1,4-12 4,-4 6-5,0 6 4,4-10 0,-4 10 5,0-7 2,0 7 0,0 0-1,0 0 3,0-11-2,0 11 5,0 0 1,0 0-3,3-6-1,-3 6-5,0 0 0,0 0-5,0 0 1,0 0-1,0 0-2,0 0 2,0-10-1,0 10-3,0 0-1,0 0-1,0 0-2,0 0 2,0 0-5,0 0-2,0 0 0,0 0-2,0 0 10,0 0-9,0 0 2,0 0-14,0 0 15,6 27 1,-4-20-6,-2-2 15,0-5-5,2 15 1,0-6 0,-2 1-1,2-1-1,-2 2 2,1-2 3,1 2-2,-2 0 2,0 2-1,2-4 4,-2 4-11,2-2 0,-2 1 8,3-1-8,-3 1 3,0-2 4,0 1-5,0 1-7,0-1 9,0 0 4,0-1-1,0 0-5,0-1-4,-3 1 13,3-1-6,0 0 1,0-9 0,0 15 3,-2-8-3,2 1-3,-2-1 1,2-7 2,0 10 1,0-10-1,2 7-6,-2-7 6,0 0-3,0 9 7,0-9-1,0 0 1,0 0-5,0 0 19,0 0-5,0 0 1,0 0 4,0 0-3,0 0 2,0 0-6,0 0-3,0 0 0,0 0-6,0 0 4,-9-28-5,5 18 2,4 1-3,-2-3-1,0 1-7,-1-4 11,1-3-6,-2 1-6,0 0 5,2 0 1,0 0 0,-3 0-5,4-3 4,-1 3-1,-1-1-1,1 1 2,-2 2 0,4-1-1,0 5 3,-2 1 3,2 1 0,0-1-3,-2 0 0,4 3 4,-2 7-7,2-14 0,-2 9 2,0 5 3,2-9-6,-2 9-1,0 0-1,0-8 4,0 8-3,0 0 5,2-8-3,-2 8 0,0 0 1,0 0-1,0 0-12,0 0 6,0 0-3,5-4 9,-5 4-9,0 0 8,0 0-1,0 0 0,0 0-4,0 0 4,6 16-2,-6-16 1,2 9 6,1-5-1,-3-4-9,1 14 11,3-6-1,-2 2-3,-2 0 2,2 0-3,-2 1 1,0 1 2,2 0-3,-2 2 7,1-1-3,-2 3 3,2 0-4,-1-4 5,2 4 5,-2 1 1,2-6-13,-2 1 3,0 0 0,-2-1 3,2 2-3,0 1 7,0-4-11,0 2 6,-2-2-9,1 1 9,1-4 0,-2 0-11,2-7 8,-2 12 2,2-12-1,2 10-11,-2-10 9,0 11 7,0-11 0,0 0-3,0 8 2,0-8 6,0 0 1,0 0 0,0 0 2,0 0 3,0 0-7,0 0 4,0 0-8,0 0-2,0 0-2,-8-24 8,8 15-2,0-1-1,-1-2-8,1 0-1,0 0 5,-3-2 5,6-1-4,-4-2 0,-1 6 1,2-5-4,0 5-2,-2-2 2,2 1-1,0 0 3,0 0-5,0 0 3,0 3-2,0-2-4,0 0 3,0 2 4,4-2-3,-3 3 0,0-2 6,3 1-14,0-1 7,-4 1 9,2-1-8,-2 0 3,1 3 2,-1 7-3,2-14 4,0 9 0,-2 5 0,0-10 1,0 10-10,0-9 5,0 9-3,0 0 10,0-8 0,0 8-4,0 0-6,0 0-1,0 0 1,0-7 9,0 7-8,0 0 5,0 0-5,0 0-1,0 0-2,0 0 6,0 0-7,0 0-1,0 0-4,0 0 7,0 0-13,0 0 11,0 0 1,0 0-1,0 0-1,0 0 3,0 0 6,0 0-8,0 0-5,2 26 9,-2-26-7,-2 13 15,2-5-4,0-8 0,0 17-3,-2-6 6,2-1-2,-2 2-1,-1 0-3,3 5 3,0-4 0,-2 4 0,0-1-1,-2 1 0,4-3-9,4 1 3,-4-2 7,0-1 3,0-1-4,0 0 2,0 0 0,0 1 0,2-2 5,-2-1-8,2-1 0,-2 2 0,0-3 5,0 3 0,0-10 0,0 14-2,0-9 3,0-5 2,-4 12-3,4-5-1,0-7-7,-4 9 13,4-9-9,0 0-1,-4 8 2,4-8-1,0 0 8,-2 7-5,2-7-4,0 0 5,0 0-4,0 0 2,0 0-3,0 0-1,0 7 1,0-7-2,0 0 4,0 0-4,0 0 9,0 0-9,0 0 10,0 0 0,0 0-5,0 0 5,0 0-6,0 0 3,0 0-2,0 0-4,0 0 2,0 0 5,0 0-2,0 0 4,0 0-5,0 0 14,0 0-7,0 0 1,0 0-8,0 0 12,0 0-9,0 0 11,0 0 1,0 0-11,0 0-2,0 0-2,0 0 2,0 0-2,0 0 5,0 0-3,0 0 3,0 0-9,0 0 6,0 0 0,0 0-9,0 0 3,0 0 0,0 0-2,0 0-1,0 0 6,-3 8-8,3-8 13,0 0-15,0 0 6,0 0-4,0 0 10,0 0-4,0 0-6,0 0 2,0 0-1,0 0-4,0 0 9,0 0-1,0 0 3,0 0-3,0 0 6,-3 5 0,3-5-3,0 0-4,0 7 0,0-7 1,0 0 3,0 0-1,-3 7 0,3-7 2,0 0 1,0 0 0,-2 8-7,2-8 6,0 0-1,0 0 4,-4 8-7,4-8 6,0 0-3,0 0-4,0 0-1,0 0 3,-2 6 13,2-6-10,0 0-2,0 0-2,0 0 1,0 0-13,0 0 0,0 0-19,0 0-18,0 0-16,0 0-47,0 0-99,0 0-233,0 0 103</inkml:trace>
  <inkml:trace contextRef="#ctx0" brushRef="#br0" timeOffset="69556.9296">11683 11502 60,'0'0'97,"0"0"1,0 0-10,-7-4-10,7 4 2,0 0-10,0 0 3,-6-1-11,6 1 6,0 0-20,0 0 2,-4-7-1,4 7-10,0 0 0,0 0-3,0 0-10,0 0 2,0 0-11,0 0-7,0 0 5,0 0-5,0 0 3,0 0-12,0 0 6,0 0 1,0 0-19,0 0 25,0 0-7,0 0-7,21 8 5,-21-8 3,9 2 7,0-2-1,2 0-6,3 0 6,-3 1-8,8 2 2,-3-5-1,-1 1 3,6 1-2,-2 0 10,0-1-10,3 2 0,-2 0-4,2-2 1,-3 2 9,1-2-5,0 2-7,1 1 4,-2-2-1,-1 1-16,0 0 11,0 2 6,-5-3-5,-1 0 1,3 2 0,-4 1 2,3-2-2,-2-1-10,-1 2 5,2-5 8,-3 6-13,0-5 9,4 4 2,0-4 3,-3 2-5,5-1 1,-3 1 0,0-3 0,-1 3-2,4 0 5,-5-2-6,-1-2 3,5 3 4,-5-1-4,-5 1-3,-5 1-9,14-1 16,-14 1-3,11 1-9,-11-1 6,7-1 2,-7 1-3,0 0 7,0 0-8,11 1 2,-11-1 1,0 0 1,0 0 6,0 0-9,0 0 5,0 0 1,0 0 4,0 0-10,0 0 8,0 0-5,0 0-1,0 0-1,0 0 3,0 0-8,0 0 1,0 0 4,-29-4 3,29 4-6,-14 0 3,14 0-8,-17 0-2,7 0 2,3 0 5,-6 1-1,-1 1 0,1-2 0,-1 0 3,1 1-8,-1-1 9,3-1-7,-6 1 3,3 0 7,-5 1-12,2-1 10,-1-1-5,2 1-1,-2 0 8,-1-2-9,0 2-5,3 2 24,-1-4-19,0 1 7,-4 1-14,7-3 16,-2 6-3,2-3-2,1-3 9,-1 3-7,1 0 5,-5-1-10,7 0 2,-5-2-2,5 2 15,-2 1-4,1 0-7,0-1 3,1 1 5,1 1 1,10-1-1,-14 1 2,7-1-2,7 0-6,-11-1 6,11 1-5,-11 0 10,11 0-7,-9 1 1,9-1-7,0 0-4,-9-2 10,9 2-4,0 0 2,0 0-2,0 0-5,0 0 2,0 0-1,0 0-4,0 0 1,0 0 3,0 0 0,0 0 0,0 0-3,0 0 5,0 0-2,0 0 5,0 0-8,0 0-2,20 7 16,-20-7-10,11 3 1,-11-3-3,14 0 1,-7 0 8,-7 0-11,15-3 6,-3 3-10,0 0 14,3 0-5,-2 0 6,-1 0 0,9 0-7,-2-2-13,0-1 26,2 2-3,0-2-4,-1 3 5,2-3-1,0 1 4,-4 4-8,3-2 5,-3 0-4,1-2-2,0 2 11,-1 0-11,0 2-1,2-4 0,-2 2 4,0-2-5,2 2 1,-2 0-1,0 0 4,0 0-5,-4 2-2,-2-4 2,3 1 4,0 1-3,-1 1 2,-3 1-5,0-4 7,0 4-8,-4-2 3,4-2-7,-11 2 16,14-1-11,-14 1 2,11 1-6,-7 1-5,-4-2 2,0 0-18,0 0 3,12-2 3,-12 2-2,0 0-2,0 0 11,0 0-7,0 0 3,0 0 3,0 0 12,0 0-2,0 0-4,0 0 0,0 0 4,0 0-1,0 0 9,-25 7-5,25-7-4,-8 3-2,0-2 5,8-1 3,-11 0 0,11 0-1,-11 0-4,2 1 7,9-1-7,-16 0 5,5 0 0,0 2-6,0-2 6,-4 0-5,3 0 3,-2 0-2,0 1-2,-1-1 8,-1 0-11,0 1 4,-2-1 3,0 0 4,3 3-5,-3-6 4,0 3-3,0 0 9,-1-1-10,2 1-3,3 1-1,1-1 10,-1 3-5,-3-3 3,2 0-5,2 0 4,-1 1 9,-5 1-6,5-2-9,-1-2 5,1 4-2,3-2 12,-4-2-4,3 4 8,1-2-11,-3-2 9,3 2-17,2-1 11,0 2 7,-1-1-8,1-1-9,9 1 4,-13-3 3,13 3 7,-11 0-13,11 0 10,-8-1-14,8 1 16,0 0-13,-10 1-1,10-1-1,0 0 3,0 0-6,0 0 4,0 0-6,0 0 13,0 0-15,-4 3 7,4-3 7,0 0 0,0 0-2,0 0-7,0 0 3,0 0 4,0 0-2,24 5 2,-19-3 2,-5-2-6,14 1 0,-5 0 2,1 0 1,-2 1-2,3 0 5,0 1 2,1-3-11,0 0 14,2 0-2,-1 1-5,6 2 2,-5-3 5,6 3-8,-3-2-1,1-1 2,0 1 0,2 2 2,1-3 5,0 0-10,0 0 9,2 0-6,-2-3 9,0 3-6,-1 0 10,0 0-10,0 0 4,-1 0 0,-3 3 3,-3-6-1,3 3-4,-2 0-5,-2 0 13,3 3-11,-4-3 0,2 0 1,-2 0-1,1 0 2,-1 3 5,0-2-3,-2-1 2,2 1 0,-1 0 5,-3 0-4,-7-1 5,17 2 0,-12-1 1,-5-1 10,11 2 1,-11-2 3,9 0 9,-9 0-1,0 0 1,0 0 0,8 0 4,-8 0-5,0 0 3,0 0-2,0 0-5,0 0 6,0 0-8,0 0 2,0 0-3,9 2-3,-9-2-2,0 0-1,0 0-3,0 0 3,0 0 1,0 0-4,0 0-8,0 0 2,0 0 1,0 0-6,0 0-3,0 0-18,0 0-7,0 0-12,0 0-13,0 0-28,0 0-24,0 0-20,0 0-139,0 0-278,0 0 123</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9.0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69,'0'0'68,"0"0"-13,0 0 0,0 0-12,0 0 0,19-1-4,-19 1 0,0 0-7,8 4-1,-8-4-8,0 0 5,12 0 3,-12 0-7,0 0 7,12 5-1,-12-5-3,11 3-5,-11-3-4,9 3 2,-9-3 0,13 1-4,-13-1 0,10 2 6,-10-2-1,13 4 0,-13-4-11,10 3 1,-10-3 9,13 7 6,-13-7-14,12 3-2,-12-3 5,12 4-1,-12-4-1,8 7 7,-8-7-6,8 3 4,-8-3-2,0 0 5,10 3-8,-10-3 3,0 0-4,0 0 6,0 0 1,8 6 1,-8-6 3,0 0 10,0 0-14,0 0-5,0 0-1,0 0 8,0 0-3,0 0-4,0 0 0,0 0-1,0 0 1,0 0-9,0 0 0,11 4-8,-11-4-7,0 0-6,0 0-3,0 0-10,0 0-12,0 0-24,0 0-8,0 0-37,0 0-57,0 0-182,0 0 81</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9.6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0,'0'0'84,"0"0"-14,8 6-2,-8-6-9,0 0-7,10 4 7,-10-4-5,0 0-13,11 5-4,-11-5 1,8 5 1,-8-5-7,7 4-3,-7-4 5,8 4-6,-8-4 4,0 0-6,11 6-15,-11-6 12,0 0-4,0 0-3,8 3 4,-8-3-8,0 0 7,0 0-9,10 4-1,-10-4-1,0 0-1,0 0 10,8 6-12,-8-6 0,0 0 4,0 0 2,0 0-8,7 6 17,-7-6-17,0 0-5,0 0-7,0 0 15,0 0-11,7 5-7,-7-5 2,0 0-11,0 0-8,0 0-12,0 0-9,0 0-26,0 0-56,0 0-143,0 0 63</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0.4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6,'0'0'66,"7"7"-12,-7-7 0,11 4-2,-11-4-1,0 0-5,14 10-10,-14-10 4,9 3-5,-9-3 5,11 8-2,-11-8-2,0 0 9,12 9-1,-12-9-10,0 0-5,14 7 5,-14-7-9,12 4 1,-12-4-13,9 6 3,-9-6-1,0 0 7,0 0-4,13 10-13,-13-10 4,0 0 5,11 7-6,-11-7 1,0 0 10,12 4 7,-12-4-24,0 0 3,0 0-11,13 3 13,-13-3-8,0 0-1,0 0 11,0 0-4,12 6 7,-12-6-7,0 0-2,0 0 1,0 0-9,0 0 15,3 5 6,-3-5 3,0 0-2,0 0-3,0 0 1,0 0 8,0 0-21,0 0 10,0 0-4,0 0 1,0 0 5,0 0-1,0 0-10,0 0 9,0 0 0,0 0-5,13 0-2,-13 0 8,0 0-23,0 0-11,0 0-16,0 0-6,0 0-13,0 0-19,0 0-97,0 0-184,0 0 82</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2.6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1146 59,'2'-14'56,"-2"14"5,0 0-12,0 0-4,0 0 3,-2-12-8,2 12 4,0 0-2,0 0-12,0 0 3,0 0-8,0 0 8,0 0-14,0 0-4,0 0-1,0 0-2,0 0-4,0 0 1,6-14-7,-6 14 4,0 0 11,13-7-14,-7 4-1,1-3 4,0-1 5,2-2 10,4 0 0,0-1-7,0-2-2,6-4 6,0 1-2,-2 0 15,4 0-9,-1 0-3,0-2 11,4 0-11,-4 3-8,5 0 1,-4-3 1,4 0-5,1 2 0,-3-1 5,0 2 1,2-2-6,-2 6-7,-1-7 7,-2 4-6,4-1 0,0 5-1,-8 0 12,2 0-4,0-1-6,3-2-2,-4 4-1,-1 1 0,2-4-4,-4 1 6,3 3 3,-2-3-3,8-4-6,-8 9 12,4-3-15,-1-5 2,4 0 17,-4 5-6,2-6-2,-1 1 2,1-2-6,-1 0 2,3 0 4,-3 0-6,-1-3-3,3 1 9,0 1 0,3 2-9,-3 0-1,1-2 7,0 3 4,1-2-5,3-2-8,-1 4 16,0-2-12,1-1-3,0 3-2,-6-1 9,5-1-3,-5-1-1,0 7 5,-1-2-5,-6 1 22,9 1 1,-6-2-10,0 4 3,0-1-11,-2 2 3,1-3 4,-2 2 1,0 1 3,0-1-7,4-1 4,-2 1-5,-2-1-4,3-1 2,4-2-1,-5 4-3,1-2-3,-2-2 0,1 5 9,2-2 8,-4 3-11,2-3 5,-1-2-11,-1 3 8,5 1-1,-7-1 7,2-3-14,-4 5 6,-2 0-5,5 1 5,-5 0-4,-7 4 4,13-3-10,-13 3 5,12-3 0,-12 3 2,10-4 3,-10 4-4,0 0-4,10-3 2,-10 3 6,0 0-15,0 0 5,10-4-1,-10 4-1,0 0-17,0 0-1,0 0-14,15 1-10,-15-1-13,0 0-32,0 0-56,0 0-164,7 6 73</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4.28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1795 49,'-12'2'48,"12"-2"-10,0 0-2,0 0-1,0 0-6,0 0-4,0 0 5,0 0-8,0 0-4,0 0-6,0 0 6,0 0-6,0 0-4,0 0 4,0 0-1,0 0 0,0 0-2,0 0-2,40-11 7,-33 7-2,3-1 11,-1 0 0,4-1-24,-2 3 11,1-4 5,4 0 2,0-2-5,0-2-4,4 1 10,2-3-11,0 0 1,1-2 3,-1 4-1,-1-4-3,4 2 3,-2-3 0,2 3 0,-5-2-3,6 2 6,-1-3 0,-2 1-2,2 0 7,-1-1-5,1 2-5,-3 2 10,3-2-13,-4-1 9,1 4-4,0-2 0,0 0-2,1-1 1,-3 2-2,3-3 1,-1 3-1,3-1-11,-5 0 10,3-2-5,-1 2 15,-2-4-12,5 3 15,-5-3-16,5 1 11,-5 1 6,-1 0-6,1 1 0,4-1 3,-4 2-6,-1 0 3,3-3-1,-4 0-13,-2 4 12,6-1-1,-5-2-1,4 0-5,1-1 5,1 4 2,-7 2-9,7-3 5,-3-2-9,1 2 4,-3-1-3,3 1 9,0 1 6,-5 3 2,3-6 0,2 2 6,-5 6-10,4-5-7,-6 1-8,5-2 9,-1 3 1,-4-1-1,1 2 1,2-2 3,-2 1-5,2 3 2,-1-3-2,0-1 17,-2 3-22,4 0-5,-2-2 1,-3 1 10,3 3-4,1-3-13,-4-1 16,6-1 2,-2 2-1,-2 1-6,2-3 1,5-2-3,-4 6 3,0-6 2,4 3 2,-4-1 1,2 2-1,-4-1 0,-2 0-7,1 2 10,-1 2-19,4-4-1,-1 3 7,-1-1 6,0 0-7,-1 0 5,2-2-6,0 3 5,-1-1-1,0 0 2,6-3-9,-6 5 2,1-1 4,-2 0-7,2-3 17,5-1-10,-6 4-2,0 0 7,4-6-4,3 3 1,-8 0 8,2 3-5,-2-4 4,-1 5-9,4-4 9,-1 1-5,-1 1 0,3 0 3,-2-1-16,-1 0 3,6 0-8,-6 0 15,9 0 1,-3 1-3,-4-6-6,1 5 7,-3 1-10,0-1 7,3 2 4,3 0-10,-6-3 3,0 3 8,3 0 0,-1-7 1,1 7 1,0 0-8,-6-2 1,5 2 7,-2 0-5,1 0-7,0-3 5,-1 3 1,-1 0-5,2 1 8,2-4-6,-3 3-6,0-1 14,-3 2 0,2-1-5,-2 0-1,3-4 6,-3 5 0,0-4-9,1 7 10,2-5 0,-6 2-14,3 3 13,-1-1-4,0-2 11,-2 1-7,-5-1 9,6 3-14,-11 3-3,10-6 10,-2 0-4,-8 6 0,14-8-2,-14 8 7,8-3 7,-8 3-10,8-5 3,-8 5-8,0 0 11,11-2-6,-11 2-7,0 0 4,13-4 9,-13 4-11,0 0-11,9-6-1,-9 6-4,0 0-14,0 0-15,11-5-7,-11 5-24,0 0-50,0 0-141,0 0 62</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7.5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1,'0'0'60,"0"0"-7,0 0-2,0 0-3,0 0-6,0 0-5,0 0-5,0 0-2,0 0 3,0 0-10,0 0 9,0 0-5,0 0-3,0 0 5,0 0-8,0 0 1,0 0-4,0 0 6,0 0-6,0 0 0,0 0 2,0 0 3,0 0 0,0 0 2,0 0-8,0 0 2,0 0 5,0 0-12,0 0 7,0 0 0,0 0 2,0 0-6,0 0 14,0 0-12,0 0 2,0 0-2,0 0-1,0 0 11,0 0-17,0 0 4,0 0 1,0 0 5,0 0-7,0 0 13,0 0-5,0 0 0,0 0 0,0 0-4,0 0 15,0 0-18,0 0 6,0 0-6,0 0 0,0 0 3,0 0-5,0 0-4,0 0-2,0 0 10,0 0-10,0 0 2,0 0-4,0 0 5,0 0-2,0 0-8,0 0 7,0 0-7,0 0-1,0 0 11,0 0-14,0 0 12,0 0-6,0 0 6,0 0-4,0 0 6,0 0-8,0 0 3,0 0 0,0 0-4,0 0 12,0 0-11,0 0 3,0 0 5,0 0-4,0 0-2,0 0 1,0 0 3,0 0 6,0 0-3,0 0-5,0 0 3,0 0-4,0 0 2,0 0-8,0 0 4,0 0 6,0 0-2,0 0-6,0 0 0,0 0 0,0 0 14,0 0-14,0 0 6,0 0-1,0 0-1,0 0 0,0 0-6,0 0 5,0 0-2,0 0 3,0 0 1,0 0-4,0 0 3,0 0 0,0 0-6,0 0 10,0 0 0,0 0-4,0 0-2,0 0 4,0 0-5,0 0 6,0 0 0,0 0 2,0 0-1,0 0-1,0 0-3,0 0 1,0 0 11,0 0-2,0 0-9,0 0-2,0 0 8,0 0-7,0 0 5,0 0-3,0 0 8,0 0-4,0 0-10,0 0-1,0 0 10,0 0-8,0 0 7,0 0-5,0 0 0,0 0-1,0 0-2,0 0 4,0 0 2,0 0 1,0 0 0,0 0-16,0 0 8,0 0 5,0 0-3,0 0 1,0 0-1,0 0 0,0 0-13,0 0-13,0 0 2,0 0-15,0 0-8,0 0-25,0 0-11,0 0-9,0 0-26,0 0-104,0 0-237,0 0 106</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8.9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3 53,'0'0'75,"0"0"-2,0 0-1,0 0-2,0 0-6,0 0 13,0 0-7,0 0-15,0 0-1,0 0-2,0 0-7,0 0 0,0 0-8,0 0-3,0 0 7,0 0-10,0 0-1,0 0 1,0 0-1,0 0-5,0 0-1,0 0 2,0 0 6,0 0-6,0 0-6,0 0 7,0 0-3,0 0 3,0 0 1,0 0-1,0 0-4,0 0 5,0 0-3,0 0-2,0 0-2,0 0-3,0 0 3,0 0-1,0 0-1,0 0-5,0 0 6,0 0-1,0 0-5,0 0-2,0 0 4,0 0-7,0 0 5,0 0-5,0 0 5,0 0-7,0 0-3,0 0 1,0 0 2,0 0-6,0 0 4,0 0 4,0 0-1,0 0-1,0 0-7,0 0 7,0 0-8,0 0 2,0 0 3,0 0-6,0 0 4,0 0 2,0 0-8,0 0 3,0 0 2,0 0-3,0 0 7,0 0-9,0 0 3,0 0 3,0 0-2,0 0 2,0 0-5,0 0 4,0 0-3,0 0 0,0 0 4,0 0-11,0 0 13,0 0 3,0 0-3,0 0-1,0 0-3,0 0 6,0 0-12,0 0 7,0 0 2,0 0 0,0 0 3,0 0-3,0 0 0,0 0 5,0 0-2,0 0 1,0 0-4,0 0 4,0 0 0,0 0 1,0 0 7,0 0-6,0 0 1,0 0-3,0 0 9,0 0-7,0 0 0,0 0 6,0 0-10,0 0 5,0 0-9,0 0 6,0 0-3,0 0-1,0 0-1,0 0-1,0 0 3,0 0 0,0 0-2,0 0 2,0 0-6,0 0-8,0 0 10,0 0 1,0 0 0,0 0 2,0 0-4,0 0 0,0 0-4,0 0-1,0 0 3,0 0-2,0 0-3,0 0 7,0 0-7,0 0-3,0 0 0,0 0 7,0 0-9,0 0 1,0 0 11,0 0-15,0 0 2,0 0-4,0 0 3,0 0 6,0 0-11,0 0 6,0 0 6,0 0 2,0 0 0,0 0-2,0 0 2,0 0 0,0 0 2,0 0 0,0 0-1,0 0 2,0 0-3,0 0-2,0 0 4,0 0 2,0 0 0,0 0-1,0 0-5,0 0 13,0 0-5,0 0-5,0 0 1,0 0 2,0 0 4,0 0-3,0 0 8,0 0-7,0 0-12,0 0 20,0 0-4,0 0-7,0 0 3,0 0-1,0 0 11,11-16-5,-11 16-2,0 0 1,5-8-3,-5 8 4,0 0 1,10-7 0,-10 7-3,0 0 0,7-5-2,-7 5 1,0 0 1,0 0-1,0 0 1,0 0-3,0 0 2,0 0 6,0 0 1,0 0-2,7-9 3,-7 9-1,0 0 0,0 0 13,0 0-2,0 0 1,0 0-3,5-7 5,-5 7-8,0 0 1,0 0-5,0 0-1,0-14 1,0 14-4,0 0 1,0 0 0,0 0 3,0-14-4,0 14-2,0 0 3,0 0-2,0 0-1,0 0 1,0 0-2,-5-13 2,5 13-1,0 0 4,0 0-3,0 0 1,0 0-1,0 0 1,0 0-2,0 0-5,0 0 3,0 0 2,0 0-2,0 0-3,0 0 6,5-10-6,-5 10 3,0 0-4,0 0 2,0 0-1,0 0-3,0 0 4,0 0 0,0 0-3,0 0 1,0 0-1,0 0 5,0 0-4,0 0-5,0 0-12,0 0-2,0 0-2,0 0-16,0 0-4,0 0-19,0 0-8,0 0-10,0 0-21,0 0-7,0 0-22,0 0-100,0 0-248,0 0 11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9.4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5 64,'0'0'79,"0"0"-9,0 0-1,0 0-7,0 0 6,0 0-20,7-6 12,-7 6-8,0 0 4,0 0-12,0 0-6,0 0-3,0 0-3,0 0 4,0 0-1,0 0 5,0 0 1,0 0 2,1-9-3,-1 9 2,6-10 6,-6 10-5,7-7 2,-7 7 4,6-14-13,-1 7 7,-5 7-7,8-13 6,-3 8-6,-5 5-5,7-9 4,-4 3 0,-3 6 4,4-14 3,-4 14-1,5-7-5,-5 7 1,2-10-3,-2 10-2,0 0-2,5-9 0,-5 9-3,0 0 1,0 0 4,0 0-11,0-13 0,0 13-7,0 0 5,0 0 1,0 0-6,0 0-4,1-11 8,-1 11-8,0 0-1,0 0-1,0 0 0,0-11-1,0 11-5,0 0 1,0 0-1,0 0-13,0 0 0,0 0-13,0 0-3,0 0-12,0 0-11,0 0-5,0 0-6,0 0-6,0 0-23,0 0-8,0 0-10,0-14-24,0 14-94,0 0-244,0 0 107</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0.0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34 40,'0'0'83,"0"0"4,0 0-15,0 0-5,0 0-3,0 0-2,0 0-8,0 0 2,0 0-2,0 0-6,0-15-1,0 15 4,0 0 1,0 0-5,0 0-2,0 0 2,-2-16-7,2 16-3,0 0 10,0 0 4,6-8 2,-6 8-12,0 0-6,0-15-2,0 15 1,2-9-2,-2 9-1,0-13-1,0 13 2,0 0 3,6-11-7,-6 11-3,1-13-3,-1 13-4,3-10 5,-3 10-2,0 0-4,0 0 8,3-7-8,-3 7 7,0 0-5,0 0-3,0 0 5,0 0-5,0 0-5,0 0 6,0 0-7,0 0-7,0-15 4,0 15 1,0 0 0,0 0-2,0 0 0,0 0-6,0 0-3,0 0 5,0 0-6,0 0-2,0 0 0,0 0-9,0 0-1,0 0-10,0 0-5,0 0-19,0 0-26,0 0-16,0 0-24,0 0-21,0 0-80,0 0-235,-10-6 105</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0.5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8 6,'0'0'92,"0"0"-12,5-9-1,-5 9-9,0 0 2,0 0 0,3-13-8,-3 13 0,0 0-1,4-10-2,-4 10 7,0 0 4,0 0-14,0 0-27,0-14 19,0 14 5,0 0-4,0 0-10,0 0-1,1-10-1,-1 10-9,0 0 1,0 0-5,0 0 1,0-15-7,0 15-4,0 0 2,0 0 5,2-15-4,-2 15 1,0 0-11,0 0 10,-3-10-8,3 10 0,0 0-1,0 0 9,0 0-8,-3-12-1,3 12-9,0 0-2,0 0 3,0 0-9,0 0-1,0 0 1,0 0-12,0 0-6,0 0-6,0 0-8,0 0-7,0 0-20,0 0 4,0 0-15,0 0 9,0 0-14,0 0-8,0 0-66,0 0-168,0 0 74</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48.2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2 0 2,'0'0'43,"0"0"2,0 0-14,0 0 9,0 0-11,0 0 5,0 0-1,0 0-6,0 0 10,0 0-10,0 0-7,0 0 3,0 0 2,0 0-8,0 0-2,0 0 2,0 0 0,0 0-6,0 0 9,0 0-9,0 0 3,0 0-3,0 0-3,0 0 2,0 0-9,0 0 2,0 0 5,0 0-5,0 0 2,0 0-2,0 0-1,0 0 5,0 0-5,0 0 2,0 0-6,0 0 7,-14 17 3,14-17-8,0 0 3,-6 9 3,6-9-4,-4 10 1,4-10-1,0 0 3,-3 10-2,3-10 1,0 0 8,-5 9-6,5-9 2,0 0-8,-7 9 2,7-9-5,-6 7 13,6-7-6,0 0 8,-1 13 2,1-13-17,-4 11 6,4-11 1,-2 8 4,2-8-8,-7 10 6,7-10 1,-6 11 10,6-11-16,-4 9 1,4-9 6,-2 15-6,2-15 10,-1 9-1,1-9 3,-5 14-10,5-14 9,-2 16-18,-3-7 13,5-9 0,-3 16-1,-1-9-2,4-7 4,-2 13-4,0-4-3,2-9 2,-5 14 6,5-6-13,0-8 5,-3 17 7,0-10-13,3-7-6,-4 14 14,4-14 4,-1 16 1,-1-6-7,2-10 5,-3 15 4,2-5-16,-1-1 8,2-9-3,-3 15 7,3-15-10,-1 19 8,1-12-6,0-7 12,-1 17-14,1-17 0,0 17 3,-5-7-1,5-10 8,-1 16-11,1-8 7,0-8-2,1 17 11,-1-17-9,0 14 1,0-4-6,0-10 12,0 17-6,0-17-2,-3 14-1,3-4-3,0-10 6,2 16-3,-1-8 4,-1-8-6,-3 17 10,3-17-12,0 15-7,0-15 7,0 21 0,0-11 4,0-1-5,0-9 12,2 18-2,1-10 0,-3 3-10,3 0 11,-2-2-10,0 1 0,2 1 15,-3-11-15,0 0 6,3 32-6,-3-18 5,0-14 0,5 20-4,-5-9-5,0-11 6,2 26 7,1-18-2,-6 2 0,6-1-4,-3-9 6,3 18-3,0-8 7,-1 1-9,-1 0-6,1-3 10,0 3 4,0-1-1,-1-1 0,-1-9-4,5 18-6,-4-5 17,-1 2-12,2-5-9,1-1 9,-2 2-4,0-1 3,2 0-6,-3-10 5,5 20-1,-2-11-1,-2 0 5,-1 3-5,1-3-3,4 0 1,-1 2 2,-2 0 6,1 2-8,1 0 6,-3-3 1,2 1 0,-1-2-14,-2-9 15,3 21-3,-1-5 5,-2-8-5,3 4 5,0-4-5,-3-8 6,0 16-9,0-6 13,5 1-6,-5-11-1,4 18 6,-3-9-4,2 0-7,-1 0 3,1 0-9,-3-9 6,4 22 3,-3-10-1,2-2-2,3-2 8,-6-8-14,5 19 7,0-5 10,-2-5-2,-3-9-17,7 15 13,-7-15-9,6 15 5,-6-15-1,9 12-4,-3-2 3,-6-10-2,9 9 11,-9-9-11,15 10 2,-9-5 2,-6-5-5,16 11 7,-9-6-3,1-1 1,0 1 5,0 0-7,-8-5-12,13 8 22,-5-5-9,-2 1 2,-6-4-5,18 6-2,-18-6 1,14 7 5,-7-3-4,1-2 13,-8-2-16,13 5-2,-13-5 3,16 0 3,-16 0 1,14 1 2,-14-1-4,13-6-5,-13 6 0,18-3 13,-10 0-4,-8 3 2,19-3-3,-6-3 0,-3 1-7,-1-1 5,-2-2 3,4 3-11,-4-3 11,0 2 2,2 2-1,-1-4 0,0-2-12,-3 4 12,6-6-10,-6 4 6,1 1-1,1-1 10,-2-3-3,-2 2 5,1-1-4,0-1 6,-1 3-5,3-3 1,-1-3 3,-3 2 20,0-2-12,1 0-2,-2-3-6,-1 3-5,0-3 1,0 0 5,-1 0-6,1 1 3,0 0-1,-3 1 1,1-2 1,0 0 4,-1 0-6,3 0 8,-2-3-1,1-3-1,-2 8 2,0-2 0,1 0-7,0 0 4,0-4-7,1 5 6,-4-8 0,4 7-3,-4-2-2,3 2 0,-3 2 5,-1-7 1,4 9-4,-3-4-6,1 0 4,1 1-3,-1-1-4,-2 2 4,3 2 3,-1-3 0,1 3 8,-2 0-8,1 0-4,1 1 5,-3-4-2,0 5 0,4-2 5,-1 2-2,0 0 3,-2-2-2,0 0-4,-1 3-2,3-5 5,-1 3-5,1-1 0,-3 1-1,-1 0 1,2 1 12,1-2-4,-1 0 0,0 2 0,0 1 1,0-1-8,2-2 5,-3 2-4,-1-1 3,2 5-2,-1-3 0,1-1 0,5 11 0,-9-17 2,5 7 1,1 2-3,3 8-1,-12-17 2,8 9 6,1 1-8,-2-4 5,5 11-1,-10-14-2,6 8 2,4 6-3,-7-14-5,2 7 6,5 7-7,-11-16 5,9 12 0,2 4-4,-13-13 7,10 9-10,3 4 7,-11-13-13,11 13 14,-8-13-9,8 13-1,-10-9 10,10 9 0,-7-9-6,7 9-3,-7-10-1,7 10 9,-6-8-10,6 8 6,-7-10 9,7 10-15,-7-11 14,7 11-16,-11-8 8,11 8-1,-5-9-4,5 9 3,-8-8 1,8 8 7,-7-5-11,7 5 9,0 0 2,-7-8-9,7 8-5,0 0 9,0 0-2,-7-9 0,7 9 6,0 0-14,0 0 4,-6-8 2,6 8 1,0 0-1,0 0 6,0 0-10,-10-5 3,10 5 3,0 0 3,0 0-8,-8-7-5,8 7 10,0 0 1,0 0 0,-7-6 2,7 6-5,0 0 0,0 0 1,-7-10 1,7 10 3,0 0-6,-7-4 7,7 4-8,0 0 2,0 0 1,-11-5-4,11 5 18,0 0-15,0 0-1,0 0 7,0 0-10,0 0 5,0 0-2,0 0 1,0 0 3,0 0-6,0 0 9,-10-5-11,10 5 7,0 0 0,0 0 1,0 0-2,0 0-1,-8-7 5,8 7-7,0 0 4,0 0 5,0 0-9,0 0 1,0 0 3,0 0-8,0 0 6,0 0-4,0 0-5,0 0 9,0 0-5,0 0-1,0 0-4,0 0 1,0 0 13,0 0-9,0 0 3,-8-7-4,8 7-8,0 0-9,0 0-8,0 0-6,0 0-14,0 0-21,0 0-26,0 0-126,0 0-243,0 0 108</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4.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0 44,'0'0'59,"0"0"-3,0 0-4,0 0-2,0 0-3,0 0-4,0 0 1,0 0 3,0 0-13,0 0-6,0 0 5,0 0-4,0 0 3,0 0-8,0 0 4,0 0 1,0 0 1,0 0 8,0 0-8,0 0-9,0 0-1,0 0 1,0 0-7,0 0 0,0 0 15,0 0-10,12-16-5,-12 16 0,0 0 0,0 0 8,4-11-6,-4 11 9,0 0-2,0 0 2,-3-11-1,3 11 1,0 0-5,0-15-1,0 15 4,4-9 1,-4 9-5,0-13 9,0 13-6,2-10-1,-2 10-2,0 0-1,4-13 3,-4 13-2,0 0-7,2-15 10,-2 15-2,0 0-6,1-12 4,-1 12-2,3-11 3,-3 11-2,0 0 1,0-14-9,0 14 10,0 0 0,0 0-5,-3-17 4,3 17 1,0 0-2,0 0 3,-1-10-3,1 10 2,0 0-5,0 0 9,0 0-17,0 0 5,0 0-2,-2-13 0,2 13-5,0 0-3,0 0 6,0 0-3,0 0-5,0 0 8,0 0-10,0 0-3,0 0-10,0 0-2,0 0-8,0 0-11,0 0 2,0 0-7,0 0 2,0 0-26,0 0-9,0 0-10,0 0-10,0 0-16,0 0-79,0 0-205,0 0 91</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5.3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0 149 58,'0'0'101,"0"0"-7,0 0-4,0 0-9,0 0-4,0 0-7,-4-13-2,4 13-4,0 0-6,0 0-3,0 0-2,0-18-5,0 18-1,0 0 3,0 0-9,0-14 13,0 14-8,-2-11-5,2 11 2,0 0-1,-4-11-3,4 11-10,0 0 4,-1-16 6,1 16-12,0 0 8,0-14-12,0 14 2,-6-9-6,6 9 2,0 0 1,-2-10-4,2 10-5,0 0-3,0 0-4,0 0 9,0 0-11,-4-16-5,4 16 5,0 0 5,0 0-1,0 0-4,0 0 0,0 0 3,-1-12 5,1 12-13,0 0-7,0 0 6,0 0-8,0 0-6,-6-5 2,6 5-27,0 0-2,0 0-4,0 0-17,0 0 2,0 0-13,0 0-13,0 0-20,0 0-81,0 0-203,0 0 91</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6.1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106 60,'0'0'68,"0"0"1,0 0-6,0 0-3,0 0 2,0 0-1,0 0-11,0 0-11,0 0 9,0 0-11,0 0 2,0 0-3,0 0 10,0-13-13,0 13-2,0 0 4,0 0-5,0 0 0,0 0-4,0 0-3,0 0 3,0 0-3,0-13 7,0 13-7,0 0 1,0 0 4,0 0-7,-1-15 11,1 15-14,0 0 8,0 0-9,0 0 3,-5-14-7,5 14 2,0 0 9,5-9-12,-5 9 2,0 0 6,0 0 0,-5-14-2,5 14-1,0 0-9,0 0 5,0 0 0,0 0-3,0 0 3,-4-10-4,4 10-1,0 0-3,0 0 2,0 0-2,0 0-1,0 0 6,0 0-5,0 0-2,0 0 9,0 0-11,0 0-1,0 0-4,0 0 4,0 0-12,0 0 10,0 0-6,0 0-1,0 0-4,0 0 3,0 0-15,-4-7 9,4 7 1,0 0-3,0 0 5,0 0-5,0 0 3,0 0 1,0 0 2,0 0-12,-6-11-4,6 11 5,0 0-7,0 0 0,0 0-7,0 0-4,0 0 6,0 0-5,0 0 2,0 0-3,0 0 5,0 0-9,0 0 3,0 0-17,0 0-12,0 0-45,0 0-123,0 0 54</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6.4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0 16,'0'0'96,"0"0"-14,0 0-5,3-12-13,-3 12-3,0 0-8,0 0-7,0 0-15,4-9-11,-4 9-12,0 0-8,0 0-5,9-9-22,-9 9-14,0 0-40,0 0-86,0 0 38</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7.1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133 28,'0'0'79,"0"0"-9,0 0 0,0 0-9,0 0 1,0 0-15,0 0 4,0-15-2,0 15-7,0 0-2,0 0-14,0 0 5,0 0 1,10-18-2,-10 18-13,9-6 2,-9 6-10,6-9 7,-6 9-4,10-9 6,-10 9 0,7-8-1,-1 3-8,-6 5 8,9-9-1,-3 5-12,-6 4 10,11-10-7,-5 6 8,-6 4-5,9-13-6,-9 13 2,7-4-4,-7 4 1,6-6 3,-6 6-1,0 0-10,0 0-5,8-7-8,-8 7-8,0 0 1,0 0-6,6-6-12,-6 6-3,0 0-19,0 0-51,0 0-125,0 0 56</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7.4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 41,'11'-2'40,"-11"2"2,0 0-6,0 0-7,12-5-3,-12 5-9,0 0 5,0 0-8,10 0-3,-10 0-10,0 0-5,13-2-12,-13 2-2,10-3-23,-10 3-43,0 0 20</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9.4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0 8,'0'0'41,"0"0"-5,0 0 0,0 0-5,0 0-5,0 0-7,0 0 16,0 0-9,0 0-4,0 0-4,0 0-1,0 0 4,0 0-1,0 0-7,0 0 9,0 0-11,25-17 3,-25 17-2,0 0-8,0 0 6,0 0 1,0 0 3,16-3-7,-16 3 6,0 0 1,0 0-9,13-6 12,-13 6 0,0 0 4,0 0-3,19-4 1,-19 4-6,10-5 1,-10 5 8,0 0-5,16-5-4,-16 5 9,9-8-9,-9 8-7,0 0 10,13-4-13,-13 4 6,0 0-5,0 0 1,14-5 4,-14 5-4,0 0-6,0 0 0,0 0 11,0 0-5,0 0 3,16-1-8,-16 1-10,0 0 16,0 0 2,0 0-2,0 0-10,15-6 8,-15 6-5,0 0 5,0 0-2,0 0-2,0 0 3,0 0-9,21 4-11,-21-4-3,0 0-10,0 0-11,16-1-10,-16 1-57,0 0-116,9-3 52</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9.96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34,'0'0'52,"0"0"-5,0 0 4,0 0-8,18-3 2,-18 3-3,0 0-7,0 0 10,0 0-14,14-5 0,-14 5-12,0 0 4,0 0 6,15-2-5,-15 2-12,0 0-2,0 0 3,0 0 12,18-3-14,-18 3-6,0 0 7,0 0 9,18-2-21,-18 2 6,0 0 1,0 0 7,17 0-9,-17 0-7,0 0-1,0 0 3,0 0-2,15-2-5,-15 2-7,0 0 8,0 0-11,0 0-8,0 0-6,0 0-2,17-3-11,-17 3-41,0 0-92,0 0 41</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0.4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1,'0'0'48,"0"0"-9,0 0 17,0 0-28,20 2 7,-20-2 0,0 0-3,0 0-9,0 0 2,0 0-6,18 0 3,-18 0-9,0 0 1,0 0-2,14 4-6,-14-4 9,0 0-10,0 0 13,0 0-8,15 4 0,-15-4-4,0 0 2,0 0-1,0 0-2,0 0 0,16 3-6,-16-3 5,0 0-2,0 0-5,0 0-10,0 0-6,0 0-13,0 0-6,13 4-36,-13-4-78,0 0 35</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0.9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45,"0"0"-3,0 0-6,0 0 4,0 0-4,19 0-4,-19 0-1,0 0 4,0 0-5,0 0-5,16 0 3,-16 0-14,0 0 6,0 0-18,17 1 13,-17-1-12,0 0 4,0 0-2,13 4-14,-13-4 3,0 0-5,0 0-15,14 5-7,-9-3-33,-5-2-71,0 0 31</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0.0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 583 46,'0'0'71,"-2"-12"-6,2 12 4,0 0-25,0 0 7,0 0 0,0 0-7,0 0-7,0 0 5,-2-10-7,2 10-3,0 0 6,0 0-3,0 0-6,0 0 7,0 0 7,0 0-17,0 0 1,-9-6 1,9 6-15,0 0 14,0 0 2,0 0-4,0 0 3,0 0-3,0 0-3,0 0-6,0 0-13,0 0 4,0 0-8,0 0 3,0 0 6,0 0 3,0 0-6,0 0-2,0 0 9,0 0-15,11-13 8,-11 13-5,8-2 6,-8 2-1,13-6 2,-13 6-3,16-5-11,-7 0 7,-2 1 9,-7 4-4,19-4 2,-7 0-4,1-2-2,-5 6 1,3-6 6,3 1-9,-1 0-6,-1 2 6,1-1 1,1 1 7,-2 3-2,2-7-3,-2 5 1,3-3-1,2 1 3,-4-1-5,2 0 3,-2 1-3,4-3 14,-2 2-10,0 1-3,0-2 2,-1-2-5,4 2 11,-2-1 0,0 0-8,3 1 10,-3 0-7,1-1-5,-2 6 4,2-3 8,-1-1-8,1 0-6,1-2 0,-4 4 8,4 3-3,-4-5 6,4 3-7,-4-1-4,1-3 6,2 6 2,-4-4-10,1 0 5,4 1 6,-4-1-8,1 1 1,1-2-10,-2 3 18,1-1-4,1-1-6,-2 0-2,1 1 12,2-1 6,-2-1-14,1 4 9,-2-3-5,2 1-24,0-3 18,-3 6 13,2-6-8,-1 1 1,2 3-13,0-2 9,-3-2 4,3 1-6,0 2 5,0-5-11,0 6-5,0-1 8,-2 0 12,1-1-4,1 2 6,0-2-9,-3 0 2,4 1 0,-2-3-1,2 1 3,2 3-2,-4-2 0,-1 3-1,2-2 3,3-4-3,-3 5-23,3-2 24,0 3 3,-5-1-2,5-2-2,0 3 2,-2-4-9,4 4 12,-6-1-1,4-2-1,-1 3-8,3-4 10,-3 3-5,-4-3-3,4 3 11,-1-1-5,-2 0-4,2 3 1,-2-6 2,-1 1-3,5 3 4,-6 0 2,2-3-2,1 3 6,-2 0-11,-2-3-1,1 5-3,1-5-3,-1 2 1,3-1 12,-3 4-4,2-3 2,-7 0 8,8-1-9,-3-1 0,2 2 8,-1 1-8,0-5 20,-1 6 0,0-5-15,3 5-5,-3-1 12,1-5-7,1 4 1,-2-1-8,0 1 8,-3-1-14,4 2 9,-3-2 0,-1 3 3,1-3 2,-11 4-2,15-6-10,-15 6 9,16 0-11,-9-2 10,-7 2 1,0 0-3,13-1 6,-13 1-5,0 0-2,9-6-2,-9 6 11,11-4-1,-11 4-7,12-6 3,-12 6 3,9-4-9,-9 4 9,11-3 1,-11 3-5,0 0-29,13-1-8,-13 1-12,0 0-19,0 0-17,0 0-11,15 3-83,-15-3-191,0 0 84</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1.3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7,'0'0'52,"0"0"-4,0 0-2,0 0-1,15 6-14,-15-6 10,0 0-11,0 0-2,0 0 0,0 0-7,0 0-2,10 6-3,-10-6 6,0 0-6,0 0 12,0 0-15,0 0-5,10 7 8,-10-7-6,0 0 3,0 0-7,0 0 4,12 5-11,-12-5 9,0 0-5,0 0 11,10 6-8,-10-6-2,0 0 7,0 0-15,0 0 1,13 9 0,-13-9-4,0 0-9,0 0-2,7 7-8,-7-7-11,0 0-5,0 0-34,0 0-82,7 9 3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1.76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9,'0'0'47,"13"6"6,-13-6 2,0 0-9,0 0 0,11 5 6,-11-5-14,0 0-4,14 7-8,-14-7 4,0 0-8,13 6 1,-13-6 5,0 0 6,16 6-8,-16-6 6,12 5-1,-12-5-13,0 0-5,20 9-4,-20-9 6,0 0-2,16 10 7,-16-10-21,0 0 14,16 8-8,-16-8-14,0 0-7,17 6 4,-17-6-1,6 5-1,-6-5 1,0 0-5,0 0-8,0 0 3,19 11-5,-19-11-11,7 4 2,-7-4-4,0 0-2,0 0-25,13 4-73,-13-4 33</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4.5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92 84,'0'0'99,"0"0"-12,0 0 13,0 0-17,0 0 7,0 0-10,0 0-1,0 0-3,0 0-1,0 0-2,0 0 2,0 0-10,0 0 3,0 0-2,0 0-6,0 0-1,0 0-10,0 0-7,0 0-8,0 0 5,0 0-5,0 0-2,0 0-3,19-28-5,-16 21 3,-3 7-10,10-10 7,-7 3 3,5 1-10,0-2-3,-2 1-2,4-3 1,-2 4-4,0-4-3,2 0 2,1 3 3,1-3-9,0-1 9,-2 1-7,0 3 3,-1-6 3,2 6-6,1-5 6,-1 1 6,-6 5 2,6-5-6,0 4 0,-4 0-5,1-3 5,-2 3 1,6-4 0,-3 5-4,-1-6 3,-3 5 2,2 1-8,2-1 2,-2-1-2,2-1 1,1 2 0,-3-2-1,0 1-1,0 3 1,1-2-4,5 1-1,-6-1 5,3 0-4,2-4 3,-5 5-5,5-4 4,-4 7-1,1-7-1,1 5 1,-3-2-4,4 4 3,-4-4 1,2 4-3,-9 3-4,18-12 4,-7 7-2,-4-1 3,2 1 3,-2 0-8,3 0 4,-3-2 2,2 3 1,1-4-10,2 4 7,-4 1-5,4-1 10,-2-2-7,0 1 2,-1 1-1,0-1-4,-1-2 8,4-1-5,-2 4 5,0 3-5,-10 1 0,21-4 2,-10 0 2,-1 1-4,-1 1-1,-9 2 5,22-9-6,-11 6 0,-3-1 6,3-1 0,1 4-3,-12 1 2,20-7-2,-8 6 4,-2-4-5,3 5 4,-1-4-1,1 1 1,1 3-4,-1-4 5,0 2-6,0-6 0,3 2 5,-1 6 1,-2-3-5,-2 2-4,1-3 15,1-1-7,-3 2-4,6-1 2,-6 2 2,1 0 11,0-1-12,4-3-2,-7 2 2,4 3-4,2 0-3,-2-3 10,0 1-6,1 1 3,-5-4-3,-8 6 0,24-1 2,-16-1-3,8 1 2,-3-2-2,-4-1 3,3 3-1,-1-1 8,-11 2-8,21-2-4,-8 2 4,-8-5-1,-5 5-4,19 0 6,-19 0-2,22-1 1,-12 1-2,0-3 4,-10 3-5,19-1 5,-19 1-4,19 0 3,-9 0-3,-10 0 2,15 4-7,-15-4 12,16 1-6,-6 2-1,-10-3 3,14 2-7,-4 0 2,-10-2 0,15 2 1,-15-2 2,17 0-1,-9 1 6,-8-1-7,17 4 0,-8-4 2,1 4-4,-10-4 5,16 6-2,-9-3 1,5-1 1,-12-2-2,16 3 5,-8-1-9,-8-2 7,21 3-3,-13-2-2,3-1 4,-3 4 1,-8-4-3,19 3-5,-10 0 6,1 2-5,-1-3 1,1 2 6,-10-4-13,19 3 5,-12 0-3,5-1 4,-12-2-4,18 5 6,-9-3-4,0 3 5,2-3 0,0 2-4,-3 0 3,4 2 5,-2-3-5,-1 1 3,1 0-6,0-2 6,-1 3-6,4 2 5,-3-2-9,-1-2 5,1 1-4,4 1 7,-6 0-3,2-2-1,-2-2-1,-8-1 5,18 9-2,-8-8-3,-1 3 6,1 2 5,-4-3-6,-6-3 0,16 6-6,-6-4 6,-4 4-1,-6-6 2,13 7-5,-8-3 3,3-1-1,-8-3-1,13 7 4,-5-2-1,0-1 2,-8-4-1,11 7-4,-5-5-1,-6-2-3,10 9-4,-3-3 6,1-2 3,-8-4-3,11 7-2,-5-4 3,-6-3-6,15 4 9,-10 0 0,-5-4-6,13 9 5,-13-9-10,14 3 17,-14-3-13,10 7 5,-4-2 2,-6-5 4,11 6-5,-11-6 0,10 7-5,-10-7 9,8 6 3,-8-6-4,11 7-3,-11-7 2,7 8 1,-7-8 6,12 8-1,-6-7-6,-6-1-5,10 10 8,-10-10-4,13 2-1,-4 2 0,-2 1 4,-7-5-7,9 7 5,-2-5 2,-7-2 1,13 10-1,-13-10 4,12 6-3,-7-2-4,-5-4 2,11 9 6,-11-9-4,8 9 1,-2-7 3,-6-2-5,7 11 4,-7-11-3,9 7-1,-2 3 4,-1-6-4,-6-4 5,10 11-5,-7-5-1,3 1 0,-2-1 11,-4-6-8,9 11 0,-3-4-2,0-1 7,-2 1-2,-4-7-3,0 0 1,9 16-2,-9-16-2,10 12 4,-10-12-2,10 10-1,-10-10 0,9 9 1,-9-9 5,8 13-2,-8-13 2,8 11 3,-8-11-12,5 11 11,-5-11-6,8 13-4,-8-13-8,5 12-10,-5-12 0,3 11-7,-3-11-1,0 0 2,5 17-3,-5-17-2,0 0 11,1 15 0,-1-15 2,0 0 5,6 12-6,-6-12 2,0 0 1,7 14 10,-7-14-6,0 0 15,0 0-13,5 14-6,-5-14-11,0 0-4,0 0-20,1 14-18,-1-14-69,0 0-152,0 0 68</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0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8 0 41,'0'0'108,"-3"14"-12,3-14-13,0 0 0,-9 9-13,9-9-5,0 0 1,-7 12-6,7-12-3,0 0-4,-12 10 3,12-10 0,-7 9-8,7-9-10,-7 10-2,7-10-1,-9 7-5,9-7-16,-10 14-12,10-14-18,-12 10-20,12-10-8,-10 12-24,4-5-88,0-2-168,6-5 74</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3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3 10 52,'0'0'116,"-9"0"-9,9 0-14,0 0-12,0 0-3,-23 1-13,23-1-18,-12-4-26,12 4-16,-14-3-16,14 3-17,-17-3-26,8 0-42,9 3-103,-19 0 4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51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7 91 158,'0'0'148,"-16"-6"-4,16 6-23,0 0-17,0 0-14,-15-7-14,15 7-16,0 0-21,-8-7-16,8 7-12,-8-11-28,8 11-23,-7-15-13,3 7-32,-2 0-46,0-7-139,-1 1 61</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6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 98 1,'0'0'114,"0"0"9,-3-13-21,3 13-12,0 0-28,-6-18-20,6 18-12,-2-17-31,2 7-30,0 10-58,0-23-97,0 6 44</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87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6 41,'3'-18'57,"-3"7"-11,1-4-13,0 8-27,-1-9-37,0 3-33,0-3 15</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0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98 39,'0'-11'135,"0"11"-20,5-11-16,-5 11-18,4-14-18,0 9-25,-4 5-13,8-17-35,-3 8-42,1-1-38,1 1-96,1-3 44</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2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7 19,'0'0'40,"16"-12"-26,-6 3-17,0-1-9,-3 3-13,1-2 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2.0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1 910 16,'0'0'60,"-13"3"0,13-3-7,0 0-3,0 0-5,0 0 0,-8 4-6,8-4 1,0 0-9,0 0-1,0 0-1,0 0-7,0 0-1,0 0-4,0 0-1,0 0-6,-10 7 3,10-7-5,0 0 3,0 0-5,0 0-1,0 0-3,0 0 3,0 0 6,0 0-8,0 0 6,0 0-8,0 0 5,0 0-1,0 0 1,0 0-3,0 0-3,0 0 12,0 0-5,0 0 6,0 0-3,39-9 9,-39 9 10,11-5-15,-11 5 4,15-3 7,-5-2 0,-10 5-6,14-5 5,-6 1 0,2 1 1,-10 3-8,16-6-5,-6 2 1,-1 1-7,1-1 9,-1 2-5,1-2 1,0-1 1,1 2-6,2-3 0,-2 2 4,-3 2-1,5-3-9,0-1 5,-1 6 9,1-8 3,0 3-7,0 0 0,2-1 10,1-1-4,-6 0-11,6 2-11,-2-1 17,1 2 3,1-1-6,-3-2-1,0 4-2,-3-4 0,3 2 11,3 0-13,-4 0-8,2-2 8,-2 3-11,1 2 7,0-4 0,0 1 4,0-1-9,-3 3 14,6-7-2,-3 6 4,-4 2 0,8-3 0,-4-2-9,0 2 7,0 0 0,0-1 1,2 3 1,-3-1-5,2-2-9,2-1 5,-1 0 5,-1 2 0,2-4-8,-3 6 5,2-3 2,3 0 1,-5 1-4,5-5 14,-4 6-16,1-1-14,-1-1 16,1 2 2,-2-1-8,0-1 7,0 4-7,0-7 16,-4 3-14,2 3 3,2-3 8,-1 3-10,-2-1-2,0 2 7,5-5 5,-2 1-1,0 2-7,0-3 2,3 1-4,-3-1 3,-3 4 1,6-4 1,-3 1-9,0 1 9,3-1-1,2-4 10,-4 6-10,2-4-1,-3 2 0,2 0-10,-1 0 14,2 2-5,0-4 9,-1 2-4,1 0-7,-3 2 1,0-3-2,0 4 0,0-4 6,1 3 2,-1-2-4,0 0-4,3 1 4,-6 0 1,4 0-3,-1-2 0,0 1-4,-2 2 4,5 0-2,-1-2 8,-1-1-17,-1 2 10,2 1-3,-1 0 4,-1-1 0,0-1 4,-2 2-3,0-1-7,1 2 4,-1-1 6,2 0 2,0 0-2,2-2-7,-2 0 2,0 1-3,2 3 6,-2-4 9,3 1-13,-2-1 4,-1 2-6,2-2 0,-2 2 9,3-1-2,-2 0-5,-1-2-4,2 0 9,-4 0-6,7 0-1,-5 1 0,0-1 9,1 3-7,-1 0 6,2 0-3,-2 0 1,-3 1-4,2 1 2,-4-1 2,-8 3-1,18-6-1,-18 6 3,19-7 4,-19 7 8,19-7-5,-11 4-6,1-1 4,-9 4-4,25-7 7,-18-1-6,-7 8-1,22-8-2,-9 3-1,0 3 5,-13 2 2,22-10-3,-22 10-1,20-5-5,-10 2 1,0-1 1,3 2 0,-1-2 3,-2-2-8,-10 6 13,20-5-18,-11 3 12,3-2 6,-12 4-1,17-6-19,-10 5 11,-7 1-4,15-6 3,-15 6 3,11 0 2,-11 0-5,13-2-2,-13 2-1,9-4 8,-9 4 2,10-5-2,-10 5-7,12-2 0,-12 2 13,0 0-10,14-4 2,-14 4-3,0 0-3,13-4 5,-13 4-3,0 0-4,12-3 3,-12 3 3,0 0-4,10-3-1,-10 3-1,0 0 5,0 0-1,0 0-6,0 0-1,0 0 1,9-4-8,-9 4-1,0 0-8,0 0 7,0 0-13,0 0-6,0 0-5,0 0-11,0 0-15,0 0-42,0 0-68,0 0-191,0 0 85</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4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1 47,'0'0'119,"7"-10"-15,-7 10-14,12-6-8,-12 6-27,13-9-22,-13 9-16,13-9-9,-13 9-26,20-11-14,-11 6-53,-9 5-90,16-11 40</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25,'0'0'55,"20"0"-20,-10 0-32,-10 0-23,21 0-22,-13 0 11</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8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0,'7'3'1,"2"1"-4,0 0-1,-9-4 1</inkml:trace>
</inkml:ink>
</file>

<file path=ppt/ink/ink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1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74,'6'9'86,"-6"-9"-5,0 0-18,5 16 1,-5-16-5,3 11-6,-3-11-21,0 0-9,-3 17-17,3-17-22,0 0-33,3 18-31,-3-18-85,0 0 37</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30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0 5,'0'0'-2,"-6"7"0</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9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100 39,'0'0'222,"-12"-5"-8,12 5-11,0 0-10,-7-6-6,7 6-17,-6-6-13,6 6-22,-8-7-8,8 7-21,-10-7-14,10 7-20,-9-8-15,9 8-22,-7-7-24,7 7-35,-11-8-18,11 8-42,-5-11-32,5 11-39,-6-13-112,6 13-288,-7-22 127</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1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8 169 56,'-8'-13'143,"5"7"-19,3 6-15,-8-15-15,8 5-22,-5 0-10,5 10-21,0-23-21,-3 14-14,3 9-17,0-26-21,-3 11-16,6 0-58,-6 1-116,3 1 52</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2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6 80,'0'0'138,"0"0"-21,0 0-5,0 0-13,7-13-5,-7 13-14,0-11-7,0 11-16,6-12-17,-1 5-17,-5 7-2,8-13-12,-2 7-12,4-6-15,-7 3-18,5-2-4,-3 2-8,6-2-10,-8 1-66,7-1-133,-4 0 58</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4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0,'0'0'99,"3"-7"-29,-3 7-1,7-6-21,-7 6-10,11-8-20,-5 1-24,2 0-59,-8 7-69,0 0 30</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17.88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99 11,'0'0'70,"0"0"-9,3-11-1,-3 11-2,0 0-7,3-11-5,-3 11-10,4-10 1,-4 10-3,6-12 7,-3 6-5,-3 6 1,6-12 1,-2 4 4,-4 8-5,7-14-2,-1 8-5,0-1 9,-3 0 0,-3 7 1,10-17-3,-4 7-2,-2 3-6,5-4-6,-2 1-5,-1 3 12,1-3-11,0 1 1,1-1-9,-3-2 9,3 0-5,-3 6-1,3-3-3,-1-4 1,3 4-9,-3-5 6,1 6 0,-1-1-3,3-4 2,-4 6 4,4-4-12,-4 1 8,1 0-4,2 2 3,-2 0 2,0-4-5,1 2 0,2 0 2,-3 3-3,2-2 9,1-4-5,-2 5-3,1-2-1,1 2 5,-2-2 2,-1 1-1,3-2-2,-3 3 3,2-4-4,-3 5 3,4-3 0,-1 1-1,-2 4 6,0-5-3,2 3-10,-2 0 6,2 1-5,1-4 4,-3 2 0,2 2-3,-3-1 0,5-3 5,-3 3-4,0-3-3,1 0 1,-2 3 7,0 1-7,2-3 5,1-3-7,-2 3 1,-1 4-1,3-6 5,-1 2-4,-1 3 0,3-3-2,-4 1 2,6 0 3,-2-1-1,1-1-3,-2 2 15,0 2-21,3 0 2,0-3 7,1 0-6,-3 2 2,2-3 3,2 4-3,-7 0 3,5-2-1,-1-1 1,1 4 1,-6-2-2,3 1-2,-1-2-1,1 1 0,3 1 3,-4 0 2,3-5 6,1 5-13,0-1 7,0-2-8,1 1 4,4 1 4,-4 1 1,-2-2-7,1 0 3,1 2-8,4-1 11,-7-2-5,3 1 10,0 0-12,1 0 9,0-1-4,-1 1 0,1-1-4,1 1 5,3 0 20,-4-1-15,2 2-13,1 1 7,-5-2-5,6 2 3,-6-3 5,5 3-4,-2-2 3,0 3 1,2-2-2,-2 1-2,1 0-3,1-1 6,-3 3-6,1-6 5,3 5 2,0-3-8,3 1 1,-2-4 9,-1 4-6,-2 1 0,1-4-6,-1 4 3,1-2 3,-1 1 0,2 0-1,-3 0 1,0-1-2,3 0 3,-3 1-2,-2-2 2,4 3 2,-4-1-5,2-1 3,0 6-2,0-3 5,-4-3 2,2 5-8,1-5 4,1 3-4,-3 1 3,-2-2-3,4 1 0,-1 0 1,2-2-1,-3 3-1,2-2-1,1 1 3,0-1 3,-3 3-5,3-3 3,-6 1 0,4-1 6,-4 1-8,5-1 1,1 4 1,-3-4 3,3 2-3,-6 0-1,5 1 2,2-1-4,-2 1-5,-2-3 13,0 5-4,1-3-2,-1 1 3,6-4-1,-3 3-4,0 1 11,0-3-8,0 6-1,3-4 4,-2-2-2,-4 2-6,6 1-1,-3 1 9,0-1-3,0-1-3,3 3 3,-6-3-4,0 4 1,1-4-1,-3 3 2,3 1-9,-1-2 12,-13 2-9,23-2 3,-11 2 6,1-1-3,0 1-6,2-2 9,0 2-5,-1-1 3,1 1-6,1 0 9,3-1-7,-3 1-1,3-3 4,0 3 5,-3-1-1,6 1-2,-6-2 0,0 1-2,1 1-2,3-3 7,-1 2-7,0 0 7,0 1-7,-5-1 5,4 1 2,-2 0-3,1 0-7,-1 1 4,0 0-3,0-1 4,0 1 1,3-1 3,-6 3 1,3-3-6,1 1 10,1-1-10,1 0-5,-1 0 9,4 0-4,-3 0 2,0 0 4,-3-1-2,3 1-3,0 0 10,-1 0-9,1-3-2,-4 3 3,2 0-2,2 3 3,0-3 3,0 0-5,5 0 5,-5 0-4,0 0-1,0 0 1,-3 0 6,6 0-6,-4 1-3,1-1 9,0 2-7,-3-2 1,0 1-2,3-2 5,0-1-9,-3 1 3,3-2 5,-3 3 0,0 0-1,2 3 0,-2-6 2,0 6-2,2 0-5,-2-3 0,0 1 2,0-1 1,0 4-1,0-1 5,-3-3-7,5 1 0,-3 3 13,-2-3-13,6 2 4,-6-3-3,3 1 7,0 2-7,-2-2 3,5 2 3,0-1 4,-6 1-9,6-2 5,0 3-3,0-1-3,-6 1-2,3 1 6,0-3-6,2 3 5,-6-1-5,1 0 7,3 5-7,-3-3 5,0 1-7,5-1-1,-5 3 0,0-1 1,0-2-2,1 1 2,-1 0-15,-3 4 20,6-1-13,-4-1 9,1 1-4,3 0 1,0-2 1,-1 2 5,-2-3-13,3 3 5,-1-3 10,1 3-2,0-1-7,0-4 3,2 4-6,-2-1 12,0 2-2,-3-4-3,6 1 4,-6 3 3,1-3-5,2 3-2,-3-3 6,-3 2-1,2 1-4,4 1 9,-6-4-13,2 3 9,-2-2-5,-2-2 6,0 1-3,5 2 5,-2-2-8,2-2 15,-1 3-7,-2-2-8,0-1-1,2 2 8,1 0 0,-3-2 7,-1 0-15,4-1 8,-1 7 0,-2-7 2,0 2-7,-1-3 8,-1 5-7,-1-2 2,2 1-4,-2-1-4,2 0 14,-3 2-4,1 0-6,-1 0 6,4-2-2,-4 1-4,1-1 2,-1 2 5,0 0-6,1-2 4,2 0-4,1 1 0,2 2 2,-5-5 3,1 2 0,3-1 6,3 2-11,-7-3 4,6 4 5,-7-3 3,4-1-3,-1 2 6,0 3-11,1-5 6,-4 3 5,1 0-4,-1 0-1,0-1-3,1 2 1,2 0-3,-2 0 6,-1 1-2,2 2 0,3-2 3,-9-1-6,7 0 0,-2 2-5,2-1 7,-2-1 4,2 2-4,1-1-2,-4-1 0,4 1-5,-4-1 10,1 1-5,-4-3 2,6 2-3,-3 1 1,-2 0-3,2-2 7,0 3-3,1 1 4,-1-3 0,-4 4-1,4 0-3,-1-1 4,0 0 0,-5-3-8,9 3 3,-4 2 10,0-4-14,-2 0 3,2 1-10,-3 0 16,1-3-10,3 2 0,-3 0-2,-3-9 5,6 16-2,-2-9 6,-4 0-10,0-7 8,9 14 3,-9-14-7,1 13 7,4-7-5,-5-6 4,7 16-3,-7-8 1,0-8-5,3 15 3,0-6-4,-2 1 0,2 1 2,0-4-5,-3-7 3,6 19-3,-3-13 4,-3-6-4,6 15 7,-6-8 1,4 0-5,-4-7-1,3 16 1,-3-16 4,3 12-1,-3-12 0,0 14 2,5-7-4,-5-7 3,2 13-2,-1-4-4,-1-9-4,5 14 0,-5-14-2,0 13 7,0-13-11,6 7-2,-6-7-3,0 0 3,-3 13-17,3-13-2,0 0-15,0 0-13,0 0-44,0 0-61,0 0-181,0 0 81</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7.95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49 6,'0'0'23,"0"0"1,0 0-7,0 0-2,0 0 4,0 0-8,0 0 6,0 0-9,0 0 2,-1-12-2,1 12-2,0 0-4,0 0 8,0 0-1,0 0-6,0 0 1,0 0 3,0 0 1,0 0 4,7-11 5,-7 11-10,0 0 9,10-3-7,-10 3-1,0 0 2,9-4-4,-9 4 4,10-5-6,-10 5 2,10-7-13,-10 7-9,10-4-11,-10 4-17,9-3-48,-9 3 22</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19.1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58 51,'0'0'105,"0"0"-2,7-11-10,-7 11-11,3-9 5,-3 9-11,3-10-8,-3 10 0,0 0-15,3-11 6,-3 11-2,3-9-18,-3 9-7,0 0 4,5-12-1,-5 12-6,5-7 1,-5 7-7,0 0 1,6-11-12,-6 11 3,5-13 4,-5 13-2,3-15 7,-3 15-2,3-12 0,1 6-6,-4 6 3,3-12-4,-3 12-4,6-15 6,-6 15-10,5-11-2,-5 3 9,0 8 1,5-16-9,-2 7 5,-3 9-12,6-17 4,-6 9 6,4-2-2,-4 10-4,0-13 7,3 3-3,3 2 2,-6 8-6,0-16-3,3 10 16,-3 6-8,3-18-4,-2 11 2,-1 7 2,3-15 0,-3 15-2,3-16 6,0 10-7,-3 6 5,3-18-12,3 11 9,-3-3 3,-3 10-11,7-14-3,-1 4 9,-2 2-6,2 0 5,0 1-6,-6 7 0,7-15 4,-1 6 3,0 2 5,1-1 4,-1 1-5,-4-1 10,-2 8 6,11-14 6,-11 14 1,3-9-6,-3 9 6,5-14-5,1 10-2,-6 4-7,0 0-1,2-13 2,-2 13-6,0 0-7,0 0-5,2-10-5,-2 10 10,0 0-12,0 0-2,0 0 0,0 0 0,0 0-4,0 0 2,0 0 6,0 0-10,0 0 8,0 0-3,0 0-4,0 0-7,3-11 8,-3 11-4,0 0-12,0 0-9,0 0-3,0 0-10,0 0-3,0 0-4,0 0 2,0 0-3,0 0-23,0 0-29,0 0-87,0 0-214,0 0 94</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21.4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56,"0"0"0,0 0-5,0 0-6,0 0 1,0 0-3,0 0-8,0 0 5,0 0-6,0 0-7,0 0 12,0 0-10,0 0-5,0 0-9,0 0 8,0 0 3,0 0 0,0 0-4,0 0 4,0 0-7,0 0 2,0 0 2,0 0-5,10 20 7,-10-20-4,0 0-13,2 9 10,-2-9-2,3 9 8,-3-9-15,4 9 6,-4-9-8,13 9 13,-10-5-9,-3-4 9,9 11-13,-6-4 4,-3-7 0,4 10-1,2-2-4,-6-8 0,11 9-4,-11-9 5,5 13-2,-2-9 6,-3-4 1,10 10-4,-7-3-9,-3-7 13,5 14-10,-2-10 4,-3-4-2,10 13-5,-7-8 3,3 0 7,-6-5-3,10 11-4,-7-5-5,3 0 12,-6-6-2,6 11-6,-5-5 5,-1-6 2,9 10-8,-5-6 0,-4-4-2,6 10 12,-6-10-11,9 7 8,-9-7-14,9 8 12,-9-8-9,7 5 12,0-1-17,-7-4 17,12 6-5,-12-6-7,7 7 4,-1-2-10,-6-5 10,0 0-1,8 9 4,0-5 1,-8-4 3,8 5 2,-8-5-11,13 8-1,-13-8 7,9 7-16,-3-4 16,-6-3-4,7 7 1,2-4 5,-9-3 7,13 7-10,-13-7-3,10 10 7,-4-7-19,1 5 22,-7-8-6,6 7-1,0-1-3,1 1-12,-7-7 23,6 10-6,0-7-3,-6-3 3,10 8 1,-10-8 0,3 11 2,2-6 1,-5-5-1,8 10-5,-2-5 2,-6-5 2,10 6 0,-7 0 0,-3-6 0,8 10 8,-2-3-13,-6-7 5,7 7 0,-1-1 1,-6-6-2,9 9-7,-5-3 3,-4-6-1,12 7 1,-8-1 0,-4-6 1,6 10 7,-6-10-5,6 8 2,-6-8-5,10 9 6,-10-9-7,7 8 5,-4-3-11,-3-5 11,9 8-2,-9-8 4,6 10-6,-4-4 3,-2-6 6,8 9-7,-5-4-3,-3-5 8,8 11 5,-8-11-5,5 10-3,-2-6-2,-3-4 0,10 11 7,-7-6-8,-3-5-6,5 10 6,-5-10-1,11 11 2,-9-7-2,-2-4 2,9 9-11,-9-9 12,9 12 1,-8-7-6,-1-5 6,12 7-9,-12-7 9,10 8 0,-7-2-6,-3-6-3,13 6 4,-7-3-1,-6-3 3,10 7-4,-1 0 4,-9-7 1,10 7-9,-4-2 7,-6-5 2,11 4 0,-6 1-1,-5-5-4,14 9 2,-7-6 1,-7-3-1,12 8-5,-8-5 3,6 1 2,-10-4-1,15 7-4,-5-5 4,-4 2 1,-6-4 8,19 4-14,-10-2 3,-9-2 4,18 5-9,-10-3 7,-8-2-5,16 4 1,-6 1 0,-2-4 4,-8-1-4,19 5 4,-10-2-2,-2 0 5,2 0-4,-9-3 0,16 10 1,-12-8-4,5 3 1,-9-5 10,16 8-8,-9-5-2,-7-3 0,15 6 6,-7-2 5,0 0-8,3-1 0,-4 0-3,-7-3 2,19 7 5,-7-5-2,-5-1-1,6 2 0,-1 0-2,-12-3 4,20 5-6,-11 1 11,2-3-8,1 1 1,-5-1-3,5 1 1,-3-2 6,4 1-3,-5-1-1,3 1 2,2 2-10,-5 0 5,4-1 3,-2 0 2,0-1-1,-1 1-4,1 0 5,-4 0-4,-6-4-9,19 7 14,-11-7-9,3 5-7,-4-1 13,2-2-7,-9-2 0,18 7 7,-9-4-10,1-2 3,-10-1 3,19 6-11,-9-4 6,-1 3 4,1-4 0,-1 4-5,0-1-4,4 0 3,-3-1 0,-2 3 10,3-4-7,-6 2-1,6-1 11,0 1-9,-4 0 4,-7-4-5,19 6 1,-9-2-3,-1-1-3,1 1 5,-2 0-3,0-2-1,4 5 2,-3-6 3,1 3-2,4-2-5,-4 2 10,-1 0 1,1-2-2,3 2-5,-13-4-3,19 5 10,-10-3-6,1 4-1,4-2-1,-5-1-6,-2 1 8,5-2 5,-3 2 2,-1 1-6,3-2 6,-1 1-13,-2 0-5,4-3 5,0 3 12,-4-1-1,3-1 0,-1 0-9,3 3 7,-3-3-1,1 1 2,4 0-9,-2-2 13,-1 0-1,-2 4-6,1-5 9,1 4-4,0-2 10,-4 2-12,4-1 3,-5 1 0,6-2-4,-1 2 7,1 0 4,-4 0-16,1-1 9,0-2-3,2 0 0,-2 3 1,-10-4-4,21 1 2,-9 3 3,0-2-9,2-2 5,-2 1-4,2-1 11,1 0-6,-4 0-4,1 3-5,2-2 4,-3 1 0,-1-2-9,-10 0 13,19 2-2,-12-1-8,-7-1 7,17 3 6,-17-3-9,15 4 3,-15-4-7,11 0 8,-11 0-1,15 0-14,-15 0-4,16-4-14,-7 0-22,1 0-52,-2 0-126,3 1 56</inkml:trace>
</inkml:ink>
</file>

<file path=ppt/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24.29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692 85,'20'-6'87,"-9"6"-9,3-4-6,-3 3-9,4-1-6,-1-5-1,1 6-5,1-2-18,0-1 13,1 2-8,-3-1-1,4-1 0,-4 0-1,4 3 10,-2-4-19,3 1-8,-8 4 22,4-3-14,1-1-7,-2 2 5,4 0-6,-4 0 0,1-2 3,1 3-7,-1-1 3,1 2-9,-1-3-1,2 3 0,-4-4 5,2 4-10,-1-4 7,2 3-6,0 0 5,2-3-16,-4 0 12,4-3 7,-4 2-13,4-3-3,-1 2 12,-1-4 5,-2 6-9,4-3-1,-2 1 5,3-2-4,0 5 5,-5-3-13,2 2 6,-2-1-1,4 0 4,-2-2-4,0 3 2,-2-2 1,-1 0-8,0 2 18,-1 1-17,1-3-6,0 1-4,2-1 13,-1-1 2,-4 5 0,3-6 4,-4 3-6,4-1-1,0 0 4,-1 0 1,1 1-15,-3-2 13,0 1-6,0 2 8,-1-2-4,1 3-3,-1-2-8,1 0 11,-1 0 2,-2-2 3,3 5-8,-1-4 4,1 2-6,-10 4 10,16-10-7,-9 5-1,5 1 10,-5-1-8,3-1 3,-1-1 6,1 3-11,-1-2 2,-2-2 5,3 3-2,-1 0-3,2-5-7,1 3 10,-3 1-7,4-2 4,-6 5 4,5-6 0,-4 5 0,4-6-8,0 2 12,-4 2-10,2-4-2,3 4 0,1-3-4,-3 0 7,-1 5 0,3-6-9,-1 1 15,1 0-12,-1 1 11,-5 0 0,6 1-4,-3 0-2,0-6-10,3 4 9,-3 1 4,2-1-2,1 0-12,-3 0 20,0-1-7,-1 0 8,3 3-9,-4-4 4,4 1 2,-2 1-9,-1 3 5,2-3 2,1-1 4,-5 4-3,2-4 1,1-1-7,-1 1-2,-2 1 5,0 1 0,5-1 1,-2 0-4,-3 3 5,4-7-9,-3 3-1,1 3 7,1-4-4,-1 1 6,0 0 0,-4 3 4,7-3-12,-5 0 13,3-3-16,0 3 6,2-2-3,-5 7 8,5-4-2,-3-2-7,1 1 3,1-1 4,-2 0-3,-2-3 5,5 5-2,-3-2-2,-4 5 7,1-1 1,4-4-5,-1 0 4,-2 3 0,4-3-8,-3 1 5,4 2-2,-5-1-1,0 2 7,1-3-2,0 0-8,1 1 1,0 1-4,1-5 8,-3 4 3,0-3-1,1 3 2,-3-2-13,6 1 18,-3-1-13,2-2 7,-2 7-3,0-5-4,3 0 3,-4 1-3,-1 1 15,1-2-10,-1 1-5,1 1 6,0 0 7,0 1-6,1-1-10,0 3 10,0-3-2,-1 0-3,0 0 7,0-1-4,4 0-7,-4-1 4,2 1 4,1-4-4,-2 1 1,3 3-4,-1-2 4,3 0 0,-2 2-2,-1 1 2,1-2-5,-6 4 10,3 0-6,-3-3 13,1 3-17,2 0 5,-1-2 2,1-2-1,0 4-2,-1-3 3,-1 1 3,1-2-7,2 1 2,-3 2 0,-1 0-2,3-1 6,-3 3-2,6-5 0,-4 1-1,0 1-7,0 1 7,5-3 1,-5 4 9,5-2-10,-5 0 4,0 2 1,2-4-6,1 1 2,-1 0-8,-3 0 9,1 4 0,-1 1-3,0-5 4,1 3 7,-1 0-9,-6 7-1,13-13-2,-6 1 1,-3 4-4,3 4 7,-7 4-6,11-13 8,-4 1-7,0 4-8,-1 4 17,0-3-3,-2 1-2,5-1 5,-2 0-6,0 0 4,1 0-12,-1 1 22,0-2-17,3-2 0,-4 3 5,3-3-2,-3 1 8,1 0-4,3 0-7,-3 2 10,0 2 0,1 0-4,-3-1-5,4-2 7,0 2 3,-2-1-1,0 1-2,1-1 1,-3 0-1,1 0-8,2 0-9,-1 0 12,-1 0 0,-1-1 3,3 3 5,-3-3-4,3 2-4,-8 6 6,13-11-1,-3 5 3,-6-1-4,-4 7-3,16-11-12,-7 6 12,-2 0 2,2-3 2,1 1 0,0 2-9,-1-1 9,1 2 0,-3-3-8,1 3-1,0-1 13,-8 5-2,13-11-4,-4 5-1,-2 0 2,-7 6-2,10-8 5,-4 5-4,0-4-5,-6 7 4,13-10 4,-6 6-6,-1-3 2,-6 7-7,18-8-4,-11 3 11,4 2-7,2-2 7,0 2-2,-4-2 0,1 1-1,3-3 3,-1 2-6,-3 3 3,-1-4 0,-8 6 0,18-5-5,-9 1 10,-9 4-5,14-4 3,-14 4-1,9-8 1,-9 8 4,11-3 3,-11 3-1,13-9 0,-5 7-3,-1-4-7,-7 6 0,19-6 8,-11 1-3,3-1-3,2 1 1,1 3 5,-4-4-2,0 4-10,4-3 17,1-1-1,-1 2 5,-1-3-6,1 3-5,-1 0-1,0-1 3,-1 1 3,-3 2 3,4-2-13,-2 0 8,-1 0 0,-10 4-9,16-5 10,-4 3-1,-3 0-2,-9 2-10,18-8 10,-6 5-4,-3 1 2,2-3-3,1 2 7,-3-1-8,2 0 3,2-2 8,-1 4-12,-3 0 1,4-3-4,-2 3 11,1-1-4,-1 0-3,3-1 0,0 1 11,-2 1-14,2-3 5,-2 4-3,1-2-12,0-1 8,0 3 4,0-4 4,0 1-4,2 1-1,0-1-6,-1 2 13,-1-2-12,1 2 3,-1-2-1,-1 2 2,-2-3 8,-10 5-6,19-4-3,-9 1 4,-1 0-4,-9 3 4,20-3 0,-10 3 2,-10 0-7,18-5 8,-10 4-1,1-3-4,-9 4 5,22-5-4,-14 3 1,-8 2-7,19-5 13,-10 4-2,1-3-7,-10 4 0,19-4 8,-12 0-11,-7 4 6,19-4 1,-10 2-5,1-1 8,-10 3 0,16-4-8,-6 1 4,-10 3-4,16 0 1,-4-2 9,-12 2-5,17-2-5,-10-1 2,-7 3 4,18-2-6,-18 2 9,14-4-4,-2 3-2,-12 1 0,17-4 9,1-2 3,-5 4-8,-2-2-1,-2 3-1,-9 1 5,23-3 0,-14 2-2,-9 1-9,20-3-2,-11 0 7,-9 3-8,20-4 11,-8 2-7,-2 2 8,-10 0-7,19-1-1,-9-1 4,-10 2 9,20-2-10,-11-1 2,-9 3-1,17-1 3,-17 1-1,21-2-5,-10 2-5,1-1 5,-12 1-2,20-4 5,-10 2 0,2 0-2,-12 2 0,25-4-2,-14 3-5,4 0-5,-1-2 3,2 1-2,-1 0-11,-1 2 27,2-2-15,-1 2 9,-1 0-9,2-4-4,-16 4 10,23 0-5,-11 0 4,-1 0 4,-11 0 0,22-2-1,-12 2 3,-10 0-3,22 0 1,-12-1 8,-10 1 1,19 0 0,-10-3 3,4 0-13,-13 3 16,23 0-5,-13-2 0,-10 2 1,25-2 0,-15 2-2,3-3-3,-13 3 10,18 0-6,-18 0-7,17 3 2,-17-3 2,14-3 1,-14 3-3,14-2-3,-14 2 7,0 0-8,13-1-5,-13 1 12,0 0-2,0 0-3,16 0 4,-16 0 4,0 0-7,13-1-4,-13 1-1,0 0 11,14 0-12,-14 0 8,0 0-7,13-3 2,-13 3 7,0 0-5,0 0-19,12-1 5,-12 1 1,0 0-12,0 0-1,0 0-17,0 0-18,0 0-17,0 0-72,0 0-162,0 0 72</inkml:trace>
</inkml:ink>
</file>

<file path=ppt/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15.1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98EA6A9-9DD3-46FC-B9E3-F35BB3A9399A}" emma:medium="tactile" emma:mode="ink">
          <msink:context xmlns:msink="http://schemas.microsoft.com/ink/2010/main" type="inkDrawing" rotatedBoundingBox="3427,6554 3571,3659 4523,3707 4379,6601" semanticType="enclosure" shapeName="Other"/>
        </emma:interpretation>
      </emma:emma>
    </inkml:annotationXML>
    <inkml:trace contextRef="#ctx0" brushRef="#br0">269 34 94,'0'0'98,"0"0"-4,0 0-15,0 0-1,0 0-3,0 0-5,0 0-7,0 0-8,0 0 2,0 0-11,0 0-10,0 0 0,0 0 4,0 0-9,0 0 2,0 0-1,0 0 3,0 0-8,0 0-7,0 0 3,0 0 1,0 0-8,0 0-2,0 0-3,0 0 2,0 0-9,0 0-9,0 0 12,0 0 2,0 0-2,0 0-1,0 0-6,0 0 3,0 0 3,-16 27-5,16-27 8,-5 10 0,5-10-5,-5 12 3,5-12 1,-4 15-4,0-8-12,4-7 11,-5 13 5,5-13-6,-3 13 6,-1-7-4,4-6 3,-3 17 2,0-10-11,3-7 7,-6 19-1,5-10-3,-2 4-14,-1-2 10,2-1 1,-1 0 11,2 3-4,-2-1-2,0 1 3,-3 2-2,5-7-5,-2 2 3,0 2-4,1-2 5,1-1-1,1-9-4,-7 22 3,4-10 10,0-1-11,0 4 5,0-2-3,-1-1 7,1 1-5,-1 1 7,2-4-16,-1 5 7,0-2 1,2-2 3,-2 2-4,2-2 0,-4 1-6,4 2 9,-1-4-2,2 1-2,0-11 3,-4 24 4,2-10 0,1-1 0,-2 3-4,3-2-2,-1 0 4,-2 0-7,0 1-1,1 2 7,1-2-5,-2-1 7,2 3-15,-1-4 9,1 4-3,-4-4 9,4 3 0,-5 0-4,2-1 9,2 2-6,-2-2 0,2 1-4,-2-3 1,1 5 2,-1-5-1,2 0 4,-2 0-10,3 2 3,-1 2-11,-2 0 18,2-2 2,1 2-6,-2-1-4,3 0 8,-3 1 1,3 0 0,-1 0-3,-2-1-2,1 6-2,-3 1 4,3-6 2,-1-2-10,2 9 8,-1-7-4,1-1-4,1 1 3,-5 0-2,4 0 4,1-1-3,-3 1-3,3-1-5,-1 1 10,1 0 0,0-1-5,-2 0 5,2 2-6,2-3 3,-4 0-3,2 2 12,-1 0-4,1 0-1,-3-2-6,3 3 6,0 3 4,-2-4-12,1 2 1,-2-2 4,6-1 1,-3 3 1,-3-2 1,6 3 1,-3-3-3,-3 0-1,6 0 2,-3 0-1,0-3 2,1 2 0,-1-2-1,2 3-6,-2-1 3,3 0 3,-2 0 0,1-3 1,-1-1-3,2 3-5,0 0 8,1 1-7,-2-6 2,2 6 4,-1-1 4,0-1-6,3-4 3,-5 7-5,2-4-2,-3 2 4,4 1 1,-2-3 2,1 1-6,-2-1 2,2 1 0,0 0 0,-2-1 5,-1 0-3,2 2-4,1-3 6,-2 1-6,2-1 2,-3 1 2,4-1 2,-2 0-2,-2 1-2,3-2-2,0-1 4,1 3-2,-2-1 4,2 1 2,2 0-2,-3-2-1,1-1-6,-1 2 5,1 1-6,-1 0 5,1-4 4,1 6-4,-1-3-2,1 1 7,-1-3-4,0 2-4,1 1 2,-1-4 0,3 2 2,-4 0-4,3 1-1,-2-2 2,5 2-3,-6-4-1,4 3 0,-1 0 6,-3-1-5,1-1 8,2 4-7,-2-2 5,1 0 1,-1-3-9,-1 7 6,1-6-4,2-1 3,-3 1 2,3-1-4,0 1 4,-5 2 4,9-3-3,-7 1-4,3 0 5,4 0-1,-4 0-5,-2-1-3,5 0 1,-5 0 2,5-1 3,-2-3-5,0 3-1,2-1 0,-3 3 1,-6-9 5,12 9 1,-5-3-3,-1-3 2,1 4 0,-7-7-1,13 7 2,-7 0-4,1-4-6,-1 2 7,4 1-6,-3-3 4,-7-3-2,13 6 6,-13-6-7,10 4-6,2-3 7,-12-1 5,17 2-5,-17-2-3,15 0 5,-15 0 2,14 0-3,-14 0 4,16 0-16,-16 0 17,15 0-3,-15 0 3,13-3 1,-13 3-4,13-4 3,-13 4 3,12-6-4,-12 6 2,11-9-8,-6 4 0,-5 5 4,11-11 1,-5 6-2,4 0-11,-1-2 20,-2 2 2,0-2-14,-1 0 3,-6 7 7,10-10-7,-4 5 1,1-1 7,-1-4-3,-6 10 4,13-13-1,-10 6 10,3 0-10,0 0-1,1-2-4,-1-5-2,0 4 11,-1-3 1,1 1-12,-2-1 7,2-1-8,0-1 12,0 2-3,0-3-1,-3 3 1,2 0 0,0-5 0,-2 5-9,2-2-14,1-1 20,-1 0 4,-4 1 1,5 0-2,-2 0 5,-1 0-6,1-1 13,-1 0-5,0 0-4,0 1-4,2 1 4,-4-4-4,3 3 3,1-2-10,-1 2 3,-3-1 4,4 0-2,-5 1 4,4-2-1,-1-2-6,-1 4 3,0-1-2,1-1 2,0-5-1,-1 5 9,1 0-5,-1 1-2,4-1-2,-4 0-9,-1-4 12,1 2 2,1 1-5,2-3 3,-3 2 2,1 2-2,1-1 5,-3 1-18,5 1 10,-1-2 0,-2-3 3,1 5 3,-3-2-7,4-4 4,1 0-8,-4 0 1,3 4 13,1 3-15,-5-3 4,3-5 4,-2 6-4,1 0-2,0 0-2,-3 0 10,1 3 2,1-5 4,-2 4-2,0 0 5,-2-2-5,1 1-2,-2 0 8,1 1 0,2-1-5,-1-1 1,1 0-4,-2 0 3,2 3-7,0-3 0,-3 0-2,6 3 2,-1-4 0,-2 0 3,1 4-4,1-3 2,-2 0-2,3 0 0,-2-1 1,1 1 2,-2 1-1,4-1-1,-4 0-3,-2 0-11,4-1 20,-2 3-3,1-2-3,-1 1-2,0 2 2,3-2 0,-3 0-3,-3 0 3,6 1-6,-3 0 2,0-2-6,2 6 1,-2-4-2,0-1 6,0-2-4,1 5-2,1-5 9,0 5-19,0-4 15,-2 1-2,0-1-1,1 4 8,2-1-7,-3-1 2,0 1 0,0 1-4,0-3-1,2 5 4,-2-3 0,0 14 8,-2-22-8,-1 8 2,3 14-5,0-18-3,0 9 7,0 9 5,0-20-15,3 11 12,-3-7-9,0 5 10,2-3-6,-1 1 1,-1 0 4,2 0 6,1-2-8,-6 0 3,6 1-21,-3 1 27,-3 0-12,1-2 1,2 15 10,-1-22-2,1 11-3,-5 0-10,4 0 12,-1-1 1,2 12 1,-5-18-2,3 8-3,-2-3-1,0 6 0,1-4 3,-2 1 3,5 10-7,-7-17 0,1 6 3,3 4 4,3 7-8,-10-17-9,7 9 9,-5-3 5,5 0 3,-3-1-18,0 1 5,2 2 4,1 1 1,-2-2-4,5 10 9,-8-17-2,3 7 10,5 10-8,-7-10 2,1 3 4,3-2-3,3 9 3,-10-8 2,10 8 1,-8-13-2,2 9-9,6 4 4,-10-11 2,10 11-2,-11-6-4,7-1 11,4 7-1,-9-6-6,9 6-13,-10-7 18,10 7-9,-11-10 10,11 10-4,-9-7 5,9 7-8,-9-5-4,9 5 7,-10-6 2,10 6-6,-9-7 5,9 7-3,0 0 5,-16-4-4,16 4 3,-8-6-3,8 6-1,0 0 4,-13-6-7,13 6-4,0 0 8,-10-4-2,10 4-1,0 0-1,-15-3 1,15 3 3,0 0-8,-16-2 7,16 2 2,-10-4-10,10 4 8,-13-4 2,13 4 1,-12-3-3,12 3 1,-14-6-6,14 6 6,-15-4 1,15 4-17,-8-3 8,8 3 8,0 0-4,0 0-4,-15-2 5,15 2 4,0 0-5,0 0-1,-13-6 7,13 6-8,0 0 6,-12-1-1,12 1 0,-14-5 5,14 5-8,-13-3 4,13 3-7,-15-1 17,15 1-18,-17-3 7,17 3-7,-16 3 2,16-3 2,-19 0 4,19 0-4,-17 1-3,8 1 4,9-2 5,-16 5-10,7-4 6,9-1 1,-13 1 6,13-1-10,-16 8-7,8-5 3,2 3-4,6-6-6,-15 7-3,9 1-12,6-8-5,-11 9-10,4-3-20,7-6-33,-18 7-84,11-3-199,7-4 88</inkml:trace>
  </inkml:traceGroup>
</inkml:ink>
</file>

<file path=ppt/ink/ink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17.3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0F5FCEE-2A57-440D-8BAA-402746EE9389}" emma:medium="tactile" emma:mode="ink">
          <msink:context xmlns:msink="http://schemas.microsoft.com/ink/2010/main" type="inkDrawing" rotatedBoundingBox="3906,3581 11437,3732 11434,3854 3904,3704" semanticType="underline" shapeName="Other">
            <msink:destinationLink direction="with" ref="{72D8C66D-D874-416C-AACD-B1F905D5A61C}"/>
          </msink:context>
        </emma:interpretation>
      </emma:emma>
    </inkml:annotationXML>
    <inkml:trace contextRef="#ctx0" brushRef="#br0">-4 26 1,'0'0'105,"0"0"-16,0 0-15,-9-6 5,9 6-7,0 0-5,0 0-3,0 0-5,0 0-7,0 0-9,0 0 0,0 0-6,0 0-6,0 0-2,0 0 0,0 0-10,0 0 3,0 0-8,0 0 2,0 0-10,0 0 5,0 0-7,0 0-3,0 0-2,0 0 5,0 0 3,0 0 4,0 0-10,0 0 9,36 4 0,-36-4-1,25-4-7,-11 6 10,-1-2-9,5 0 5,-1 0 1,2-2 1,-3 2-1,3-1 5,0 0-10,0 2 0,-3-4 2,2 3-1,1-1 3,-1 1-2,1 1-2,-1-1 5,1-3-14,-1 3 11,1 0-7,-2 2 6,2-2-2,-2-2-2,3 4 0,-1-2 0,5 0 5,0-2 3,-5 2-6,6 0 16,1 0-20,-2-2 3,0 0 6,-3 2 1,3 0-3,0-3 4,1-3-24,0 5 18,-7 1 4,6-3-4,-5 3 0,-1 0 0,3 0-3,-4 0 6,2 0-3,-3 3-1,1-3-5,1 1 4,1-2-1,-3 5 8,1-4-7,-1 2-1,3-2 5,0 0-5,1-2 0,-1 4 7,7-1-6,-4 2-18,-2-3 13,-1-3 8,4 3 3,-4 0-3,0 3-12,0-3 9,-2 0-7,-1 0 7,0 0 2,0 0-2,0 2 3,-2 0 2,4 0-5,-2-2 7,1 1-6,-1-2 3,6 2-15,-5-1 7,8 0 3,-6-1 2,1 1 2,6-2-3,0 0-8,-3 2 13,2-2-5,-2 2-3,2 0 10,0 4-9,-1-4 8,1 2-5,-8-1-18,11 1 19,-11-1-4,8-1 2,-2 3-3,0-1-5,2 6 6,0-8 2,-6 3-3,7-2-6,-7 0 4,5-1-3,-1 0 2,-1 0 2,1 3 8,4-6-5,-3 1-1,2 0-7,-1 1 9,1-1-1,0-1 3,-7 2-8,0-1 10,7 2 0,0-2-11,-7 4 4,1-4 4,5 0 2,0 1 0,-5 2-7,2 1 3,2-2 4,1 2-2,-6 0 2,5-4 2,-8 2 0,3 0 7,2 2-1,-1-2 2,-1 0 0,0 0 1,5 0-7,1 1 8,-5-1 6,-1-1-9,7 1-2,-8-2 0,5 2-1,-4 0 7,5 2-4,2-4-2,-7 2-2,7 0 5,-1 0-5,1-2-1,0 2-5,-1 0 1,1-2 5,0 2-9,0 0-1,-1 0 3,1 0-2,-3 4 7,-1-1-2,-3-3-2,4 3 1,-4 0-5,6-1 1,-8 0 3,2-2-5,-2 4 1,1-2 6,-1 1-8,-1-1 6,3 0-7,-2 5 7,2-4-7,-1 0 6,-1 1 2,8 0-7,-7-1-1,10 3 6,1-4-6,-1 0-1,-1 1-4,-1 1 8,3-1-1,-1 0 0,-1 1-3,2-3-4,-2 1 3,-1 5 2,0-6-1,0 1 5,-1-2-4,1 4 2,0-2-4,-2-1 8,4 3-6,-6-1-5,2 0 11,2 1-3,-1-1-6,4 1 13,-1-4-15,1 3 1,8-3 7,0 0-3,-7 0 0,-1 3-2,9-6 9,-6 2-8,-2 2 5,-1-2 5,3 2 3,-4-4 0,1 3 3,-2 0 1,-8 0-2,-3-4 0,0 8 1,0-4 2,-3 0 1,5 0 1,-3 2-4,-1-4 1,-14 2-3,24 0 5,-8-4-8,3 8 4,0-4-3,7 0 3,4 0 2,-5 0 5,7-4 2,-3 4-9,0-1 6,1 1 0,2-1-6,-3 0-2,2-3 3,8 1-1,-9 2 2,-1-1-5,2 1-3,-5-2-1,3 1 2,2-2-1,-2 4-2,-2-3 3,2 2 0,0-3-2,-1 1 3,-1 3-1,2-2-2,-3 1-3,5-2 5,-5 3-8,1 0 3,0-1-2,0-1 0,-2 2 1,4 0 3,-5 0-2,0 0 1,3 3-7,-1-4 5,2 2 1,-6-1-7,2 0-4,-5 3-1,2-2 5,-3-1-14,7 1 10,-3 0 3,4 2 1,4-3-7,-9 1 3,9 2-3,-5-2 8,1-1-2,1 2-1,2-1-6,0-2 7,-1 5 0,-2-3-3,5 0-2,-2 3 3,-2-1 1,2 1-6,0-3-2,5-2 9,-5 2-2,0-1-4,1 0 1,2 0 4,-3 0 4,1 0-2,2 3 4,-3-3-4,2 0 3,1 1-2,-3-1 3,-2 0-4,2 0 5,2 0-3,-2 0 1,0 0-3,-2 0 3,-1-1 8,5-2-9,-5 2 2,-1-2 5,4 6 4,-5-7 0,8 2-2,-1 2 5,8-4 2,-14 2-3,2 1-2,-8-2 3,7 0-5,-10 3 4,0-4 1,3 0-2,-3 3-7,1 0 8,-4-3-4,0 3 3,0 1-7,2-3-7,-5 0-9,-10 3-4,19-2-13,-19 2-16,13 1-4,-13-1-16,14-1-25,-14 1-32,0 0-100,0 0-244,13 1 108</inkml:trace>
  </inkml:traceGroup>
</inkml:ink>
</file>

<file path=ppt/ink/ink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0.13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863DB20-F358-47EA-BED4-3E42893F876D}" emma:medium="tactile" emma:mode="ink">
          <msink:context xmlns:msink="http://schemas.microsoft.com/ink/2010/main" type="inkDrawing" rotatedBoundingBox="3930,6549 11512,6525 11513,6673 3931,6696" shapeName="Other">
            <msink:destinationLink direction="with" ref="{C29719DA-D2C3-41FB-AA9A-EC6C74A889E2}"/>
          </msink:context>
        </emma:interpretation>
      </emma:emma>
    </inkml:annotationXML>
    <inkml:trace contextRef="#ctx0" brushRef="#br0">0 116 23,'0'0'50,"0"0"-2,0 0 5,0 0-2,0 0 6,0 0 5,0 0-2,0 0-8,0 0-4,0 0-6,0 0-2,23-6 2,-23 6-3,0 0-10,0 0 4,0 0-11,0 0-8,19-2 8,-19 2-4,0 0 2,17 2-4,-17-2 1,12 0 1,-12 0 2,16 0-7,-9-4 2,-7 4 2,19-2 3,-9 2-2,-10 0-4,19 0 2,-19 0-1,19 0-6,-19 0 5,16-1 3,-9-2 3,-7 3-1,18 0 1,-7 3 1,-11-3 3,23-3 9,-7 3-10,-1-1-1,-1 2-3,2-2 2,-5-1-5,7 2-2,0 0 5,-1-1-8,-2-2-4,-2 3-1,4 0 3,-2 0-4,-1 0 1,1 0-6,2 0 10,-2 0-9,1 4 0,-2-2 3,1-2 4,1 0-4,-1 0 1,1 0-8,3 1-1,-4 2 1,1-3 3,3 0 4,-1-3 2,7 2 1,-5 2-7,5-2-3,-6 1 0,1-2 5,5 1-1,0 1-4,-7-3 8,3 1-21,-2 3 10,-1-2 12,0 1-3,-2 0-1,3 0 1,-3 1 0,1 0-2,-2 2 2,2-3 4,-5 0-4,2 0-6,1 1 5,-1 1 1,2 2-9,0-3 5,0 1 1,-2-2 2,5 4-2,0-4 14,0 0-16,6 0 6,-8 2-13,2-4 7,0 2 6,0 2 1,-1-2-5,1 0 8,-4-2-3,2 2-1,-1 0 0,0 0-2,0 0 9,2 0-3,-4 0-9,3 0 3,1 0-3,-4 0 1,1 2 6,1-2-2,0 4-6,-2-1 5,5-2-2,0 0-3,0 5 4,6-5 0,-1-2 2,2 2 7,-1-1-3,1-1 4,-3-3-5,3 1 5,0 3 1,2 1 0,-2-3 0,0-1-2,-3 1-10,2 2 11,-5 0-4,-1-2 0,7 0 0,-4 4-5,1-4 11,2 2-14,0 2 6,-6-2 2,7 0-7,-7 0 3,4 2 0,4 0 3,-4 2 3,2-8-5,0 8 4,-1-3-5,-5 1-5,5-2 1,-6 0-20,3 5 26,8-5-7,-5 2 2,-6-2 0,1 0-2,5-1 3,-5 5 3,-1-4-4,5-3 0,-4 3 4,-1 0-1,3 0-8,3 4 2,1-5 8,-3 1-4,3 0 2,-1 0-3,1 3-6,1-3 5,-6 0 3,5-2-3,-2 2-3,5-1 6,-2 2-3,0 1 4,0-2 5,-1 0-3,-6-2 4,4 2 2,1 2-2,-5-2 0,-3 0-2,6 0-5,-6 0-3,3 0 8,-2 1-7,2-1 2,-3 3 0,1-3-1,2 0-4,0 0 4,0 4 4,-5-4-3,4 0 5,-4 0-2,7-3-5,-4 3 4,-1 0 0,1 0 0,1 0-1,-2 0 4,6-1 0,1 1 0,-4 1-2,-2-2-6,-1 1 8,3-3 0,6 3-5,-5 0 1,-3-1-3,9 2 0,-7 2-1,1-3 4,2 4-8,-3-3 0,6 0 0,-6-1 7,-1 3-16,1-2 14,0 0-5,0-1 1,-3 3 5,3-3-3,0 0-6,0 3 11,-1-3 0,6-3-2,0 3 1,-5 4-7,7-4 4,-7-1 0,6-2-2,2 7 0,-1-4 1,-1 0 1,0 0-3,1-1 2,-1 1-7,1-3 2,-3 6 1,3-6 4,-1 2-3,1-1 0,-2 1 4,-5 1-4,0 3 4,6-5-5,-5 2 3,5-1 0,-6 2 1,4 1-2,4-5 0,-8 3 0,0 0 4,7 1 1,2-2-3,-5 1 5,7 0-4,-2 0-5,4 0 1,-3 0 6,0-1-7,4 2 8,-4 2-9,0-3 7,2 0-1,-4 0 2,2 0-4,-3 0 1,-1-2-6,1 4 16,2-4-8,-4 2 2,-8 0-8,6-1 8,0 0-2,4 2 5,-7-1-3,6 0 6,-7 0-9,8-4 3,-4 4 9,0-1-10,1 2 1,2-2-4,-3 1 4,2 0-7,-5 0 6,4 0-5,-7 0 9,3-1-9,0-2 2,0 6-4,3-3 2,-4 0-10,4-3 14,-3 2-3,0 1 4,0-3 2,3 3-7,1 0 2,4-1-3,-3 2 4,-3-2 4,4-1 2,-6 1-17,0 1 19,4-3-7,-4 2-5,3 0 0,2 0 4,-5-3 0,6 4-3,-2 0-4,-4 0 5,3-2-8,5 2 6,-11-1 0,10 1 3,-1 1-2,-6-1 2,5 0-10,2-1 4,-7 1 3,3-4 1,3 7 1,1-3-1,1-5 6,-3 1-3,3 4-5,-1 0-2,2-2 5,1 0-1,-5 0-9,3 2 16,0 0-4,-1-1-1,2-5 1,-2 2-1,1 4-1,-5-1 2,4 0 0,-1 1-10,-6 0 12,0-2-2,0 0 0,5 1-3,-5-2 7,0 2-8,-2-1 4,5 2 3,-3 0-4,3-1 1,-3 0 8,-3-2-5,5 2-5,-2-1 0,0 2 1,3-2-1,-3 1 4,2 1 1,-5-2-3,0 1 0,3 0 4,0 1 3,-6-3 2,6-1-2,0 3-3,-3 2 2,3-2 1,-3 1 2,2-4-8,-2 3 6,-3-1 0,6 0-6,-4 2 3,1 0-1,-3-3-1,3 2 3,-3-1-1,-2 1 2,2-1-2,0-2 2,-1 2 0,-12 2 3,19-2-10,-9 2 5,-10 0-3,19 0 5,-19 0-4,16 0 1,-16 0-8,12-2 6,-12 2 2,13 0 3,-13 0-6,10-1 4,-10 1 5,14-2-6,-14 2 5,16 0-2,-16 0 1,13-1 0,-13 1-5,0 0 5,13-1 2,-13 1 4,0 0 3,0 0 3,0 0-2,0 0-5,12-4-6,-12 4-10,0 0-14,0 0-16,0 0-18,0 0-19,0 0-44,0 0-174,0 0-313,-31-20 140</inkml:trace>
  </inkml:traceGroup>
</inkml:ink>
</file>

<file path=ppt/ink/ink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3.08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C203157-D4DE-4E13-87C5-73071C3AA2FD}" emma:medium="tactile" emma:mode="ink">
          <msink:context xmlns:msink="http://schemas.microsoft.com/ink/2010/main" type="writingRegion" rotatedBoundingBox="2568,1007 7011,482 7107,1295 2664,1820">
            <msink:destinationLink direction="with" ref="{1777AABA-69DD-4CDA-88FB-5860C4AFF984}"/>
          </msink:context>
        </emma:interpretation>
      </emma:emma>
    </inkml:annotationXML>
    <inkml:traceGroup>
      <inkml:annotationXML>
        <emma:emma xmlns:emma="http://www.w3.org/2003/04/emma" version="1.0">
          <emma:interpretation id="{9AAF7378-6D93-4346-9213-EEEBB2A02D39}" emma:medium="tactile" emma:mode="ink">
            <msink:context xmlns:msink="http://schemas.microsoft.com/ink/2010/main" type="paragraph" rotatedBoundingBox="2568,1007 7011,482 7107,1295 2664,1820" alignmentLevel="1"/>
          </emma:interpretation>
        </emma:emma>
      </inkml:annotationXML>
      <inkml:traceGroup>
        <inkml:annotationXML>
          <emma:emma xmlns:emma="http://www.w3.org/2003/04/emma" version="1.0">
            <emma:interpretation id="{06347BE4-CD04-4568-9F8A-467824C77DE5}" emma:medium="tactile" emma:mode="ink">
              <msink:context xmlns:msink="http://schemas.microsoft.com/ink/2010/main" type="line" rotatedBoundingBox="2568,1007 7011,482 7107,1295 2664,1820"/>
            </emma:interpretation>
          </emma:emma>
        </inkml:annotationXML>
        <inkml:traceGroup>
          <inkml:annotationXML>
            <emma:emma xmlns:emma="http://www.w3.org/2003/04/emma" version="1.0">
              <emma:interpretation id="{5A079EAC-420F-4424-8114-2E0C88BD7CA4}" emma:medium="tactile" emma:mode="ink">
                <msink:context xmlns:msink="http://schemas.microsoft.com/ink/2010/main" type="inkWord" rotatedBoundingBox="2568,1007 7011,482 7107,1295 2664,1820"/>
              </emma:interpretation>
              <emma:one-of disjunction-type="recognition" id="oneOf0">
                <emma:interpretation id="interp0" emma:lang="en-IN" emma:confidence="0">
                  <emma:literal>Multimode</emma:literal>
                </emma:interpretation>
                <emma:interpretation id="interp1" emma:lang="en-IN" emma:confidence="0">
                  <emma:literal>Multi mode</emma:literal>
                </emma:interpretation>
                <emma:interpretation id="interp2" emma:lang="en-IN" emma:confidence="0">
                  <emma:literal>Mutts mode</emma:literal>
                </emma:interpretation>
                <emma:interpretation id="interp3" emma:lang="en-IN" emma:confidence="0">
                  <emma:literal>Mutt mode</emma:literal>
                </emma:interpretation>
                <emma:interpretation id="interp4" emma:lang="en-IN" emma:confidence="0">
                  <emma:literal>Mulls mode</emma:literal>
                </emma:interpretation>
              </emma:one-of>
            </emma:emma>
          </inkml:annotationXML>
          <inkml:trace contextRef="#ctx0" brushRef="#br0">12 207 95,'2'15'88,"-1"2"-4,1 7-5,-2 2-12,0-3-1,0 1-12,4 2 6,0 1-11,-4-2 1,0 0-6,3-2-7,-3 2 3,2 0-9,0-2-6,0 1 4,-4-2-7,2 1 2,-2-10 0,2 2-4,-2-6-12,2-9 11,-1 14-4,1-14 13,-2 10 0,2-10 5,0 0-9,0 0-13,0 0-5,-16-24-1,13 11 2,0-11-7,2-4-3,0-12-4,-2 1-2,1-7 2,2 4-6,5-3 6,-3 0 3,-2 8-21,3-1 17,-3 11 6,0 4 9,0 2-6,0 4 7,-3 3-2,6 5 8,-3 9-7,-3-18 0,3 18-3,3-13-13,-3 13 14,0 0-4,3-7-5,-3 7 5,0 0-7,0 0 3,16 20 6,-11-10-6,3 4 9,2 7-5,-2-8-4,3 6 3,2 2-8,0-1 6,6-1 5,-1 0 2,-2-3 5,1-1-9,-5 0 2,1-3 2,0 0-1,-5-3 0,5 0-3,-5-2 3,2-2 1,-3-3 1,-7-2 15,12 4 10,-12-4-1,0 0 1,19-10-6,-12 3 1,-1-4-2,-1-2-9,3 0 2,-1-5-6,-1-8-4,2 1-7,-2-2-4,0 0 1,1 0 3,5-7-10,-5 10 11,2 4-1,0 3 0,-2 1 9,-1 4-9,1-1 5,-4 3-5,3 3-4,-1-1 2,-5 8 0,8-9 5,-8 9-6,10-6-4,-10 6 3,0 0 4,19 10-1,-12-3 3,2 6-1,-2 4 5,4 1 0,1 9 9,-3-3-1,2 9 3,2 1-3,-2 0 0,-4-7 1,0-2-4,0 1-1,4-1 1,-4-1-3,-1-3 0,1-4-2,-1-2 3,-3-2-6,1 1-1,2-6-6,-5 2-8,2-2-17,1 0 1,-4-8-19,6 8-1,-6-8-12,0 0-14,7 2-32,-7-2-87,0 0-207,0 0 92</inkml:trace>
          <inkml:trace contextRef="#ctx0" brushRef="#br0" timeOffset="822.7443">745 197 61,'0'0'168,"0"0"-15,0 0-19,1-11-12,-1 11-17,0 0-12,0 0-7,0 0-11,0 0-11,18 27-7,-14-16 4,2-2-8,1 4-10,-1 2-4,2 0-5,-2 2 2,6 2-9,-6-2 1,2-3-1,0 3-10,2-5 3,-3 0-3,0 1-7,-1-3-5,3 1-1,-3-3-2,1-1-6,-3-1-11,-4-6 16,12 9 1,-12-9 3,8 2-5,-8-2-1,0 0 1,19-15-10,-11 8 4,-1-4-3,4-3 3,-2 0 1,1-2-1,-2 2-4,0-2 8,1-1 3,-2 4 1,0 0-2,1 1 10,-1 2-3,-3 0-5,2 3 3,-3 0-3,-3 7-6,7-8 4,-7 8 10,9-5-11,-9 5 6,0 0 3,16 1-20,-16-1 6,13 6 9,-13-6-1,10 15-8,-4-7 7,3 3-1,-2 0 2,0 1-3,2 2 2,-2-1 9,0 1-7,-1-1-3,1-2 1,1 2-1,-1-2-5,0 2 8,2-8-1,-5 3-5,5-3-1,0-1-2,-2 0 11,5-3-5,-12-1-4,18-1-3,-3-7-1,-1 1 2,10-8-8,-3-3 8,-3 0 0,1 0-2,2-12 5,-8 7-8,6-10 1,-1-1 2,-10 9-8,1-2 7,-5 0 3,2-8-2,-3 9 16,-3 5-15,-3 1 14,0-1-7,-1 4-11,1 3 14,-3 1 7,2 5-8,-2 2 1,6 6-6,-6-11 2,6 11-3,0 0 8,0 0-7,0 0-8,-19 15 6,18-5 0,1 6 4,0-16-7,-1 35 13,2-15-9,0 5 8,5 3-5,0-2-1,-2 1 0,5-1 7,3-1-11,-4 2 18,4 0-15,0-5 3,2 1-1,-2-4 16,5-2-18,-4-6-5,2 2 7,-2-4-2,1-3-4,2-1 2,0-1 6,0-8-5,-1 3-2,1-4 7,0-2 2,0 0 3,2-9-1,1-2-13,-1-1 2,-2-2-1,7-7-2,-4-5 2,0-3-3,-5 0-4,3 2 10,-4-4 5,-2 0-15,0 2 0,-4 2-7,-1 7 19,-1 3 1,-5 4 10,1 6-5,-2-3 4,1 7 7,0 10-1,-3-16-4,3 16 5,-2-10-22,2 10 9,0 0-3,0 0 1,0 0 0,0 0-3,0 0 6,-1 46 9,-1-28-9,4 6 13,-1-1-7,1 11 2,2-7 3,0 7-3,1 0-2,-1 1-3,2-6-1,0-5-4,-3 3 3,2-3-10,0-6-5,1 3-16,-1-5-15,-2 0-13,2-5-26,-5 2-36,-3-2-63,-4-5-194,-1 1 86</inkml:trace>
          <inkml:trace contextRef="#ctx0" brushRef="#br0" timeOffset="1129.3534">1834 155 28,'19'-4'119,"6"2"-2,-4-5-9,5 3-9,1-4-5,-1 0-9,-2-1-7,4 2-4,-3-1-16,-2-1-6,-4 3 2,-5-2-3,-1 0-7,2 3 1,-4 4-1,1-2-2,-3 0-10,-9 3-5,11-4-4,-11 4-3,12-3-2,-12 3-3,0 0-5,0 0-3,19 5 1,-15 0 6,5 2-9,-4-1-2,4 4 0,0 0 6,0 5-4,1-6 6,1 13-5,-2-3-1,1 5-4,-3-7-4,1-1-18,-1-4-9,2 5-13,-2-5-16,-1-1-14,-2-1-32,-4 0-75,0-10-195,0 0 86</inkml:trace>
          <inkml:trace contextRef="#ctx0" brushRef="#br0" timeOffset="1959.6708">2384 119 160,'0'0'165,"0"0"-16,0 0-14,0 0-20,0 0-6,0 0-24,0 0-19,17-28-10,-17 28-18,0 0 0,0 0-8,26 7 19,-26-7-22,19 15-17,-12-7 6,5 3 4,-3-1-8,-2-1 9,2 3-10,-2 2-6,0-1 3,-1-6-12,-6-7 0,10 23-6,-1-10 0,-5-5 8,-4-8-18,6 13 14,-6-13-2,9 11-1,-9-11 12,0 0 3,0 0 11,4 13 3,-4-13-1,0 0 4,0 0-13,0 0 13,0 0-12,0 0 11,0 0-14,-4-45 2,5 28 5,2 0-14,1-5 10,2 0-11,0 0 9,0 4 0,-2 5-9,2-4 12,0 7-11,1-3 12,2 4-11,-5 0 7,2 1-8,-6 8 2,11-12-4,-5 11 2,-6 1-1,13-3-3,-13 3 2,0 0-2,21 9 1,-10 0 0,-5 1 3,4 3-3,-1 2-3,-2 0 10,-1 0-6,3 5 10,-2 3-6,-1-10-1,0 0-10,-1 3 5,1-3-3,-3-3-1,-3-10 1,7 15-3,-2-6 6,-5-9-4,0 0 3,8 14 1,-8-14 6,0 0 0,6 9 0,-6-9 8,0 0-7,0 0 8,0 0-16,0 0 3,0 0 0,16-37 3,-10 26-5,-2-5 1,2-1-2,4-3 6,-3-2-8,-1 3 4,1 2-1,2 0 9,0 7 2,-2-4 8,0 1-9,1 1-8,0 0 10,-2 2-6,0 3 2,0 0-3,-6 7 3,11-10-1,-11 10 2,12-3-2,-12 3-2,0 0-1,20 6 4,-14-2-4,-2 4 4,5 1-3,-3 1 0,3 6 6,-2-2-15,3 3 10,-1-4 2,-2 1-1,3 3-3,-1-3-5,1-1-22,-3 0 3,3 2-8,1-6-27,0 2-4,-1-2-12,0-4-4,2-1-15,-5-1-95,-7-3-204,0 0 91</inkml:trace>
          <inkml:trace contextRef="#ctx0" brushRef="#br0" timeOffset="2741.1992">3258-109 125,'0'0'120,"0"0"-15,2-10-13,-2 10-8,0 0-14,0 0 2,0 0-5,0 0-8,0 0-5,4 38 2,-2-23-3,-2 0-3,0 1-4,3 1-1,-1 5 0,0-6-9,-1 2 2,4-1-4,-4 7-4,4-5-6,-4-4 4,5 1-5,0-6-1,-3 1 11,2-1-20,-5-10 3,16 13-11,-8-6 0,-3-1 10,0-1-3,-5-5 0,0 0-2,23 0 4,-23 0-2,19-8-9,-11-2-8,3-1-11,-6-2-3,3-3-22,-3 2-10,-2-3 6,0 4 14,-3-4 4,-4 3 12,2 0-7,-2 1-10,1 2 19,-3 0-4,2 2-2,-2 0 15,-1 1 0,1 1-5,6 7 11,-11-13-11,11 13 4,-3-7-7,3 7 7,-6-7 3,6 7-7,0 0-3,0 0 6,0 0 1,0 0-1,14-10-3,-14 10 1,18 0 5,-4-6-1,2 5 5,0-3 8,3 1 3,6-2 4,-1-3 3,2 4 4,-2-2-6,-5-2 1,-1 2 6,7 3 1,-6-3 5,0 1 5,-5 2 2,1-2 1,2 1-8,-4-1 3,-1 3 1,-12 2-3,16-5 1,-7 4 3,-9 1-1,0 0-1,0 0-3,13-7-3,-13 7-10,0 0 0,0 0-9,0 0-4,0 0 2,0 0-4,0 0 8,-12 26-11,2-15 2,3 1 1,-1 2-12,-3 7 1,2-6 4,-1 6-1,5-7 6,0 1-4,-1 1-4,4 0 4,-2-2-7,0 0 3,4-14-1,-3 24-1,3-14-5,0-10 6,0 17-5,0-17 6,0 0 1,0 0-2,3 13 17,-3-13 6,0 0 0,0 0 3,0 0-11,32-19 5,-21 6 1,1-5 3,1-3 6,0-5-8,-6 1 3,5-8-9,1-2 6,-6-3 0,0 0-8,-2-1 0,-5-1 2,0-5-18,-3 4-20,-2-3 4,-3 2-17,3 2 13,0 2 4,-4 12 9,2 3 5,1 9-14,-1-2 15,1 5 2,4 1-4,-1 2-2,3 8-8,-5-10 0,5 10 21,0 0-16,0 0 8,0 0 2,0 0 0,14 48 6,-7-23 5,1 7-1,-1 2 10,5 1 8,-1-1 8,-4 1-15,-2-6 6,2 6-2,2-2-11,-5-5 3,3-1-1,1 0-6,2 6 7,-4-5-7,1-5-15,-1 2-16,2-6-24,0 3-22,-4-8-40,-1 3-96,1-8-228,-4-9 101</inkml:trace>
          <inkml:trace contextRef="#ctx0" brushRef="#br0" timeOffset="3137.6221">4013-34 86,'19'-4'119,"-9"-2"-12,1 2-3,2-2-2,2-1-13,-2 0-8,3 0 1,0-3-12,0-2-3,3-3-9,-3 2-1,1-4-8,-1 3-3,-3-5 0,-3 4-6,-3 0-8,-1-2-1,0 2-1,-3 1 4,-4 0-6,1 14-7,-6-17 7,0 10-14,-1 1-16,-2 1 9,9 5 0,-26 1-2,10 7-7,1-1-1,2 2 0,0 6 9,0 3-4,2 3 8,-1 1 3,5-2 1,-1 3 6,6-1 0,-1-1 5,3-3-2,3 5-1,-1-5 8,6-1-1,-1 2-1,2-5-1,-1-3 0,4-1-3,-3 4-2,4-8-3,3 2 0,-3 0-5,4-6-8,2 4-12,6-5-30,-1 2-4,1-6-19,3 0-18,2-2-29,-4 1-32,2-1-90,-14 2-247,4-2 109</inkml:trace>
        </inkml:traceGroup>
      </inkml:traceGroup>
    </inkml:traceGroup>
  </inkml:traceGroup>
</inkml:ink>
</file>

<file path=ppt/ink/ink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6.97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777AABA-69DD-4CDA-88FB-5860C4AFF984}" emma:medium="tactile" emma:mode="ink">
          <msink:context xmlns:msink="http://schemas.microsoft.com/ink/2010/main" type="inkDrawing" rotatedBoundingBox="3097,1811 7111,1478 7120,1590 3106,1923" semanticType="underline" shapeName="Other">
            <msink:sourceLink direction="with" ref="{5C203157-D4DE-4E13-87C5-73071C3AA2FD}"/>
          </msink:context>
        </emma:interpretation>
      </emma:emma>
    </inkml:annotationXML>
    <inkml:trace contextRef="#ctx0" brushRef="#br0">284 273 59,'-16'1'104,"-3"1"-14,0 2-3,0-2-3,2 3-4,-2-1-4,0 2-2,2-2-15,-1 1-1,1-3-5,1 5-6,-3-1-8,6-2 2,0-4-8,3 4 3,10-4-9,-15 3 10,15-3-13,-11 4 2,11-4-6,-8 6-17,8-6 2,0 0 1,0 0-3,0 0-6,0 0 11,18 13-8,-4-9 2,5-3 7,12 0-8,8 0 3,3-1 0,3 3-1,4-3-3,5-3 4,1 3-6,17-2 11,4 1-6,-2-5-4,3 5 0,1-4 6,6-4 6,6 2 4,4-4 1,33-2 8,-35 3 3,37-9 3,1 10 5,-41-3 2,41-1 14,-43 5-7,40-6 2,-38 7-6,4-2 2,-2 1 3,-1 0-10,1-3-9,4 4-1,-3-3 3,-2-1-4,0 1-3,-3 0-4,-1 0 1,2 3-4,-6-3 1,-3 1-1,0 1-2,-7 2 0,-1-3 0,-18 4-6,-1-5 4,3 4 1,-4 1-3,-5-6 3,2 9-2,-6-3-8,0 3 7,-1 0 0,-15 0 5,1 0-7,-2 0-2,-9 2 5,3 0-3,-6 0 0,-2-3 4,-11 3 5,15 0 13,-15 0 3,12 1-1,-12-1 6,0 0-4,0 0-1,0 0-4,0 0-2,14-4-12,-14 4-10,0 0-24,0 0-30,0 0-37,0 0-60,12-2-193,-12 2-368,7-7 163</inkml:trace>
  </inkml:traceGroup>
</inkml:ink>
</file>

<file path=ppt/ink/ink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07.01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B818836-0CDC-41E4-B91B-36BC5C16C8E8}" emma:medium="tactile" emma:mode="ink">
          <msink:context xmlns:msink="http://schemas.microsoft.com/ink/2010/main" type="inkDrawing" rotatedBoundingBox="1108,6704 4229,5157 4276,5253 1155,6800" semanticType="callout" shapeName="Other">
            <msink:sourceLink direction="with" ref="{2E6F5132-E6AD-413A-8EB3-3387886990EF}"/>
            <msink:destinationLink direction="from" ref="{4DFE9F35-B910-48CF-83F4-D9F75127ED86}"/>
            <msink:destinationLink direction="with" ref="{D5B1B4E2-9CD4-48C4-ACC3-8EDB698AA3D1}"/>
          </msink:context>
        </emma:interpretation>
      </emma:emma>
    </inkml:annotationXML>
    <inkml:trace contextRef="#ctx0" brushRef="#br0">-654 3119 12,'0'0'47,"0"0"-8,0 0-3,0 0-3,0 0-5,0 0 2,0 0-5,0 0 5,0 0-6,0 0-1,0 0-1,0 0-4,0 0-3,0 0 6,0 0 6,0 0-18,0 0 9,0 0-1,0 0-2,0 0 0,0 0-1,9-20 0,-9 20 0,0 0 4,0 0-13,0 0 11,0 0-7,0 0-7,0 0 7,0 0-1,0 0 1,0 0-7,0 0-1,0 0 0,0 0-2,0 0 1,0 0 6,0 0-4,0 0 4,0 0-3,0 0-2,0 0-5,6-6 6,-6 6-12,0 0 12,0 0 1,0 0-5,0 0 5,0 0 6,0 0-11,0 0 6,7-8-5,-7 8 1,0 0 1,0 0 4,0 0 1,12-3-11,-12 3 4,5-8 1,-5 8 3,9-6 9,-9 6-14,10-2 7,-10 2-4,9-7 2,-9 7 0,9-6 0,-9 6 2,13-5 4,-13 5-6,11-7 2,-11 7 1,12-6-3,-12 6 4,13-6-3,-7 4-1,-6 2-3,11-9 2,-3 5 6,-8 4 1,10-7-2,-10 7 4,11-6-4,-3 4-10,-8 2 3,13-5 3,-13 5 2,13-6-6,-13 6 0,13-5 5,-13 5-7,11-6 2,-11 6 5,11-4-5,-4-2 7,-7 6-3,11-2-3,-11 2 6,11-5-7,-11 5 4,11-4 0,-11 4-1,13-6 5,-5 3-7,-8 3 1,11-6-2,-11 6 5,12-5-5,-12 5 6,14-6-1,-14 6-8,12-5 1,-3 4 7,-9 1 5,13-5-6,-13 5 3,11-7-2,-2 6-1,-9 1 3,13-7-10,-13 7 5,12-5-2,-5 2 5,-7 3 4,17-7-6,-10 3 1,-7 4 6,14-4-20,-7-2 15,-7 6-9,13-1 17,-13 1-13,13-2 6,-13 2-8,11-6 5,-11 6 2,14-4-6,-7 0 0,-7 4 5,11-3-1,-11 3-10,12-5 14,-12 5-1,12-6 2,-5 3-7,-7 3 2,10-7 2,-10 7 0,16-3-3,-16 3-8,14-7 9,-14 7 7,11-5 3,-7 1-9,-4 4 9,13-5-7,-13 5-11,16-3 10,-16 3 0,13-4 0,-6 2-2,-7 2-1,15-8-3,-5 8 6,-10 0-1,14-6-1,-5 3 1,-9 3-3,18-6 2,-8 2-3,-2 1 1,-8 3 2,18-5-5,-9 2 3,-1 1 3,-8 2 0,16-8 0,-10 5 7,-6 3-16,16-6 7,-9 3 2,3 1 7,-10 2-9,18-8-2,-11 3 4,2 3 1,-9 2 7,17-4-11,-8 1-3,-2-2 1,5 4 1,-12 1-3,17-8 6,-8 5-4,-2 1-2,3-2 1,-10 4 4,16-4-1,-6 0-8,-2 0 6,-8 4 6,17-5-7,-8 2 7,-2-1 6,-7 4-7,16-6-3,-9 4-1,-7 2-3,15-6 3,-10 1 1,-5 5-3,15-4 10,-15 4-8,16-6 6,-9 5 4,-7 1-4,15-7 1,-15 7 6,13-6-7,-7 2 1,-6 4-2,13-6-3,-13 6-1,13-3-5,-13 3 13,11-6-3,-4 2-2,-7 4 3,14-6 2,-7 2-9,-7 4 16,13-7-14,-7 5 0,-6 2 1,17-7-2,-8 2 7,-2 1-9,3-2 8,-10 6-5,15-7 1,-7 4 1,3-4-1,-4 3-3,-7 4-2,17-10-6,-10 7 7,1 0 7,-8 3-3,13-10-1,-6 8-3,-7 2 6,13-7-3,-13 7 4,12-6 2,-12 6 0,13-9-5,-7 7 1,-6 2-4,13-7 3,-13 7 5,11-8-5,-6 3-1,-5 5-1,11-6 3,-11 6-2,12-10 4,-12 10 1,13-3-9,-13 3 12,11-8-6,-3 6 2,-8 2 0,8-5 3,-8 5-7,12-6-3,-12 6 6,12-3-9,-12 3 8,8-6 1,-8 6-2,12-4 1,-12 4-11,13-7 6,-4 4 0,-1 0 2,-8 3 1,13-8 2,-4 5-4,-9 3 8,13-11-4,-7 9 5,-6 2-11,13-4-1,-13 4 8,13-6-10,-6 4 16,-7 2-4,12-5-9,-12 5 10,9-6-3,-9 6 5,11-6-3,-11 6-8,12-7 9,-12 7-3,11-8 6,-11 8-8,11-8 3,-6 5-11,-5 3 8,13-6-5,-13 6 1,13-5 6,-5 1-3,-8 4-1,13-7 4,-7 5-5,-6 2 6,11-7 1,-11 7 0,13-5-4,-13 5-3,12-8 3,-5 5-5,0-2 6,-7 5-10,18-6 9,-10 4-1,-8 2 4,19-12-2,-9 8-5,-1-1 7,0 1 0,3 0 5,-5-1-10,6-2-1,-3 2 3,2 0-3,-4 1 5,2-3 6,3 0-3,-2 1-8,2 2 8,-3-3 2,1 5-11,0-6-7,-4 3 11,4 1-1,-3 0-6,-8 4-9,17-9 25,-8 5-12,0-3 3,-9 7-9,13-7 14,-6 1 0,-7 6-7,14-9 0,-8 5-1,-6 4-1,12-9 6,-5 6-8,-7 3 9,13-8-4,-13 8 0,13-5-2,-7 1 7,-6 4-3,13-7-8,-13 7 3,12-6 1,-12 6 7,10-5-9,-4-1 8,1 3-4,0-4-6,-7 7 6,13-10 1,-3 4-16,-3 1 17,1-1 3,-1 1-8,2-1 7,-9 6-16,14-7 20,-7 4-9,1-4-2,2 4 1,-10 3 9,13-10-6,-4 8-4,-9 2 7,13-9-1,-6 3-6,-7 6 5,13-6-3,-4 2-16,-2 0 20,-7 4-10,10-6 5,-10 6-2,12-10 9,-7 8-1,-5 2-10,12-7 11,-12 7-1,12-5-3,-12 5-4,10-10 2,-4 8 1,-6 2 1,13-8-8,-6 4 10,0-1-5,2 0 4,-2 1-9,2-2 8,-2 1-7,3 0 15,-1 1-5,-9 4-5,20-9 0,-11 4-2,0-1-3,-2 1 6,-7 5-1,17-9 4,-9 3 4,-1 0-6,3 1-9,-10 5 4,15-7 2,-8 1 4,0 2-6,5-6 4,-4 7-5,1-3 7,-2 1-3,2 0 3,-2 0-3,5-1 3,-2 2-7,-1-1 6,-2-2-2,3 3 3,-10 4-13,19-8 15,-12 2-4,0 1-2,2 2-4,1-3 5,-10 6-2,15-7-1,-5 4 6,-10 3 2,13-7-8,-6 3 6,-7 4-5,8-4 3,-8 4 0,0 0 2,8-5-1,-8 5 7,0 0-7,13-4 3,-13 4-5,0 0 4,13-7-4,-13 7 3,9-4 3,-9 4-6,0 0 3,13-6-1,-9 1 0,-4 5 1,12-5-8,-12 5 11,6-8-12,-6 8 14,11-2-8,-11 2 5,0 0 5,8-8-19,-8 8 15,0 0 5,7-7-2,-7 7-9,0 0 8,7-6-1,-7 6-6,0 0 7,12-6-9,-12 6 9,7-5-4,-7 5 6,7-6-4,-7 6 7,11-3-3,-11 3-1,0 0 1,8-6 1,-8 6-5,0 0 2,0 0-4,0 0 8,7-8-5,-7 8-3,0 0 0,0 0-7,0 0 0,0 0 9,0 0-4,6-7 0,-6 7-4,0 0 0,0 0-4,0 0-2,12-3 6,-12 3-6,9-5-3,-9 5 1,0 0 5,14-7 7,-14 7-3,4-5-1,-4 5 1,0 0 4,6-6-10,-6 6 3,0 0 1,0 0 0,0 0 0,0 0 4,0 0-3,0 0-5,0 0 1,12-4 9,-12 4-2,0 0-1,0 0 0,0 0-6,0 0-7,0 0 6,0 0-3,0 0 1,0 0 1,0 0-12,0 0 6,0 0 3,0 0-10,0 0 0,0 0-13,0 0-10,0 0-13,0 0-17,0 0-31,0 0-68,0 0-187,0 0 83</inkml:trace>
  </inkml:traceGroup>
</inkml:ink>
</file>

<file path=ppt/ink/ink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47.83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1F77F31-B24C-47B8-83BC-B82BE3CB55E3}" emma:medium="tactile" emma:mode="ink">
          <msink:context xmlns:msink="http://schemas.microsoft.com/ink/2010/main" type="writingRegion" rotatedBoundingBox="192,4786 1716,4786 1716,5621 192,5621"/>
        </emma:interpretation>
      </emma:emma>
    </inkml:annotationXML>
    <inkml:traceGroup>
      <inkml:annotationXML>
        <emma:emma xmlns:emma="http://www.w3.org/2003/04/emma" version="1.0">
          <emma:interpretation id="{9618A30E-D1BC-42B5-9C53-AA8514726ADA}" emma:medium="tactile" emma:mode="ink">
            <msink:context xmlns:msink="http://schemas.microsoft.com/ink/2010/main" type="paragraph" rotatedBoundingBox="192,4786 1716,4786 1716,5621 192,5621" alignmentLevel="1"/>
          </emma:interpretation>
        </emma:emma>
      </inkml:annotationXML>
      <inkml:traceGroup>
        <inkml:annotationXML>
          <emma:emma xmlns:emma="http://www.w3.org/2003/04/emma" version="1.0">
            <emma:interpretation id="{3A4ADBDA-2894-448C-B4B7-CD0EE0EBDF5B}" emma:medium="tactile" emma:mode="ink">
              <msink:context xmlns:msink="http://schemas.microsoft.com/ink/2010/main" type="line" rotatedBoundingBox="192,4786 1716,4786 1716,5621 192,5621"/>
            </emma:interpretation>
          </emma:emma>
        </inkml:annotationXML>
        <inkml:traceGroup>
          <inkml:annotationXML>
            <emma:emma xmlns:emma="http://www.w3.org/2003/04/emma" version="1.0">
              <emma:interpretation id="{4FE80A0E-DB9F-43B4-A01B-B0920DA08E0C}" emma:medium="tactile" emma:mode="ink">
                <msink:context xmlns:msink="http://schemas.microsoft.com/ink/2010/main" type="inkWord" rotatedBoundingBox="192,4786 1716,4786 1716,5621 192,5621">
                  <msink:destinationLink direction="with" ref="{B88C8CD0-0195-43F2-9254-B2D65ED3A711}"/>
                  <msink:destinationLink direction="to" ref="{1E6F3C64-3190-4C56-ABF8-284CA62054BF}"/>
                  <msink:destinationLink direction="from" ref="{1E6F3C64-3190-4C56-ABF8-284CA62054BF}"/>
                  <msink:destinationLink direction="with" ref="{D5B1B4E2-9CD4-48C4-ACC3-8EDB698AA3D1}"/>
                </msink:context>
              </emma:interpretation>
              <emma:one-of disjunction-type="recognition" id="oneOf0">
                <emma:interpretation id="interp0" emma:lang="en-IN" emma:confidence="0">
                  <emma:literal>core</emma:literal>
                </emma:interpretation>
                <emma:interpretation id="interp1" emma:lang="en-IN" emma:confidence="0">
                  <emma:literal>are</emma:literal>
                </emma:interpretation>
                <emma:interpretation id="interp2" emma:lang="en-IN" emma:confidence="0">
                  <emma:literal>wore</emma:literal>
                </emma:interpretation>
                <emma:interpretation id="interp3" emma:lang="en-IN" emma:confidence="0">
                  <emma:literal>Core</emma:literal>
                </emma:interpretation>
                <emma:interpretation id="interp4" emma:lang="en-IN" emma:confidence="0">
                  <emma:literal>Wore</emma:literal>
                </emma:interpretation>
              </emma:one-of>
            </emma:emma>
          </inkml:annotationXML>
          <inkml:trace contextRef="#ctx0" brushRef="#br0">148 137 53,'0'0'166,"-3"-14"-17,3 14-13,-6-9 0,6 9-14,0 0-18,0 0 4,-6-10-17,6 10-13,0 0-2,-14 0-5,14 0-8,0 0-15,-19 10-10,9-3 1,3 3-5,-5 3-6,3-2 3,2 2-7,-3 2-2,-3 5 2,6 1 1,-1 0-2,1 1 3,3 2 0,1 1-1,3 1-6,-4 2-2,5-3-1,-1 3 1,4-2 1,1-2-7,-2 4-2,7-3-4,-3-3 3,3 1-6,0-3-3,5-5-1,1 0-2,-2-6 5,1-3-8,1 1-4,1-3 5,6-4 3,2-4-2,-6-3 0,7-2-2,-3-8-5,0-1-1,-2 0 6,-2-4-9,-2 1 4,0-9-9,-5 6 0,-2 1 6,-4 2-1,-2-3 0,-1 0 5,-1 7 2,-4 3 5,-1-3 4,0 3 3,2 5 0,-3-1 0,4 10-5,-6-13 7,3 6 5,3 7-9,-6-7 6,6 7-9,0 0-1,-9-11 5,9 11 1,0 0-6,0 0 7,0 0-3,-7 21 5,7-21-2,0 22 0,5-8-4,-3-2 0,1 1 3,0 2-4,6-2 4,0 0 0,-1 0 0,5 4-6,-2-6 1,2 0 1,0-2-7,0 1 0,0-4-7,0-1 2,1-3-2,-2 2-1,0-4-1,-12 0 0,21-4 4,-11 2-2,-1-5 1,-2 3 1,2-9 1,-5 0 6,1 2-1,-1-3-10,-7 1 4,3 0-1,-6 0-5,2 0 10,-5-2 1,2 4 4,-2 1-5,-1 3 2,-3-3-1,0 3 9,-1 1-3,1 2 5,0 0-3,1 1 0,3 1 2,9 2 7,-16-4-9,16 4 4,0 0-4,-13-4 1,13 4-5,0 0-9,0 0 3,-8-3 2,8 3-1,0 0 12,0 0-6,0 0 4,0 0 2,26-11-13,-18 8 2,2-3 5,2 2 3,-3-2-4,4-1 0,0-1 7,-1-1-13,-4 2 9,4-4 2,-1 2-6,-2 0 2,-2 0 1,2 2 9,-5 1 2,-4 6 2,12-10-4,-8 3 6,-4 7-6,6-9 4,-6 9-3,7-5-3,-7 5-8,0 0 14,9-8-6,-9 8-4,6-6 0,-6 6 10,0 0-11,20-3 3,-20 3-6,19 3 6,-7-3-3,5 2-5,-2 2 10,1 0-2,1-1-6,0 3 1,-1 1 1,2 3-1,-1-1-12,-2 2 10,-1-2-4,-4 1 2,0 0 2,-2 2-6,0 0 2,-6-1-3,-1-2-4,-1 2 8,0-11-3,-5 20 7,2-11 6,-3-2 1,-1-1 4,-1-1 4,8-5 10,-17 7 0,17-7 3,-19-3 4,10-2-12,-1-5 4,3-2 0,0-2-7,1-9-5,0-1 1,3 1-9,0-2 0,3 1 3,3-3 3,0 10-5,4 0-4,1 3-3,-3-3-8,3 3-9,0 1-13,3 6-15,2 1-11,-3 0-17,-2 2-36,-8 4-88,19 0-217,-19 0 97</inkml:trace>
          <inkml:trace contextRef="#ctx0" brushRef="#br0" timeOffset="396.7357">1118 87 81,'9'-14'130,"0"-2"-18,7-2-7,-10 1-3,2-6-14,-2 6-3,-5 1-14,7-6-3,-4 6-4,-4 0-5,0 3 1,-1 0-7,-2-3-5,-2 4 0,1 4-5,-3-3-5,0 4 5,-4 0-7,3 4-2,8 3-6,-21-7 5,11 4-7,10 3-6,-22 4-3,11-2-7,-1 4 10,1 3-1,2 0-1,-3 1-3,5 4-4,1 2 1,0 1 5,5 4-1,2 3 0,4 0-7,-2-1 5,5 2-2,0 2 0,0-4-1,4-1 3,3 0-9,0-3 14,0 2-11,-1-5 6,2-4-2,2 2 4,1 0-4,-2-7 5,1 2 2,2-5 2,4 0-1,0-4 4,0-5 0,4 0 1,-2-2-3,3 0 3,-7-3-2,-5 3-3,5-4-4,-6 5-5,-2-4-4,-1 6-15,-5 1-18,2-2-36,-3-1-46,-1-2-68,-6 8-107,10-15-308,-10 15 137</inkml:trace>
        </inkml:traceGroup>
      </inkml:traceGroup>
    </inkml:traceGroup>
  </inkml:traceGroup>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1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 17,'7'-4'16,"-7"4"-15,11-5-7,-11 5-6,11-5 3</inkml:trace>
</inkml:ink>
</file>

<file path=ppt/ink/ink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0.00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0AC5E7B-D5E9-4EEE-9EA4-21215935EA54}" emma:medium="tactile" emma:mode="ink">
          <msink:context xmlns:msink="http://schemas.microsoft.com/ink/2010/main" type="inkDrawing" rotatedBoundingBox="6845,2864 8377,2880 8376,2949 6844,2934" semanticType="underline" shapeName="Other">
            <msink:destinationLink direction="with" ref="{8173EAAD-4BEE-458E-9809-D0B606A2FF0B}"/>
          </msink:context>
        </emma:interpretation>
      </emma:emma>
    </inkml:annotationXML>
    <inkml:trace contextRef="#ctx0" brushRef="#br0">72-1 84,'0'0'100,"-18"1"-13,18-1-4,-13 3-1,13-3-9,-11 4-11,11-4 0,0 0-6,-15 1-12,15-1-1,0 0-9,-10 1 4,10-1-11,0 0 0,0 0-2,-6 6-11,6-6 2,0 0 4,0 0-4,0 0-4,0 0-4,0 14 4,0-14-4,0 0-2,19 13 1,-10-8 2,7 0 11,8 2-1,2-6-1,15 3 2,7 0-4,6-7-1,-4 3 4,29-5 6,-4 0-9,2-2 7,-2 1-4,7 0 8,-4-1-5,-3 3-8,-2 2 2,-1 0 0,-16 2-2,-4 2 0,1-4-5,-2 6 1,0 0-2,-10-1-4,4 3-4,-15-2-3,2-1-3,-6 1 0,-1-1-13,-6 0 10,-3 0-17,-2-1 5,-1-1 1,-4-1-2,-9 0 4,14 3 2,-14-3-9,12 0-15,-12 0-11,0 0-28,0 0-98,0 0-191,0 0 85</inkml:trace>
  </inkml:traceGroup>
</inkml:ink>
</file>

<file path=ppt/ink/ink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6.90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D2A1617-5D9F-4794-B591-CFE42BDF4379}" emma:medium="tactile" emma:mode="ink">
          <msink:context xmlns:msink="http://schemas.microsoft.com/ink/2010/main" type="inkDrawing" rotatedBoundingBox="19859,6307 20237,3830 20562,3880 20183,6356" semanticType="callout" shapeName="Other"/>
        </emma:interpretation>
      </emma:emma>
    </inkml:annotationXML>
    <inkml:trace contextRef="#ctx0" brushRef="#br0">257 0 4,'0'0'86,"0"0"-2,0 0-9,0 0-4,0 0 0,0 0-8,0 0-8,0 0 2,0 0-12,0 0 2,0 0-16,0 0 12,0 0 0,0 0-4,0 0-7,0 0-7,0 0-1,0 0-3,0 0-3,0 0-9,0 0 8,0 0-9,0 0 3,0 0 1,0 0-15,0 0 7,0 0 4,0 0 7,0 0-4,0 0 0,0 0-3,0 0 2,0 0 2,0 0 0,-9 20-5,9-20 7,-3 10-9,3-10 8,0 0-5,0 16 3,0-16 3,0 15-3,3-7-5,-3-8 2,2 17-4,-1-9 14,-1-8-2,3 18-8,-1-7 5,-2-11-7,0 24 6,-2-11-2,-1 1-4,2-1 6,1 4 2,0-3 7,-2 0-8,-1-1 1,1 6 8,2-2-16,-5-1-2,4-1 11,-1 0-12,2 2 11,-3-2-6,6 6 0,-3-4 11,-3-2-15,6 3 0,-3-1 9,-3 1 4,3-1-8,-1 0 3,1 0-3,-1-2 1,1 8 2,-2-10-1,-1 4 3,2-4 4,-1 0 0,-1 0-3,0 2 3,-1-4 3,3 4-7,-1-2 6,-4 4-9,3-2-1,2-1 7,-2 0-6,0-1-1,2 3 4,1-3-8,-2 3 3,2-1-3,0-1-3,-3 3 2,3-3-1,-1 0 11,0 0-9,1 1 7,-2-1-2,-1 4-1,3-3 2,-1 0-4,-4 0 2,4 2 6,-2-2-15,0 1 4,3-2-5,-3 2 12,-1-2-8,4 2 2,-2 0-7,0 0 5,2 1 3,0-2 7,-2 2-12,1 1-12,-1 0 20,2-2-4,-3 1 0,2-1-2,-4 1 8,4-3 3,-5 3-6,0 3 2,2-4 0,-2 1 0,0-1 0,1-1-1,-1 2-4,4 0 0,-5 0 2,3 0 0,2-3-3,-2 2 4,3-1-7,1-1 3,0 5-2,1-4-1,-1 1 0,-1-2 1,2 2-4,-1 2 5,0-1 6,1 0-5,2-1 1,-3 1-6,-3 4 3,2-2 2,1-3-1,-3 0 3,0 0-3,0 6 1,0 0 2,-1-1-7,0-5 2,2-1-1,-2 2 0,1-2 11,-1 0-10,4 7 1,-2-5-3,-1-2 0,3 0 3,-1-2-1,-1 4-1,2-3-3,0-1 0,0 3 6,0-1-3,-3-2 0,3 1-2,3-2 2,-3 2-1,-3 0 1,2-1-1,0 0 0,-1 0 1,-1 0 0,2 0-3,1 1 2,-2-1 1,2-2 0,-3 5 2,2-2-5,1-4 2,0-10-2,-1 20 4,2-6 0,-1-2 3,0-12-15,-3 22 9,3-12 2,0 1 2,0-11-3,-3 23-2,2-13 4,1-10 3,-2 16-2,-1-6-1,3-10-7,-3 18 6,2-11-4,1-7 8,-3 14-5,3-14 1,-3 14-1,3-14-5,0 9 4,0-9-1,0 0-2,0 0-3,0 0 3,-3 14 2,3-14 2,0 0-7,0 0 7,0 0 3,0 0 3,0 0 1,0 0 8,0 0-4,0 0-5,0 0 0,0 0-1,0 0 1,0 0-4,0 0-1,5-45-2,-1 32 2,-1 0 1,1-8-4,4 1 3,-3-3-1,1-5-1,-3 4 0,3-10 2,-2 7-1,2 1 0,-3 1-1,1-3-7,-1 1 8,3 0 2,-2 4 3,-2-4-4,4-1 2,-4 4 2,1-2 1,0-2-2,2 4 4,-4-1 0,5 0-5,-5 0 2,2-1 0,3 1 3,-2 2 0,1-1-6,2 1 4,-1-1 2,1 2-5,0 0 3,1-2-2,0 3 0,1-2 1,1 4 1,-3-5-4,1 9-3,0-7 5,-3 7 1,3-8 3,1 2-1,-2 1-2,1-2 1,-6 4 0,4-4-1,-1-1-1,0 9 1,-2-10-1,0 7-6,0 1 13,-1-6-2,0 5 0,0 2-2,-1-2-3,4 0 4,-7-7 2,5 10-7,-1-3 1,1-3 3,-2 3-6,-1-1 4,1 1 0,-1 1-5,5-8 4,-4 7-1,-1 0-1,5 0-6,-3 0 9,3 0-4,-1 0-2,-4-3 0,5 3 3,-3 6-4,1-3 1,2-2 1,0 0-1,-2 4 1,0-4 1,-1 3 0,1-1 2,-3-1 0,3 2 1,-3-3 1,1 3 0,0-2 0,2 0 2,-3-1-3,-3 3-4,2-1-2,0 1 4,-2 0-2,1-1 0,-1 1 1,3 0 2,0-1-4,-4 3 1,4-5 2,-2 5-2,2 11 3,-2-20-4,2 6 2,0 0 0,0 14-4,-2-19 3,-1 9-1,3 10 1,0-21-2,0 11 2,0 10-3,-3-21 3,2 11-1,1 10 0,0-17-1,0 17 3,-2-13-2,2 13-3,0-18 2,0 18 2,-2-17-1,2 17-1,0-17 1,0 17 4,2-15-3,-2 6 0,0 9 1,2-19 11,-2 19-5,0-17 2,1 10-1,-1 7 0,3-17 1,-1 8-4,-2 9-2,0-17 0,0 17 0,0-19-1,0 12 3,0 7-3,-2-19 0,-1 10-2,3 9 1,0-15 0,0 15 0,-1-15-2,1 15-3,0 0-6,0-12 0,0 12 1,0 0 1,0 0-4,0-13 3,0 13 1,0 0 0,0 0 8,0 0-8,0 0 0,0 0 2,-4-12 0,4 12-2,0 0-4,0 0 3,0 0-7,0 0-3,0 0-1,0 0-3,0 0-4,0 0 1,0 0 3,0 0 2,0 0 5,-8 35-1,8-35-5,-1 18 8,1-9 2,0-9 1,0 22-1,0-9 5,0 3-4,-2-3 4,2 3 2,0-4-2,-3 4 3,3 0-2,-2-2 3,0 3 3,-2 5-3,2 1 1,-3-7-2,2 6 2,0-4-3,1 6 5,-2 0-1,0-1 0,-1-1-1,1 5 5,2-1-3,0 0-3,0 0 0,1 9 2,-1-2 1,-1-9 0,2 11 1,-4-9 4,5 2-8,-2 6 5,2-8 0,-2 4 2,2-3-1,0-1 0,0 0-3,0 4 0,-3-2-1,2-2 1,-1 2 2,2-3-2,-4-1-4,3 2 3,-4 1 3,4-2 7,-4 0-10,-2-1-1,1 0 7,3-3-4,-2 2-3,-1 1 4,1-3 8,1-1-9,-5 1-2,5-2 1,0-2 4,-4-3-6,4 7 0,-2-4 2,0-3-1,2 2 6,0-1-2,-1 1-3,3-1 3,-4-1-5,4 3-2,-2 5 3,2-3-2,-2 2 8,4 1-1,-1 0-3,-1-5 1,-1 4 1,3-4-5,-3 8-1,1-8 1,2 6 5,0 0-3,-3-2 1,1 1-3,-1-5-1,2 1 2,-1 2-3,-2 1 2,4-4-2,-3 0 1,0 1 3,2-4-2,-1 3-2,-1 1 0,2-1 3,-1 0-5,1-3 6,-2-1-3,2 3 1,-1-5-1,-1 4 1,6-2 6,-6 0-6,6 1 4,-3-14-4,-3 18 1,3-9-1,0-9 5,0 20-5,0-12-2,0-8 4,-1 13-2,1-13 2,-2 14-1,2-14 3,0 17 0,0-17-6,-1 13 1,1-13-6,-4 13 3,4-13-1,0 11-7,0-11 8,-2 15 0,2-15-1,-4 12-2,4-12 0,-5 14 2,5-14 0,-1 11 4,1-11-3,-3 9 4,3-9-1,0 0-2,-3 9 3,3-9-2,0 0-1,-1 11 1,1-11-3,0 0 3,0 0-1,0 0 6,0 0 9,0 0-12,0 0 9,0 0 5,0 0-3,0 0-6,0 0-3,0 0 2,0 0 0,0 0-5,0 0 2,0 0-2,6-42-7,-5 27 8,3 2-3,-2 0-8,2-2 9,-2 0-5,2-7 2,-1 7 2,1-10-2,-1 3 13,1-2-3,2-1-3,2-10 8,-3 0-7,3 8 0,-1-10 3,3-4 0,-1 7 4,-1-3-7,1 0 4,-2 0-3,2-2 0,-3 13 3,4-8-1,-1 7-1,-2-7 5,-1 7 3,2-7-7,1 0 7,0 9-1,1-8 6,-3 6-1,-1-7 4,-2 6-8,5-8 3,-4 1-3,3-1 0,-3 1-3,3-2 5,0 0-7,-6 3 0,10 0 3,-5 0-7,3 9 4,1-1-1,-3 3-3,0 1 0,3-4-1,-4 3 1,2 2 1,1 7 0,-1-9 0,-2 6 4,3 3-7,-2-3 4,-1 3-1,-1 0 5,1-2 5,-1 2-3,-3-1 2,2 2 1,0 0-2,-2 0-1,1-3-1,0 3 1,-2-2-1,-1 2-1,4-2-2,-2-1-1,-3 5-1,4-5 9,-3 2-8,2 2-4,-1-3-1,-1 4 0,-1-2 5,2-2-5,-2 15 3,3-19 0,-2 12-4,-1 7 2,1-17 0,-1 17 1,5-13 6,-5 3-7,0 10-1,1-13 0,-1 13-1,2-15 2,1 6 0,-3 9-2,0-13 2,0 13-3,2-15 6,3 8-4,-5 7 1,0-14-4,0 14 2,1-11 0,-1 11 4,2-9-1,-2 9-1,0 0-4,6-13 5,-6 13-1,0 0-3,0 0 1,0 0-2,0-14-2,0 14-4,0 0-2,0 0-3,0 0-26,0 0-24,0 0-24,0 0-30,0 0-31,0 0-169,0 0-343,0 0 152</inkml:trace>
  </inkml:traceGroup>
</inkml:ink>
</file>

<file path=ppt/ink/ink8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9.04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840EC7B-3104-448A-86E3-E1C0E8581410}" emma:medium="tactile" emma:mode="ink">
          <msink:context xmlns:msink="http://schemas.microsoft.com/ink/2010/main" type="writingRegion" rotatedBoundingBox="20196,3769 21660,2845 22106,3552 20643,4476"/>
        </emma:interpretation>
      </emma:emma>
    </inkml:annotationXML>
    <inkml:traceGroup>
      <inkml:annotationXML>
        <emma:emma xmlns:emma="http://www.w3.org/2003/04/emma" version="1.0">
          <emma:interpretation id="{5430F27D-9F58-4FCA-B4E5-83EA32A78D78}" emma:medium="tactile" emma:mode="ink">
            <msink:context xmlns:msink="http://schemas.microsoft.com/ink/2010/main" type="paragraph" rotatedBoundingBox="20196,3769 21660,2845 22106,3552 20643,4476" alignmentLevel="1"/>
          </emma:interpretation>
        </emma:emma>
      </inkml:annotationXML>
      <inkml:traceGroup>
        <inkml:annotationXML>
          <emma:emma xmlns:emma="http://www.w3.org/2003/04/emma" version="1.0">
            <emma:interpretation id="{445F596A-C5D7-4E51-BE03-9B255C922FF2}" emma:medium="tactile" emma:mode="ink">
              <msink:context xmlns:msink="http://schemas.microsoft.com/ink/2010/main" type="line" rotatedBoundingBox="20196,3769 21660,2845 22106,3552 20643,4476"/>
            </emma:interpretation>
          </emma:emma>
        </inkml:annotationXML>
        <inkml:traceGroup>
          <inkml:annotationXML>
            <emma:emma xmlns:emma="http://www.w3.org/2003/04/emma" version="1.0">
              <emma:interpretation id="{392EB666-9316-44C8-B016-D204599D2055}" emma:medium="tactile" emma:mode="ink">
                <msink:context xmlns:msink="http://schemas.microsoft.com/ink/2010/main" type="inkWord" rotatedBoundingBox="20196,3769 21660,2845 22106,3552 20643,4476">
                  <msink:destinationLink direction="with" ref="{FD738BE1-6669-4E5F-88C5-03B64B5156C8}"/>
                  <msink:destinationLink direction="with" ref="{5B87D60C-D5B5-4339-AD3C-440608302CD2}"/>
                </msink:context>
              </emma:interpretation>
              <emma:one-of disjunction-type="recognition" id="oneOf0">
                <emma:interpretation id="interp0" emma:lang="en-IN" emma:confidence="0">
                  <emma:literal>or</emma:literal>
                </emma:interpretation>
                <emma:interpretation id="interp1" emma:lang="en-IN" emma:confidence="0">
                  <emma:literal>at</emma:literal>
                </emma:interpretation>
                <emma:interpretation id="interp2" emma:lang="en-IN" emma:confidence="0">
                  <emma:literal>sit</emma:literal>
                </emma:interpretation>
                <emma:interpretation id="interp3" emma:lang="en-IN" emma:confidence="0">
                  <emma:literal>of.</emma:literal>
                </emma:interpretation>
                <emma:interpretation id="interp4" emma:lang="en-IN" emma:confidence="0">
                  <emma:literal>o*</emma:literal>
                </emma:interpretation>
              </emma:one-of>
            </emma:emma>
          </inkml:annotationXML>
          <inkml:trace contextRef="#ctx0" brushRef="#br0">38 68 87,'-11'-8'111,"11"8"-13,-10-5-6,10 5-5,-9-3-8,9 3-1,0 0-16,0 0-20,0 0 4,0 0 0,-9-5-7,9 5-2,0 0-10,0 0-7,0 0 1,0 0-2,0 0-2,0 0-10,0 0 9,0 0-9,0 0 2,0 0-4,0 0 4,39 5 4,-23-4-6,2-1-1,8-1-2,1 2 1,4-1 11,1 0-2,7-1-2,6 1 1,1 0-13,1 1 9,3-1-4,0 0 0,1 0 4,-4 2 0,3 1 2,-2 1 0,-2 0-11,-2 0 1,-2 1 2,0-3-1,1 3-8,-4 2 9,2-4-9,-2 1-1,-8 1-2,-4 0-3,5-1 3,-7 1-1,1-2-1,-2-2 2,-5 3 6,-3-3-5,2 1 3,-4-1-7,-4 2-8,-10-3 24,16 1-14,-16-1 24,12 0-8,-12 0 5,0 0 9,0 0-4,0 0 1,0 0 1,13-4-17,-13 4 13,0 0-13,0 0 8,0 0 2,-29-11-8,13 8-3,0 0 7,-3 0 0,0-1 1,-7 2-5,-4-3 3,-2 1-5,-7-3 7,-2 4-9,2-4-7,-5 4-1,4 0 13,-4-4 6,4 1-6,-2 2-4,2 0-1,0-3 4,1 4-1,10 0 2,0-1 2,-2 3 2,4-2-11,-2-1 5,1 3-7,2 0 7,0-3-1,0 4-5,0 4 5,-1-8 0,4 4 1,-1 4-5,5-3 6,1-1 0,1 0 0,2 0-2,-2 0-8,5 1 7,12-1-8,-20-1 17,20 1-9,-16 0-5,16 0 5,-11 0 3,11 0 2,0 0 6,-12-5 5,12 5 2,0 0-4,0 0 1,0 0-8,0 0 7,0 0-9,0 0-3,0 0 6,0 0 1,0 0-8,26-9 0,-26 9 7,17-4-6,-8 4-1,-9 0-3,23-3 4,-12 3 2,5-1 1,-2 2-11,3-1 5,-1 0 4,5 0 1,-2 3-5,2-3 2,5 2-1,1-2 7,0 2-3,14 0 1,2-4-5,1 4-6,-2-2 6,1 0 1,-2-2 1,4 2 1,0-4-1,-3 4 4,-3 0 1,-1 0-9,-9-3 6,0 2 1,-6 5-7,-4-4 0,0 0 8,-8 2-12,-2-2 8,3 2-8,-12-2 4,13 0-9,-13 0 15,0 0-10,0 0 3,11 2 8,-11-2-5,0 0-3,0 0 6,0 0-3,0 0-4,-52 5 10,33-3 2,-5-2-5,5 0-1,-9 4-2,-1-4 3,2 1 0,-1 2-3,-2-3 3,-10 2-2,1 1 0,9-2-2,-2 0 2,-9 2 3,1 1-1,9-4 1,1 1-2,1-1-3,-2 1 1,1 2-1,1-2 6,-2 1-4,5-1-6,-4 2 10,8-3-4,-3 1 3,5-1-3,3 0-1,2 0 0,-2 0 13,2 0-11,2 0-6,13 0 2,-20 0 7,10 1-1,10-1-6,-18 2-5,8-1 8,10-1-6,0 0 6,-19 2-4,19-2 0,-8 2 2,8-2 0,0 0 2,0 0-8,-16 4 4,16-4 3,0 0 0,0 0 0,0 0 0,0 0 1,-11 2-2,11-2-5,0 0 6,0 0-2,0 0-1,0 0 0,0 0 0,0 0 1,0 0 2,0 0-5,0 0 3,0 0-3,0 0 5,0 0-4,0 0 6,0 0-5,35 2 0,-35-2 3,19 0 3,-6 0-7,5 1 3,-2-1-21,8-1 31,4-1-7,2 2-6,8 0 1,3 0 0,1-2 5,3 0-1,0 4 3,1-6 2,-1 4-7,1 0 2,1 0 9,-2 2 2,-2-2-7,-2-2-1,-3 4 2,-8 0 1,-2-4-6,-2 4 1,0 0 6,-6 0-3,-1-2-3,0 1 7,-2 0-4,2 1 8,-4-2-7,2 0-4,-7 0 4,2 3 7,-12-3-2,20 0 5,-20 0-1,17 0-9,-17 0 12,14 2-10,-14-2 3,11 0 1,-11 0 0,0 0-2,15 2 4,-15-2-3,0 0 3,14 0 4,-14 0-1,0 0 4,0 0-4,16-2-1,-16 2 0,0 0-4,0 0-2,0 0 1,9-2-2,-9 2 0,0 0-3,0 0 0,0 0 2,0 0 2,0 0-6,14 2-5,-14-2-16,0 0-14,0 0-9,0 0-13,0 0-11,0 0-15,6 5-26,-6-5-148,0 0-272,0 0 121</inkml:trace>
          <inkml:trace contextRef="#ctx0" brushRef="#br0" timeOffset="1917.7092">1162-685 45,'0'0'79,"0"0"7,0 0-21,0 0 2,0 0-16,0 0 14,0 0-26,0 0 0,0 0-11,0 0 3,0 0-4,0 0-1,0 0-7,0 0 0,0 0-4,0 0-4,0 0 5,0 0-6,-11 15 2,11-15-5,-2 9 1,2-9 0,-1 16-3,-2-8-1,3-8 4,-1 20 2,2-7-4,-1-2 1,0-1-3,0 6 4,-1-1-2,-1 2-7,-2 3 10,2 1 0,-2-4-2,1 9 0,-1-3-2,1 1 7,0 0-2,2 3 3,-1-2 6,-1 0-1,0-4-10,2 4 2,1-2-11,0 0 5,0-2-4,-3 3 4,6-3 0,-3 0 0,0-4 4,1 0 5,1 0-7,-2 0 8,4 2-11,-4-5 7,2 3 0,-1 0 1,2-3-7,-2 0 4,-1-2 0,0-12-1,2 18-8,-1-12 4,-1-6 9,-1 14 0,1-14 5,0 0 14,0 13 8,0-13 10,0 0 0,0 0-2,0 0 12,-12 1-22,12-1-5,0 0 5,0 0-8,-17-21 3,12 11-8,0-2-1,-1-3 2,3-3-4,-1-3-9,-1 2 5,4-4-5,-1-1 3,2 0-6,2-3-6,-2 0 8,4 1-1,-4 1-9,3 1 3,0-3-1,-2 3 0,2 0 4,2 0 0,-1-1-3,-1 4 2,0-3-3,-3 2-3,1 5-2,1-6 4,2 6-2,-3 0 1,4 0-4,-4 0 6,1 0 5,2 1-2,-2 2-6,-1-5-6,-1 4 4,3 0 2,0-1 4,-2 3-6,2 4 3,-3 9-2,2-18 1,2 10 3,-4 8-11,0 0 10,1-16-2,-1 16 0,2-10-3,-2 10 4,0 0 4,1-10-1,-1 10-10,0 0 1,0 0 4,0 0 0,0 0-4,0 0 2,0 0-3,0 0-2,0 0 1,0 0 0,0 0 0,0 0 1,0 0-3,0 0 6,0 0-8,0 0 5,-1 36 9,1-22-5,0-1-2,0-1-4,0 4 4,-2-2-1,1 2 4,-2 8-6,2-3 9,-1 3 6,-2-4-9,1 7-2,-1-3-2,-1-1 6,1 1-4,1 0 4,0 6-7,0-4 9,2 3-2,-2-4 1,-2 1-1,1 1 0,3-3 2,-4 0-1,2-1-3,2 0 3,-2 2 2,2-11-6,2 5 3,-1-2 2,0 0 0,3 1-5,-2-3 3,1-4-2,-1 4 0,-1-3-3,3-3 1,-3-9 4,2 16-4,-2-16-1,1 10 0,-1-10 4,0 0 3,3 13 0,-3-13 11,0 0 3,0 0-4,0 0 1,0 0-2,0 0 5,0 0-5,0 0 1,-12-39-1,11 25-2,-3-4-3,2-6-2,2-4 3,-3-8-6,-1 2 0,4 0-2,-5-1 2,4-6 1,-2 8-8,3-1 0,3 7 1,-3 0 0,3 2-3,-3-1-1,3-2 4,-2-6-2,5 9 4,-3 0 1,1-2-1,-1 4-4,2 2 7,-1 4-2,-3 0-3,4 1 0,-4 1 7,2 1-7,0 1 1,-2-1-1,1 5 3,1-2-3,-3 11 5,3-16-2,-2 8 1,-1 8 2,3-10-1,-3 10-2,2-13 1,-2 13-1,0 0-4,1-9 2,-1 9 2,0 0 4,0 0-11,0 0 4,0 0 3,0 0-2,0 0 1,0-12-4,0 12 0,0 0 0,0 0 3,0 0 2,0 0 0,0 0-6,0 0 8,0 0-5,0 0-3,0 0 5,0 0-6,0 0-2,0 0-2,0 0 3,0 0-5,0 0-1,0 0 0,0 0 1,0 0 1,0 0-7,0 0-2,0 0-1,0 0-7,0 0 5,0 0-5,0 0 2,0 0-3,0 0-13,0 0-2,0 0-8,0 0 4,0 0-10,0 0-18,0 0-17,0 0-64,0 0-172,0 0 76</inkml:trace>
          <inkml:trace contextRef="#ctx0" brushRef="#br0" timeOffset="4492.159">1161-748 26,'0'0'50,"0"0"-5,0 0-3,0 0-3,0 0-5,0 0-1,0 0 2,0 0-7,0 0 5,0 0-5,0 0 5,0 0 0,0 0-8,0 0 3,0 0-4,0 0 0,0 0 9,0 0-6,0 0-14,0 0-4,0 0 4,0 0 2,0 0-4,0 0-3,0 0-2,0 0 3,0 0-4,0 0 2,0 0-3,0 0-1,0 0-2,0 0 2,0 0-2,0 0 6,0 0-2,0 0-3,0 0 4,0 0-1,0 0 0,0 0 3,0 0 3,0 0-1,0 0-4,0 0 4,0 0 0,0 0 4,0 0-11,0 0 6,0 0-2,0 0 2,0 0 5,0 0-7,0 0-4,0 0 2,0 0 9,0 0-6,0 0-5,0 0 1,0 0 3,0 0 4,0 0-12,0 0 9,0 0 3,0 0-3,0 0 3,0 0 0,0 0-1,0 0 3,0 0 0,0 0-7,0 0-1,0 0-4,0 0 5,0 0 3,0 0 3,0 0-5,0 0-7,0 0 17,0 0-16,0 0 4,0 0 1,0 0 2,0 0-2,0 0 5,0 0 0,0 0 1,0 0 2,0 0-3,0 0 3,0 0 2,0 0-3,0 0-3,0 0 3,0 0-1,0 0-5,0 0 1,0 0 3,0 0 0,0 0-6,0 0 4,0 0-3,0 0-1,0 0-1,0 0 2,0 0-5,0 0-1,0 0-4,0 0 8,0 0-5,0 0 10,0 0-14,0 0 5,0 0 0,0 0 6,0 0-4,0 0 1,0 0 0,0 0 1,0 0-5,0 0 1,0 0 6,0 0-3,0 0-1,0 0 4,0 0-3,0 0 9,0 0-6,0 0-4,0 0-5,0 0 4,0 0 0,0 0 2,0 0-2,0 0-2,0 0-1,45 5 2,-36-8 0,-9 3 2,23-2-4,-9 2-1,-1 0 4,2 0 4,1-1-4,-2 0 2,-1 1-4,-1-2 3,3-2-2,-1 4 3,-2-2-1,-12 2 4,20 0 0,-20 0 3,17-4 0,-8 3-4,-9 1 8,13-2-5,-13 2 3,16-2-1,-16 2-7,0 0 5,15-3 1,-15 3-1,11-3 0,-11 3-3,0 0-2,15-1 3,-15 1-2,11-3-2,-11 3 0,0 0-4,0 0 4,13 0-4,-13 0-2,0 0 5,0 0 1,0 0 0,0 0-1,0 0-3,0 0-4,0 0 12,0 0 1,0 0-7,0 0 5,0 0-2,12 4-7,-12-4 8,0 0-19,0 0-6,0 0-21,0 0-13,0 0-21,0 0-18,0 0-112,0 0-222,0 0 98</inkml:trace>
        </inkml:traceGroup>
      </inkml:traceGroup>
    </inkml:traceGroup>
  </inkml:traceGroup>
</inkml:ink>
</file>

<file path=ppt/ink/ink8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0.16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E7C618C-B42F-427D-A730-079C583C1CC9}" emma:medium="tactile" emma:mode="ink">
          <msink:context xmlns:msink="http://schemas.microsoft.com/ink/2010/main" type="writingRegion" rotatedBoundingBox="23050,3869 24166,3869 24166,5193 23050,5193"/>
        </emma:interpretation>
      </emma:emma>
    </inkml:annotationXML>
    <inkml:traceGroup>
      <inkml:annotationXML>
        <emma:emma xmlns:emma="http://www.w3.org/2003/04/emma" version="1.0">
          <emma:interpretation id="{765812B2-93FF-47A6-B310-2A48EE489239}" emma:medium="tactile" emma:mode="ink">
            <msink:context xmlns:msink="http://schemas.microsoft.com/ink/2010/main" type="paragraph" rotatedBoundingBox="23050,3869 24166,3869 24166,5193 23050,5193" alignmentLevel="1"/>
          </emma:interpretation>
        </emma:emma>
      </inkml:annotationXML>
      <inkml:traceGroup>
        <inkml:annotationXML>
          <emma:emma xmlns:emma="http://www.w3.org/2003/04/emma" version="1.0">
            <emma:interpretation id="{67EC3D0B-E80B-43DB-8A84-655940ECBF4F}" emma:medium="tactile" emma:mode="ink">
              <msink:context xmlns:msink="http://schemas.microsoft.com/ink/2010/main" type="line" rotatedBoundingBox="23050,3869 24166,3869 24166,5193 23050,5193"/>
            </emma:interpretation>
          </emma:emma>
        </inkml:annotationXML>
        <inkml:traceGroup>
          <inkml:annotationXML>
            <emma:emma xmlns:emma="http://www.w3.org/2003/04/emma" version="1.0">
              <emma:interpretation id="{B24ED243-30BC-4456-8C2F-53B0FD66A4D1}" emma:medium="tactile" emma:mode="ink">
                <msink:context xmlns:msink="http://schemas.microsoft.com/ink/2010/main" type="inkWord" rotatedBoundingBox="23050,3869 24166,3869 24166,5193 23050,5193"/>
              </emma:interpretation>
              <emma:one-of disjunction-type="recognition" id="oneOf0">
                <emma:interpretation id="interp0" emma:lang="en-IN" emma:confidence="0">
                  <emma:literal>no</emma:literal>
                </emma:interpretation>
                <emma:interpretation id="interp1" emma:lang="en-IN" emma:confidence="0">
                  <emma:literal>air</emma:literal>
                </emma:interpretation>
                <emma:interpretation id="interp2" emma:lang="en-IN" emma:confidence="0">
                  <emma:literal>sir</emma:literal>
                </emma:interpretation>
                <emma:interpretation id="interp3" emma:lang="en-IN" emma:confidence="0">
                  <emma:literal>nr</emma:literal>
                </emma:interpretation>
                <emma:interpretation id="interp4" emma:lang="en-IN" emma:confidence="0">
                  <emma:literal>fir</emma:literal>
                </emma:interpretation>
              </emma:one-of>
            </emma:emma>
          </inkml:annotationXML>
          <inkml:trace contextRef="#ctx0" brushRef="#br0">458 133 47,'0'0'121,"0"0"-5,0 0-2,0 0-14,0 0-4,0 0-17,0 0-4,0 0-10,0 0-25,0 0 8,0 0-11,0 0 3,0 0 4,0 0-13,-25 15-9,12-2 3,-6 1-2,-1 4 5,-5-1-5,-4 7-7,6-5 0,-6 4-3,0 1 3,0-4-1,-3 7-4,6-3 4,4-3-1,0-1 5,2-1-5,3-3-4,-1 1 4,8-5-9,0-1-4,0 0 4,1-3 0,5 1 1,-2-3 4,6-6-9,-6 11 11,6-11-12,-6 7 19,6-7 4,0 0-2,0 0-1,0 0 0,0 0-9,0 0 7,9-32 1,-3 22-11,4-3 0,-3-3 5,5-5-3,-2 0-21,6-1 19,-6 0-10,2-1 10,2-1-5,2 0-3,0 1 5,-3 1-5,3 2-1,-1 0 0,-1 0 6,-2 6-3,-1-6-1,1 5 4,-3 0-3,2-1 1,-2 0-4,1 3 2,0-1 1,2 2 0,0 1 2,-1-3 0,2 4-6,-4-1 2,4 3-3,-6 2 5,0 2-9,4-1 9,-11 5-8,11-4-4,-11 4 6,0 0-1,19 4 3,-19-4-7,7 13 5,-4-4 5,0-1-10,-3 6 7,0 0 7,0-1-4,0 0-5,0 4 6,0-2-7,-3 0 2,3 2 4,0 5 9,3-7-9,-1 2-4,0 0 4,3-2 1,-1 2-6,-1-3-3,1 2-5,4-5-20,-3 6-5,-2-4-6,6 0-17,-5-2-24,5 2-43,-7-2-68,1-1-210,2 3 94</inkml:trace>
          <inkml:trace contextRef="#ctx0" brushRef="#br0" timeOffset="-1506.6708">638 86 34,'0'0'61,"0"0"-12,0 0-5,0 0 4,0 0-2,0 0-13,0 0 0,0 0-7,0 0-7,0 0 13,0 0 4,0 0-7,0 0-3,0 0-1,0 0 1,0 0-9,0 0-1,0 0-5,0 0-5,0 0-6,0 0-9,0 0 4,0 0-5,0 0-8,-8 5-16,8-5-57,0 0-97,0 0 43</inkml:trace>
          <inkml:trace contextRef="#ctx0" brushRef="#br0" timeOffset="633.6924">611 877 73,'0'0'123,"9"-4"-17,-9 4-11,0 0-7,23 0 1,-23 0-13,21 5-3,-10 1-7,-2-1-6,4 1-25,0 1 15,0 5-9,0-1-2,-3 2-9,1 0 5,2 4-8,-3 0 2,-2-2-10,3 2 0,-3 3 2,0 2-2,-3-7-10,1 6 2,-1 2-2,-5-6-2,2-3 2,-2 3 2,0-1-2,-1-2-11,1 3 12,-6-3-10,0-1 3,-1 1 3,1-3 0,1 2-6,-1-5 5,-2 0 1,1 0-5,0-1 0,0-4 10,7-3 1,-15 7 5,15-7 7,-11 3 3,11-3 6,0 0-7,-21-7 7,21 7-2,-10-10-4,7 0 0,-1 3 0,2-6-1,2 0 1,2-1-5,-2-3-3,7-7-5,0 2 2,4-3 0,-1 1 3,7-10-3,1 13 10,2-12-1,-4 13 6,7-8-3,-3 7-3,-1 1 1,1 3-9,-1-3 3,-4 10-1,1-4-2,4-2-2,-5 6-1,-2-1-1,0 4-6,-2-4 4,2 5-6,-5 2 1,-1-3-3,-7 7 0,17-8-6,-9 4-11,-8 4-4,7-5-7,-7 5-2,0 0-2,11-4-9,-11 4-9,0 0-5,0 0-14,0 0-24,19 6-23,-19-6-36,0 0-89,7 9-257,-2-2 114</inkml:trace>
        </inkml:traceGroup>
      </inkml:traceGroup>
    </inkml:traceGroup>
  </inkml:traceGroup>
</inkml:ink>
</file>

<file path=ppt/ink/ink8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24.08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88C8CD0-0195-43F2-9254-B2D65ED3A711}" emma:medium="tactile" emma:mode="ink">
          <msink:context xmlns:msink="http://schemas.microsoft.com/ink/2010/main" type="inkDrawing" rotatedBoundingBox="1275,6801 3963,4756 4290,5186 1601,7230" semanticType="callout" shapeName="Other">
            <msink:sourceLink direction="with" ref="{4FE80A0E-DB9F-43B4-A01B-B0920DA08E0C}"/>
            <msink:sourceLink direction="with" ref="{2E6F5132-E6AD-413A-8EB3-3387886990EF}"/>
          </msink:context>
        </emma:interpretation>
      </emma:emma>
    </inkml:annotationXML>
    <inkml:trace contextRef="#ctx0" brushRef="#br0">0 2050 33,'0'0'87,"0"0"1,0 0-3,0 0-15,0 0-3,0 0 0,0 0-3,0 0 1,0 0-12,0 0-6,0 0-8,0 0 5,0 0-7,0 0-5,0 0-18,0 0 14,0 0 0,0 0-6,0 0-10,0 0 2,0 0 2,0 0 2,0 0 8,0 0-13,0 0 13,0 0-4,0 0 2,20-21-2,-10 14-1,-1 0-5,1 3 3,-3-5 0,2 2 5,4-3-1,0 3-3,0-7-3,3 4 1,-2 0-2,4-1 1,1-2-2,-2 0 1,2-3-1,-3 5-1,-2 1 1,1 1-2,2-3 2,1-4-2,2 3-5,-5 4 4,5-4-1,-1 0-6,-2 2 5,2-5-2,-5 5 6,7-3-9,-1-3 2,2 5-6,0-5 8,-4-1 2,3 1 6,-4-2-5,3 4-2,1-5 2,-1 4 3,0-2 0,4-3 2,-4 4 2,0 2 0,5-2-8,-5-1 3,-1 1-2,1 3-1,4-3 0,-4 3-8,-3 7 2,-2-5-2,2 3 3,-1 1-1,3-4-5,-6 2 4,2-1-11,1 5 10,-2-1 1,3-1 1,-2-1 0,-2 1 1,1 0-6,0-5 3,-1 5-2,4-2 3,-2-3 1,0 3-1,0 0 3,-2-2-7,6-3 0,1 1 2,-7 2 0,8-1-2,-5 0 7,2-3 0,0 2-2,4-1-5,-9 2 1,0 1-1,1 0-1,4 0 0,-5 2 3,7-4 4,0-3-3,1 6-1,-8-2-4,7-2 5,-4 3-4,3-5-3,0 4 8,1-4-1,0 0-1,-1 3-3,1-3 0,1 0-3,-1 0 5,2 3-1,-3 0-9,1 1 13,-4-4-5,3 3 2,1 1-4,-3-1 8,-2 5-6,-2-2 0,3 1-2,-2-1 2,4 0 4,-5 2 0,0-1-3,0-1 2,2 2-1,-4-1 0,1-1 0,1-1-3,-3 0-4,3 0 9,-1 5-2,1-1-3,-2-1 6,2 0-4,0-6-3,-1 7 6,1-5-3,0 2 0,-3 1 0,3-3 3,2 7-3,-5-2-3,0-2 3,0 2 2,3-1-1,2 3 0,-6-3-6,2 0 1,-2 1 12,1 1-9,0-3-1,0 5 0,2-5 2,-2 3-1,-3-1 5,6-1-1,-1-1-2,-2 0 1,0 2-1,2-3 2,1 0-5,-1 3 4,1-3-3,-6 3-1,4-3 5,2 0-2,1 2-5,-1-2-1,-2 5 0,2-5 7,-4 5-8,3-4 9,-1 3-8,-4 1 10,-1-1-5,1 1 0,-7 6-3,15-9 6,-8 2 0,0 2-4,2 1 6,-2-1-3,-7 5-2,15-9-4,-8 2 5,0 1 2,2 2-1,-2-2-2,2-1 0,-2 2-1,5-4 2,-6 2 1,1 1-2,0 1 5,1-1 3,-8 6-7,15-10 2,-9 4 7,-6 6 1,9-8-2,-9 8 2,7-9-7,-7 9-3,7-5 4,-7 5 2,9-10-2,-9 10-2,5-6 0,-5 6-5,8-6 5,-8 6-1,0 0 3,9-8-2,-9 8-1,0 0 1,7-4 2,-7 4 2,0 0 2,0 0 4,0 0-7,0 0-3,0 0 4,0 0 6,0 0-6,0 0 1,0 0-2,7-5-3,-7 5-1,0 0 0,0 0 2,0 0-6,0 0 3,0 0-6,0 0-2,0 0-3,0 0-14,0 0-21,0 0-11,0 0-26,0 0-22,0 0-22,0 0-21,0 0-101,0 0-269,0 0 120</inkml:trace>
    <inkml:trace contextRef="#ctx0" brushRef="#br0" timeOffset="-37457.0167">-66 1455 35,'0'0'78,"0"0"2,0 0-20,0 0-4,13 41-1,-7-30-21,1 1 22,4-2-10,-3 1-9,1 0 5,1-2 1,2 2-10,-2 0-3,1 1 1,1-3 1,0 3-2,-2-1-9,1 2 3,0-4-5,-3 1 5,4 1-6,-5-1-8,2-3-13,-9-7 15,16 13-3,-9-8 0,-7-5-1,16 8 3,-6-3 1,-10-5 1,16 6 4,-16-6 1,18 1-1,-18-1-6,18 0 0,-18 0-1,21-7 7,-8 2-2,-13 5-4,26-9-3,-16 5-4,3-7-10,0 5 8,0 0 11,-1-1-3,1-4 1,0 1-3,-3 1 0,3-4-8,0 0 4,0 1 2,0-1 8,6-4 0,-2 0-5,-3 4 2,4-3-3,0-2 0,-5 6 1,3-3-6,-3 4-1,0-1 1,-1 3 2,-1 1 5,-4-1-15,-7 9-15,13-15-3,-7 9-33,-6 6-47,0-9-73,0 9-188,0 0 83</inkml:trace>
  </inkml:traceGroup>
</inkml:ink>
</file>

<file path=ppt/ink/ink8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41.44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2D8C66D-D874-416C-AACD-B1F905D5A61C}" emma:medium="tactile" emma:mode="ink">
          <msink:context xmlns:msink="http://schemas.microsoft.com/ink/2010/main" type="inkDrawing" rotatedBoundingBox="4282,5250 7702,3793 7734,3869 4315,5326" semanticType="callout" shapeName="Other">
            <msink:sourceLink direction="with" ref="{90F5FCEE-2A57-440D-8BAA-402746EE9389}"/>
            <msink:sourceLink direction="with" ref="{F688F231-A7C1-4F29-AB24-F10755F5B0B6}"/>
          </msink:context>
        </emma:interpretation>
      </emma:emma>
    </inkml:annotationXML>
    <inkml:trace contextRef="#ctx0" brushRef="#br0">9 1460 30,'0'0'86,"-11"4"-10,11-4-12,0 0-16,0 0 8,0 0-5,0 0 2,0 0-1,0 0-28,0 0 27,0 0-16,0 0 9,0 0-6,0 0-6,0 0 2,0 0-5,0 0 4,0 0-11,0 0-1,0 0-8,0 0 12,0 0-13,0 0 0,0 0 2,0 0-4,0 0-1,0 0-1,0 0-2,0 0 1,0 0-3,0 0 5,0 0 0,0 0-1,0 0 3,0 0-5,0 0-4,0 0-8,0 0 15,0 0-2,0 0-8,0 0 6,0 0-6,0 0 2,0 0-1,0 0-6,0 0 12,0 0-4,0 0-4,0 0 16,0 0-7,0 0 2,0 0 6,0 0-3,0 0-4,0 0-2,0 0 2,0 0 4,0 0-1,0 0 0,0 0-5,0 0 2,0 0-2,0 0-1,0 0-3,0 0 3,0 0-9,0 0 6,0 0-7,28-14 8,-28 14-3,0 0 1,0 0 4,19-3 0,-19 3-5,9-4 5,-9 4-7,15-2 6,-7-3-7,-8 5 4,14-6 6,-4 3 0,-10 3-6,16-4 4,-5-2-8,-4 2 12,4 1-6,-11 3-3,19-10 3,-10 5 2,0-1-4,2 5-1,-1-1-2,-2-4 1,2 2 2,0 0-6,2 3 3,-12 1 5,18-5-4,-9 2 1,3 1 8,-4-2-11,-8 4 10,21-5-10,-10 3-3,-1 0 13,1-1-8,0-1-6,2-2 9,-1 4-5,-1 0 3,0-1-2,0 0 7,-1-1-2,3-1 0,-2 1-8,2 0 4,-3 0-5,3-3 4,-2 4-3,-2-1 2,3 0 5,1 1 6,-4-3-1,2 2-8,1-3-5,-4 3 7,6-3 4,-1 1-7,-3 3 9,3-3-9,-5-1 3,7 3-2,-5 0 9,3-1-2,-4 0-6,1-1 2,-1 3-2,2-3-8,-3 1 9,2-1-2,0 2 4,0-2-3,3 2 6,-1 0-2,-4-1-5,7 0 4,-3-2-4,-1 4 7,2-2-7,0 0-1,0 0-6,0 0 6,0-1 6,-1 5-4,-3-3-2,-9 4 4,23-6-1,-13 6 2,2-7-6,-2 4-3,0-1 3,2 1 6,-2 0 1,3-1-2,-3-2 1,2 4-5,-2 0-1,0-1-1,3-4 6,0 4 0,0-3 8,0 1-8,3-2-4,-3 3 1,0-3 0,2 2 4,-2 2-7,0-2 6,0 0-1,0 1 0,0 0 0,0-3-3,3 5 4,-7-3-7,2 2-2,-1-1 1,6-2 8,-3 4 0,-4-3-5,3 1 0,2-2 1,-1 3 2,-1 0 8,0-4-13,2 3 11,3-2-4,-2-1 7,-1 2-20,4-3 15,-4 2-9,4-3 8,-1 2-5,-2 1 7,2-3 1,-2 1-8,1-1 9,-1 1-1,0-2 5,-1 3-8,4 0-7,-4-3 5,2 7-1,-3-4 0,0 3 2,2-2-1,-2 1 1,-1 3 5,2-5-15,1 0 10,1 1 2,0-3 1,0 0-4,2 1 6,-2 1-7,3-2 2,-4 1-1,2 1-4,8-3 8,-9 2-5,0 1 0,5 0-3,-3-3 4,-4 3 1,4 0 6,-2-1-2,-3 3-9,4-2 1,1 4 8,-4-2-7,1-1-3,2 0 0,-4 0 8,2-1-8,0 2 5,1-5-4,-1 4-12,8-5 10,-1 4 13,1-2-10,-5-1 0,3 0 8,4 2-14,-3-4 5,-2 1 8,3 2-16,-4 1 19,-3 2 1,3-2 2,0 1-6,-3 1-1,0-1-1,0 0 1,-2 0-1,-1 3 5,3-2 2,-3 0-16,-1-1 15,1 2 0,3-4-5,-6 2 1,3 1 1,3-1-2,-3 1 1,2 1-3,-2-2-3,4-3 4,-3 4 13,1-2-15,1 2 6,0-1 0,0 0-7,0 0 6,-3-1 2,4-3-6,-4 6-1,2-5 2,-2 1 5,3 4-7,-3-3 1,-4 2 3,1 3-2,-2-2-4,3 1 7,-1 1-8,-10 3 3,17-9-2,-7 7 0,-10 2-9,12-7 13,-5 3-2,-7 4 1,10-6-2,-10 6 5,12-6-5,-12 6 6,10-7 4,-10 7-2,10-5-1,-10 5 2,8-6-4,-8 6 7,8-3 1,-8 3 2,0 0-1,12-8-5,-12 8 1,7-2-3,-7 2 6,0 0-4,6-10-1,-6 10-2,0 0-1,0 0-3,0 0 6,0 0-4,11-6-1,-11 6 6,0 0-8,0 0 5,8-5-3,-8 5-1,0 0-4,8-6 5,-8 6-1,12-7-1,-12 7 0,12-6-5,-4 1 8,1 3-4,1-5-6,-10 7 6,12-7 3,-5 3 0,-7 4-5,15-4 7,-15 4-3,10-6-5,-10 6 1,13-3 0,-13 3-4,0 0 4,8-5 1,-8 5 3,0 0-2,11-5 6,-11 5-6,0 0-1,8-4 3,-8 4-3,0 0 4,0 0-4,0 0-1,0 0 1,8-7 1,-8 7-1,0 0 0,0 0 1,0 0-2,0 0 4,8-6 1,-8 6-2,0 0 3,0 0-2,10-4 8,-10 4-2,0 0-3,9-3 1,-9 3-8,0 0 6,10-4-2,-10 4 1,10-6 1,-10 6-3,11-7 1,-11 7 0,14-4-4,-7-2 5,2 1-2,-2 0 2,-7 5-2,18-8 3,-11 4 15,2 2-15,-9 2 4,16-7 0,-13 3 2,-3 4 3,0 0 2,11-6 4,-11 6-3,0 0 0,0 0 0,0 0 0,0 0-1,7-4 2,-7 4-3,0 0-2,0 0-4,0 0 1,0 0-2,0 0-5,0 0 4,0 0-6,0 0-4,0 0-8,0 0-16,0 0-5,0 0-25,0 0-18,0 0-15,0 0-26,0 0-18,0 0-107,0 0-262,0 0 116</inkml:trace>
  </inkml:traceGroup>
</inkml:ink>
</file>

<file path=ppt/ink/ink8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02.58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29719DA-D2C3-41FB-AA9A-EC6C74A889E2}" emma:medium="tactile" emma:mode="ink">
          <msink:context xmlns:msink="http://schemas.microsoft.com/ink/2010/main" type="inkDrawing" rotatedBoundingBox="7728,3818 8943,6767 8833,6812 7618,3863" semanticType="callout" shapeName="Other">
            <msink:sourceLink direction="with" ref="{8863DB20-F358-47EA-BED4-3E42893F876D}"/>
            <msink:sourceLink direction="with" ref="{2E6F5132-E6AD-413A-8EB3-3387886990EF}"/>
          </msink:context>
        </emma:interpretation>
      </emma:emma>
    </inkml:annotationXML>
    <inkml:trace contextRef="#ctx0" brushRef="#br0">10 3 9,'0'0'56,"0"0"-1,0 0-6,0 0 0,0 0-2,0 0-4,0 0-5,0 0-4,0 0 1,0 0 3,0 0 2,0 0-4,0 0-2,0 0 11,0 0-3,0 0-8,0 0-1,0 0-12,0 0-2,0 0 9,0 0 3,-11-4-8,11 4 7,0 0-4,0 0 5,0 0-9,0 0 1,0 0-2,0 0 1,0 0-5,0 0 5,0 0-1,0 0-9,0 0 3,0 0-2,0 0 2,0 0-2,0 0-5,0 0 4,0 0-6,0 0 7,0 0-10,0 0 4,0 0-5,0 0 3,0 0 1,0 0-8,0 0 6,0 0 1,0 0 1,0 0 0,0 0-5,0 0-4,0 0 4,0 0 3,0 0-11,0 0 1,0 0 11,0 0-1,0 0-6,0 0 6,0 0-1,0 0-9,0 0 9,0 0-2,0 0-2,0 0-4,0 0 8,0 0 3,0 0-7,0 0 8,0 0-5,0 0-7,0 0 12,0 0-5,0 0-6,0 0 2,0 0 1,0 0 6,0 0-2,0 0 2,0 0-2,0 0-4,0 0 3,0 0 7,0 0-10,0 0 3,0 0-4,0 0 2,0 0-4,0 0 7,0 0-10,0 0 2,0 0 6,0 0 8,0 0-5,0 0-8,0 0 4,0 0-5,0 0 8,0 0-2,0 0-2,0 0 3,0 0-4,0 0 1,0 0-5,0 0 5,0 0 1,0 0-1,0 0-2,0 0 3,0 0 3,0 0-11,0 0 5,0 0 9,0 0-9,0 0 0,0 0 8,0 0-1,0 0 2,0 0-9,0 0 5,0 0 4,0 0-15,0 0 9,0 0 2,0 0-1,0 0 3,0 0-1,0 0-2,0 0 2,0 0-6,0 0 9,0 0-13,0 0 3,0 0 4,0 0-4,0 0 8,0 0-8,0 0 3,0 0 5,0 0-3,0 0-3,0 0 5,0 0 1,0 0-4,0 0 0,0 0-5,0 0-6,0 0 10,0 0 1,0 0-8,0 0 5,0 0 6,0 0-10,0 0 2,0 0 2,0 0 3,0 0-2,0 0 4,0 0-5,0 0-2,0 0 0,0 0 2,0 0-4,0 0 4,0 0-6,0 0 17,0 0-11,0 0 6,0 0 3,0 0-4,0 0 1,0 0-9,0 0-2,0 0 9,0 0-5,0 0 6,0 0-6,0 0 3,0 0 3,0 0 10,0 0-11,0 0-5,0 0 5,0 0-6,0 0 4,0 0 9,0 0-25,0 0 22,0 0-5,0 0 4,0 0-5,0 0 7,0 0-6,0 0 2,0 0-4,0 0 2,0 0 5,0 0-7,0 0 4,0 0 3,0 0 2,0 0-4,0 0 2,0 0-2,0 0 6,0 0-3,0 0-4,0 0-7,0 0 11,0 0 5,0 0-6,0 0-15,0 0 21,0 0-3,0 0-1,0 0-3,0 0-6,0 0 16,0 0-18,0 0 13,0 0-9,0 0 3,0 0 0,0 0-5,0 0 6,0 0-10,0 0 10,0 0 0,0 0-5,0 0-2,0 0 8,0 0-25,0 0 23,0 0-2,0 0 4,0 0-4,0 0 3,0 0-8,0 0 8,0 0-9,0 0 3,0 0-4,0 0 10,0 0 2,0 0-5,0 0-1,0 0 3,0 0 2,0 0-5,0 0 6,0 0-6,0 0 0,0 0-3,0 0-1,0 0 6,0 0 0,0 0-6,0 0-3,0 0 15,0 0-10,0 0 3,0 0-8,0 0 10,0 0-6,0 0 3,0 0-5,0 0-2,0 0 8,0 0 1,0 0-3,0 0 0,0 0-2,0 0 6,0 0-2,0 0 5,0 0-2,0 0 0,0 0 1,0 0-1,0 0-6,0 0 2,0 0-3,0 0 7,0 0 1,0 0 3,0 0-13,0 0 2,0 0 6,0 0-7,0 0-1,0 0 11,0 0-1,0 0-6,0 0-6,0 0 2,0 0 7,0 0 3,0 0-8,0 0-1,0 0-3,0 0 8,0 0 1,0 0-3,0 0 0,0 0 11,0 0-7,0 0-5,0 0-11,0 0 18,0 0-7,0 0 4,0 0 6,0 0-4,0 0 0,0 0-3,0 0-4,0 0 12,0 0-8,0 0-5,0 0 7,0 0-4,0 0-3,0 0 5,0 0 2,0 0-1,0 0-1,0 0 2,0 0-10,0 0 9,0 0 2,0 0-4,0 0-3,0 0-4,0 0 4,0 0 0,0 0 7,0 0-6,0 0 4,0 0 0,0 0-3,0 0-1,0 0 18,0 0-11,0 0-9,0 0 1,0 0 1,0 0 7,0 0-4,0 0 0,0 0 2,0 0-9,0 0 7,0 0 6,0 0-10,0 0 4,0 0-5,0 0 7,0 0 2,0 0-7,0 0-3,0 0 1,0 0 1,0 0 5,0 0-11,0 0 2,0 0 2,0 0 5,0 0-7,0 0 1,0 0 5,0 0-1,0 0-6,0 0 2,0 0 3,0 0-2,0 0 2,0 0 0,0 0-1,0 0 1,0 0-1,0 0 4,0 0-1,0 0-3,0 0-1,0 0 1,0 0 8,0 0-3,0 0 1,0 0 1,0 0-5,0 0-4,0 0 6,0 0 2,0 0 1,0 0-6,0 0 7,0 0 3,0 0-5,0 0 0,0 0-7,0 0 10,0 0 3,0 0-9,0 0-5,0 0 6,0 0 2,0 0-4,0 0-4,0 0 13,0 0-4,0 0-7,0 0 1,0 0 0,0 0-9,0 0 18,0 0-11,0 0 3,0 0 4,0 0-1,0 0-3,0 0-8,0 0 17,0 0-6,0 0 0,0 0 2,0 0-5,0 0 5,0 0-7,0 0-6,0 0 11,0 0 2,0 0 0,0 0-6,0 0 3,0 0-7,0 0 5,0 0 4,0 0-1,0 0-8,0 0 8,0 0-6,0 0 7,0 0-3,0 0 3,0 0-4,0 0 3,0 0 0,0 0 4,0 0 3,0 0-13,0 0 7,0 0-1,0 0-3,0 0 3,0 0-1,0 0-5,0 0-8,0 0 6,0 0 15,0 0-4,0 0 1,0 0-14,0 0 13,0 0-6,0 0 2,0 0 4,0 0-7,0 0 5,0 0 1,0 0 4,0 0-9,0 0 0,7 28 5,-7-28 7,0 0-5,0 0-3,0 0 0,0 0-1,0 0-2,4 10-5,-4-10 5,0 0 0,0 0 5,0 0-4,0 0 2,0 0-1,0 0 2,0 0-8,0 0 5,3 10 0,-3-10-3,0 0 7,0 0-5,0 0 3,0 0-2,0 0 3,0 0 5,0 0-10,0 0 1,5 7 3,-5-7-4,0 0 3,0 0 0,0 0 1,0 0-8,1 10 8,-1-10-1,0 0 1,0 0 3,0 0-4,0 0-8,2 10 5,-2-10 7,0 0-11,0 0 4,0 0-1,0 0 5,0 0-2,3 10 2,-3-10 6,0 0-3,0 0-2,0 0 0,2 11 1,-2-11 2,0 0 0,0 0-7,3 9-5,-3-9 15,0 0-11,0 0 5,0 0 0,3 8-5,-3-8-2,0 0 6,0 0-4,0 0 6,0 0-7,2 13 11,-2-13-7,0 0 1,0 0 6,3 11 3,-3-11-9,0 0-2,1 8-4,-1-8 8,0 0-1,6 8-2,-6-8-1,0 0 3,1 9-10,-1-9 4,0 0 4,0 0 1,5 11-4,-5-11 1,5 7 3,-5-7 4,0 0-12,0 0 9,2 11-5,-2-11 2,4 10 7,-4-10-4,0 0 2,3 9-1,-3-9-2,0 0-5,3 10 6,-3-10-3,0 0-3,4 12 2,-4-12-1,5 5 10,-5-5-2,0 0-2,0 0-2,1 9-2,-1-9-1,0 0-1,6 9-1,-6-9 7,4 7-9,-4-7 2,0 0 7,3 10-8,-3-10 7,0 0 1,5 13-13,-5-13 7,0 0 8,3 7-4,-3-7-2,0 0 3,7 10 0,-7-10-2,1 10-5,-1-10 6,0 0-3,7 13-4,-7-13 4,8 7-14,-8-7 16,3 11 4,-3-11-5,3 10 6,-3-10-6,2 11 1,-2-11 3,5 7-6,-5-7 1,6 8-3,-6-8 2,2 9 6,-2-9-3,0 0 4,6 13-2,-6-13-4,2 6-4,-2-6 14,6 7-9,-6-7-1,4 10 3,-4-10 5,6 8-4,-6-8-9,3 10 6,-3-10 5,5 8-6,-5-8-6,5 8-1,-5-8 14,6 11 2,-4-4 0,-2-7-5,6 7-3,-6-7-2,5 13-4,-5-13 8,3 10-3,-3-10 6,4 11-5,-3-4 5,-1-7-3,6 10 4,-6-10-5,6 13-7,-5-7 20,-1-6-10,9 11-6,-9-11 0,3 13 3,-3-13-3,4 11-1,-4-11 4,5 12 1,-2-5-8,-3-7 8,4 13 0,-1-5 6,-3-8-8,6 11 3,-3-5-4,-3-6 8,4 13-7,-4-13 0,3 11 2,0-2 1,-3-9-6,3 13 11,1-7-10,-4-6 11,6 16-7,-3-12 11,-3-4-13,4 16 1,-3-8-2,-1-8 3,5 13 1,-2-5-1,-3-8 1,5 13 1,-5-13-1,6 10 4,-4-1 0,-2-9-6,6 13 2,-4-5-3,-2-8 6,8 9-9,-7-1 11,-1-8-15,6 14 3,-6-14 10,4 8-11,-4-8 3,5 12 3,-2-5 8,-3-7-7,5 13 13,-2-6-15,-3-7 0,3 11 3,-3-11 6,3 13 1,-3-13-12,6 14 4,-3-8 0,-3-6 2,4 13-4,-1-6 0,-3-7 3,3 11-2,0-4 0,-3-7-1,6 14 5,-2-7-7,-4-7 2,3 12-5,1-5-3,-4-7 7,6 13 0,-5-7 2,-1-6 5,8 15-9,-5-9-6,-2 2 12,-1-8-1,6 12-2,-3-6 5,3 1-6,-6-7 7,4 16-7,-1-10 5,3 2-2,-6-8 3,3 12-3,-1-5 5,-2-7-6,5 11-2,-4-4 8,4 3-2,-5-10-2,3 14 4,-3-14-6,5 16 7,-5-9-1,5 0-3,-5-7 2,1 16-5,1-9 5,-2-7-2,5 13-3,-2-5-1,-3-8 5,3 14-7,-3-14 9,5 10-6,-5-10-1,2 13-5,-2-13 7,6 11 1,-6-11-6,5 15 3,-4-9 6,-1-6-3,3 12-1,-3-12 1,4 11 0,-4-11 1,3 10-2,-3-10 0,3 14-3,-3-14 3,3 13 2,-3-13-3,0 13 2,0-13 0,3 14-1,-3-14 1,1 13-1,-1-13 2,2 13-6,-2-13-2,3 11 4,-3-11 3,4 9-1,-4-9-4,3 11 5,-3-11 2,3 11-5,-3-11 5,3 8-5,-3-8-4,3 9 7,-3-9-4,4 11 4,-4-11 0,3 10 2,-3-10-5,3 9 6,-3-9 2,3 11-6,-3-11-1,4 13 3,-4-13-4,3 10 2,-3-10 1,6 10 1,-6-10 3,3 8-3,-3-8 1,1 12-4,-1-12 4,3 11-1,-3-11-5,6 10 11,-6-10-7,6 9-6,-6-9 4,4 9 6,-4-9-4,3 10-3,1-4-5,-4-6 8,7 10-1,-7-10-7,6 11 5,-1-7 0,-5-4-7,5 12 11,-2-5-8,-3-7 4,6 10-2,-3-2-10,-3-8 20,7 10-3,-7-10 0,3 11-4,-3-11-2,3 10 1,-3-10 1,6 9-1,-6-9 5,7 10-5,-7-10 6,3 11-7,-3-11-1,3 7 5,-3-7-2,4 12-3,-4-12-1,2 12 2,-2-12 11,4 12-13,-4-12 3,3 11 0,-3-11-11,0 13 15,0-13 0,4 11 4,-4-11-7,6 8-4,-6-8 3,0 11-3,0-11 9,3 8-6,-3-8 2,6 7-2,-6-7-5,4 12 1,-4-12 5,3 11-2,-3-11 0,3 7 0,-3-7 10,3 10-9,-3-10 6,0 0-6,6 13-2,-6-13 5,0 0-1,0 14 5,0-14-5,4 10-1,-4-10-4,1 7 10,-1-7-5,5 14 4,-5-14-5,3 10 0,3-2-1,-6-8 5,4 9 0,-4-9-6,6 12 1,-3-7-5,-3-5 6,5 12-4,-5-12 2,6 15 7,-3-12-6,-3-3 2,10 14 3,-8-7-6,-2-7 2,6 13-3,-6-13-1,5 10 3,1-2 2,-6-8 0,2 10 4,2-3-11,-4-7 8,7 16-6,-7-16 7,3 11-5,1-5 1,-4-6 5,9 12-6,-6-6-3,0 1 7,1 3-5,-4-10 6,9 13-3,0-6-1,-6-1-1,4 1 4,-7-7-4,7 14-3,-3-7 1,4 1 6,-5 1 0,1-2-2,-4-7 1,12 10 4,-12-1-1,0-9-9,7 13 2,-3-7 2,3 2 2,-7-8-1,6 11-4,-3-6 2,-3-5 2,7 10-1,-7-10-2,6 9 0,-1-3 2,-5-6-1,5 7 1,-5-7 3,3 11-6,-3-11 1,9 7 0,-9-7 0,6 9-1,-2-2 5,-4-7 0,3 11-2,-3-11 2,6 10 1,-6-10-5,4 9-8,-4-9 20,6 11-7,0-5 0,-6-6-7,1 7 6,-1-7 1,5 15-1,-5-15 2,7 8-7,-7-8 0,0 12 12,0-12-10,4 12-4,-4-12 7,2 13 0,-1-6-3,-1-7-5,3 13 12,-3-13-6,1 12-3,-1-12 7,5 15-4,-5-15-1,3 13-2,-3-13 7,3 13-2,1-9-3,-1 5-5,-3-9 10,3 14-5,-3-14 6,8 9-4,-8-9-1,3 11 1,0-6-10,-3-5 8,5 8-3,-5-8 7,8 11-4,-8-11 2,3 10-1,-3-10-2,7 5 6,-7-5-1,8 8-5,-8-8 1,7 7 0,-7-7 4,7 5-5,-7-5-1,0 0 6,9 8 4,-9-8-8,4 5 2,-4-5-13,0 0 18,9 9 2,-9-9-13,3 8 7,-3-8-8,0 0 4,10 8 1,-10-8 7,6 8-3,-6-8 1,4 7-3,-4-7-5,6 7 7,-6-7 1,0 0-3,6 10-3,-6-10 3,0 0-1,4 10 4,-4-10-1,3 8 0,-3-8-5,6 6 3,-6-6-6,0 0 10,6 11-4,-6-11 3,4 8-7,-4-8 7,0 0-5,4 8 1,-4-8 3,0 0-13,5 7 6,-5-7 1,0 0 1,5 11 4,-5-11-5,0 0 4,0 0-3,2 10 4,-2-10 0,0 0-2,0 0-1,6 7 5,-6-7-4,0 0-1,8 7-1,-8-7-3,0 0-2,0 0 1,5 6 2,-5-6 1,6 11 0,-6-11-2,0 0 3,5 6-1,-5-6-3,0 0 4,0 0 2,3 9-4,-3-9 0,0 0 5,3 15-4,-3-15 3,2 8-14,-2-8 3,0 0 13,4 9-7,-4-9 2,0 0 1,0 0 6,0 0-7,0 13 5,0-13 0,0 0-2,0 0-4,0 0 1,0 0 3,0 0 1,0 0-4,0 0 2,1 11 0,-1-11 5,0 0 0,0 0-7,0 0 0,0 0 1,0 0-4,0 0-2,0 0-18,0 0 6,0 0-17,0 0-19,0 0-30,0 0-23,0 0-127,0 0-253,0 0 112</inkml:trace>
  </inkml:traceGroup>
</inkml:ink>
</file>

<file path=ppt/ink/ink8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17.5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AC7961A-7F2E-4A67-8CCD-040C9A234825}" emma:medium="tactile" emma:mode="ink">
          <msink:context xmlns:msink="http://schemas.microsoft.com/ink/2010/main" type="inkDrawing" rotatedBoundingBox="8976,6707 12460,3684 12512,3744 9028,6767" shapeName="Other">
            <msink:destinationLink direction="with" ref="{F07848E1-AFF3-4C8F-B68A-E409DDC3F3AE}"/>
          </msink:context>
        </emma:interpretation>
      </emma:emma>
    </inkml:annotationXML>
    <inkml:trace contextRef="#ctx0" brushRef="#br0">0 3001 42,'0'0'48,"0"0"-8,0 0 3,0 0-5,0 0-2,0 0 5,0 0-15,0 0 3,0 0-2,0 0 3,0 0-6,0 0 6,0 0 9,0 0-1,0 0-1,0 0-11,0 0 7,0 0-7,0 0-4,0 0 2,0 0-8,0 0-7,0 0 11,0 0-4,0 0 1,0 0-10,0 0-2,0 0 5,0 0 4,0 0-8,0 0 1,0 0 1,0 0-3,0 0-4,0 0 5,0 0 3,0 0 0,0 0-3,0 0-7,0 0-5,0 0 8,0 0 0,0 0-2,0 0 0,0 0-6,0 0 3,0 0 5,0 0-8,0 0 13,0 0-8,0 0-1,0 0-1,0 0 1,0 0 5,0 0-2,0 0-3,0 0-2,0 0-5,0 0 3,0 0-2,0 0 9,0 0-5,0 0-2,0 0 6,0 0-8,0 0 1,0 0 5,0 0 3,0 0 1,0 0-6,0 0 9,0 0-3,0 0 1,0 0-7,0 0 2,0 0 4,0 0-4,0 0 0,0 0-3,0 0 4,0 0-11,0 0 12,0 0-1,0 0-3,0 0 7,0 0-5,0 0 6,0 0-7,0 0 8,0 0-4,0 0 2,0 0 1,0 0-2,0 0 0,0 0-7,0 0-1,0 0 0,0 0 10,0 0-8,0 0-1,0 0-1,0 0 11,0 0-3,0 0-1,0 0-5,0 0 3,0 0 1,0 0 2,0 0-1,0 0 2,0 0 1,0 0-6,0 0-9,0 0 2,0 0 7,0 0 3,0 0 1,0 0 3,0 0-4,0 0-5,0 0 6,0 0-4,0 0-6,0 0 5,0 0 7,0 0-5,0 0 9,0 0-2,29-15-3,-29 15 11,0 0-10,12-6 0,-12 6-7,7-6 20,-7 6 8,11-5-9,-11 5-6,8-9 2,0 3 6,-2 1-3,1-1-4,5 2 1,1-3 12,0-2-9,-6 2 9,5 2-8,1-6 4,-4 5-12,1 1-11,2-2 11,-2-2 5,0 0-5,-1 4 4,-1-1-4,-1-1 2,2 3-4,-2-1 5,2 0 0,-2 0 0,2-1-2,-3 0 2,1 1 4,-7 5-2,13-9-4,-4 5-1,-2-2 1,2-1 4,0 1-10,1 1 8,-2-6 8,5 5-10,-2-4 2,2 3-4,-5-1-4,5-1 4,-1 0-8,1 1 11,-3-1-9,-1 3 2,4-1 1,-4 1 2,4-2-3,-3 1 9,-1 0-10,-1 3-4,0-4-8,0 1 13,0 3-5,-3-1 7,3-1 4,-3-1-1,7 3-4,-5-2-6,-1 1-1,-6 5 4,13-10-3,-4 3-1,1-2 3,-4 1 11,1 4-12,2-4 2,-3 1 11,4 0-15,-2-3 2,0 3 1,2-3-2,-2 1 2,3-2 3,0 4-4,-2-3 6,-2 3-3,6-3 0,-1 1-4,-5 0 1,2-3 4,4 3-3,-4 3 0,-2-3-1,2 2 3,1-1-1,-2-3-5,0 2 6,3 3-2,-3-2-2,-3 0 4,8 0-4,-7 2 6,7-4-3,-7 3 2,3-3-6,1-1 3,3 4 6,-7 0-4,4 1-9,-1-4 7,-2 3 3,4-3-7,0 2 4,0 0 3,-4-1 0,5 0 1,-2-2 3,0 4-2,-1-2-2,4-1 3,-1 1-3,-5 1 6,6 0-7,-1-1 4,-2-2-5,-2 8 9,3-8-13,0 1 10,-1 0 0,-1-3-3,1 4 1,-1 1 3,1-3-8,3 0 6,0 2-3,2-2 0,-2-2 4,0 0 5,-2-1-9,8 0 5,-6 1-5,0-1 0,0 3 1,2 2-2,-5-5-1,3 4 4,-1-2 0,1 1-2,-3 1-5,5 1 9,-5-2-1,1 3 0,2-2-9,-5 0 8,3 2-6,-1-5 5,2 6-1,1-4 0,-3 2-3,2 0 8,1-3 1,-3 0-4,6 1-2,-2-2-3,-1 2 0,1 0 1,0-1-2,-1 1 4,0-2-9,0 2 7,3 1 1,-1 0-2,-2 0 7,0 0 2,0-1-2,-2 0-7,5 3-2,-5-3-2,3 0 4,-1 3-2,-3-1 4,5 0-3,-2-4 0,0 3-2,0-2 8,-1 2-4,-2-2-5,1 1 6,5 0-2,-6-2-1,3 0-2,-1 3 4,1-3 0,0 2-1,-1 0-2,-2 0-1,3-1 3,-1 0 1,-2 0-2,1 2 5,-1-3 3,2 1-4,-2 3 4,0-1-14,2-1 7,1-1-3,0 0-4,-1 0 6,1 1 1,0 0-1,-4-4 1,6 2 0,-1 0 2,1-3-2,0 5-3,1 2 7,-3-2-4,-3-1-5,2 4 8,-2 0-1,3-1-8,-4-3 13,4 1-10,0 0 1,-2-1 6,2 1-6,3 2 2,-1-3-2,-2 1-1,6-5 3,-6 5 0,0 1 3,-1-3-5,3 0 1,1-4 0,-3 7 4,1-2-7,3-4 6,-4 7-2,0-1 5,0-1-5,-1 0-3,1 2 0,-3 1 7,2-2-8,-2 0-1,4 2 5,-4 0-3,1-3 1,-3 4 3,-1 3-3,2-5-3,1 2 3,-1 0 7,4-2-9,-1-3 8,-2 2-5,1 1-1,0-1-4,2 3 8,0-4-2,-2 0-3,-1 3 3,4-2-4,-6 1 3,5 0-1,-4 2 1,4-3 1,-1 3-4,-5-3 12,2 3-9,1 0 0,-4 0-1,1 0 3,6-2 2,-4-2-2,-1 3-5,0 0 0,0 1 3,2-3-3,-1 3 4,1 0 6,0-4-10,2 1 13,-2 0-7,5 1-4,-5 2-3,0-1 7,-1-1-5,2 1 4,-3 1-7,3-1 4,-1 1 1,-2-1 1,0-1 5,-1 2-4,-1 1-3,3-1 6,-2-1-7,2 1 5,-2 3-2,5-8 7,-5 7-4,-1-5-8,3 3 2,1-2 1,1 0 1,-1 1 5,1-2-9,-3-2 6,5 2-6,0 1 9,-1-1-1,-2 3-3,-1 0-5,-3-3 2,1 5-1,0-3 5,-7 8-1,12-10 3,-5 7-5,-7 3 4,9-9-1,-9 9 2,10-6-2,-10 6-4,0 0-2,6-7 4,-6 7 0,0 0 2,8-6-3,-8 6 5,6-8 0,-6 8 0,0 0-3,7-11-2,-7 11 0,11-8-1,-6 1 1,-5 7 2,9-5-1,-9 5 2,6-6-4,-6 6 8,4-7-4,-4 7 6,0 0-2,9-10 1,-9 10 6,0 0-9,7-4 1,-7 4 3,0 0 9,0 0-8,3-9-5,-3 9-1,0 0 1,0 0 2,6-10-3,-6 10 2,0 0-3,6-11-1,-6 11 4,7-9-6,-1 1 4,0 2 0,-6 6-2,10-8 0,-4 2 7,-6 6 2,7-7-4,-7 7 1,6-6-5,-6 6 4,0 0 4,0 0-13,0 0 5,0 0 6,0 0-12,4-8 5,-4 8-8,0 0-4,0 0-5,0 0-8,0 0-11,0 0-16,0 0-16,0 0-15,0 0-14,0 0-26,0 0-70,0 0-207,0 0 92</inkml:trace>
  </inkml:traceGroup>
</inkml:ink>
</file>

<file path=ppt/ink/ink8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18.96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07848E1-AFF3-4C8F-B68A-E409DDC3F3AE}" emma:medium="tactile" emma:mode="ink">
          <msink:context xmlns:msink="http://schemas.microsoft.com/ink/2010/main" type="inkDrawing" rotatedBoundingBox="11308,4680 11427,4192 11883,4304 11763,4791" semanticType="callout" shapeName="Other">
            <msink:sourceLink direction="with" ref="{9AC7961A-7F2E-4A67-8CCD-040C9A234825}"/>
          </msink:context>
        </emma:interpretation>
      </emma:emma>
    </inkml:annotationXML>
    <inkml:trace contextRef="#ctx0" brushRef="#br0">0 37 11,'0'0'54,"0"0"-2,0 0-9,0 0-1,0 0-8,0 0 2,0 0-7,0 0-3,0 0-3,0 0 0,0 0-6,0 0-1,0 0-2,0 0-4,0 0 6,19 16-2,-19-16-1,9 1-3,-9-1 3,13 0 1,-13 0 0,13 3 2,-13-3-6,19 0 3,-19 0-1,18-3 1,-6 2-4,-12 1 12,23-2-12,-11 2 0,-2-1 2,-10 1 3,22-4-8,-12 1-3,2 2 4,-12 1-2,21-1 3,-11 1-6,-10 0-7,19-4 5,-9 4 3,-10 0 8,22-1-7,-16 2-3,-6-1-1,19 0 6,-19 0-4,13 0-1,-13 0 0,16-3-5,-16 3 2,16 3 4,-7 0-3,-9-3 4,13 0 1,-13 0-4,14-4 9,-14 4 1,0 0-8,18 0-4,-18 0 3,11-2 3,-11 2 0,10-4 5,-10 4-10,13-4 10,-13 4 1,9-7-4,-9 7 1,13-2-5,-13 2 7,12-5-2,-12 5 5,7-3-5,-7 3 0,9-5 2,-9 5 10,0 0-3,0 0 2,0 0 8,0 0-4,10-5 7,-10 5-5,0 0 5,0 0-5,0 0 1,0 0-5,0 0 9,0 0-8,0 0 2,0 0-11,0 0 8,0 0-3,0 0 3,0 0-2,0 0 3,0 0-10,0 0 11,0 0-4,0 0 4,0 0-12,0 0 3,0 0 1,0 0 2,0 0-7,0 0 6,0 0-2,0 0 10,0 0-9,0 0 1,0 0-2,0 0-3,0 0-2,0 0 5,0 0-2,0 0-2,0 0 3,0 0-7,0 0-6,0 0 6,0 0-2,0 0 0,0 0 4,0 0-4,0 0 6,0 0-13,0 0 4,0 0 0,0 0-3,0 0 1,0 0-2,0 0-1,-21 18 6,21-18-1,-8 6-6,8-6 3,-9 9-2,9-9 5,-10 9 0,4-4-4,6-5 3,-10 13 3,7-6-1,-3 0-4,-1 1 4,1-1-6,0-1 3,2 4-1,-2-3 2,0-1-2,4 2 3,-6 1 0,5 0-5,1 0 2,-4 0 0,1 2 1,0 0-1,2-2 8,-3 4-1,1 3 0,3-4-3,-4 1 1,3 1 1,-1 1-4,1-3-1,0-1 4,-3 2-3,3-3 0,0 1-4,-4 3 6,4-6-2,3 1 6,-6 4-5,2-5-2,-2 3 3,6-11 0,-3 14 1,3-14-7,-6 11 6,6-11-2,-4 10 7,4-10-3,-6 7-6,6-7 6,0 0-6,-3 10 9,3-10 2,0 0 10,0 0-3,0 0-3,0 0-4,0 0 4,0 0-5,0 0 6,0 0 0,-6 10-1,6-10-4,0 0 5,0 0-6,0 0-18,0 0-1,0 0-19,0 0-18,0 0-28,0 0-25,0 0-136,0 0-256,0 0 114</inkml:trace>
  </inkml:traceGroup>
</inkml:ink>
</file>

<file path=ppt/ink/ink8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0.59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DEB6ABC-5D87-40ED-9765-A9FDA35E21EA}" emma:medium="tactile" emma:mode="ink">
          <msink:context xmlns:msink="http://schemas.microsoft.com/ink/2010/main" type="inkDrawing" rotatedBoundingBox="12533,3870 13683,6364 13581,6411 12431,3918" semanticType="callout" shapeName="Other">
            <msink:sourceLink direction="with" ref="{7711AF76-4A85-4712-A0AE-AE9933C69471}"/>
            <msink:sourceLink direction="with" ref="{A2C72A7E-0277-46DD-B184-BA9039C454BB}"/>
          </msink:context>
        </emma:interpretation>
      </emma:emma>
    </inkml:annotationXML>
    <inkml:trace contextRef="#ctx0" brushRef="#br0">20 0 36,'0'0'65,"0"0"0,0 0-9,0 0 6,0 0-13,0 0 6,0 0-12,0 0-1,0 0-3,0 0 7,0 0-16,0 0 7,0 0-3,0 0-6,0 0-3,0 0-5,0 0-2,0 0 1,0 0-6,0 0 0,0 0-9,0 0 2,0 0-3,0 0 4,0 0 7,0 0-10,0 0 2,0 0-3,-24 19-4,24-19 4,0 0 5,-2 11-2,2-11 2,0 0-7,0 13 7,0-13-19,0 13 12,0-13 4,2 15 2,3-7-6,-5-8 5,1 17-3,4-6 7,-5-1-3,2-1-3,-2 2 3,6 0-5,-6-11 9,6 18-7,-4-6 8,-1-2-5,0 4 4,2-1-11,-3-2 12,6 3-9,-6-4 8,6 0-8,-3 5 14,1-2-6,2 0 11,-3 3-16,1-3 12,2 2-7,0 0-6,0 0 6,-5-1 3,8 1-3,-2 0-5,-1-1 6,3 0-7,-2 1 1,-1-1 10,1 1-5,-1-1 2,-1 2 0,3-2 6,0-1-8,-5 3-2,6-3-10,-5-1 19,2 4-9,3-1 4,-5-4-6,2 1 3,0 2-1,-2 1 3,5 0-14,-3 0 9,1 0 6,-1 0-9,0 2 8,4-4-3,-6 4 3,5-3 1,-3 0 0,2 2-5,0-1-19,2 1 20,-5-2 2,4 2-1,-2-5 3,2 2-5,-2 4 5,-1 0-12,0-4 2,1 1-2,-4-2-1,3 3 21,1-1-13,-1-1 1,0 1 0,-2-1-10,2 1 8,-3-1-1,6-1-1,-4 1 0,3 1 0,-1-1 6,-1 4-9,5-3 8,-3 3-4,5 2-3,-5-5 3,2 6 2,2-2-5,-5-2 0,2 1 0,-2-3-1,2 3 5,-2-1 3,-1 2-7,3-5-1,-5 4 5,2-4 2,3 2-11,-4-2 20,0 0-17,1 2 2,2 0 0,-3-1-1,3-2-16,-2 1 16,-2 2 6,5-3 1,-3 5-5,-2-7 6,2 4-8,0-5 1,-2 1 5,2 2 3,1 2-5,-4-1 0,6 0 2,-6-3-4,1 0 0,2 2-3,-3 0-1,3-4 7,-2 2 0,-1-1-2,3 6 0,0-3-1,-1 0-6,3 0 5,-4-5 0,-1 4 2,3-3-2,-1 7 4,1-6-11,0 2 8,1 1-3,-1 0-1,-2 2 3,-1-7 4,6 8-8,-3-4 3,-2 1-1,-1 1 1,1-4 4,-1 1-6,6 1 3,-9 0-12,7-3 10,-7-8-2,3 18 4,2-8 2,-4-3-10,6 3 8,-1-3-2,-2 0-2,-2 3 1,4 0 5,-2 0-4,-1 0-1,3-3 3,0 4-5,-1 2 3,-2-3 1,2-3-3,0 1 5,1 1-1,-1-2 1,-5-7-4,5 16-2,0-9 3,1 1-1,-6-8-5,5 14 5,1-6 3,-3 0-1,-3-8-1,7 13-1,-4-7-3,2 1 8,-5-7-5,8 13 0,-8-5 3,3-1-1,-3-7 0,7 10 5,-1-5-7,-6-5-2,6 15-4,0-10 8,0 1-10,-6-6 12,2 11-8,-2-11 6,9 12-3,-7-7 2,-2-5 2,5 11-2,-2-5-1,-3-6-1,5 9 2,-2-1-4,-3-8 0,8 9 0,-3-2 4,-5-7-3,3 14 0,-3-14 5,2 11-10,3-7 7,-5-4 3,6 9-5,-6-9 3,5 10 2,-5-10-6,6 13 1,-1-8 1,-5-5-4,8 12 0,-5-3 2,-3-9 3,6 11-4,-2-2 2,-4-9 1,6 13 2,-6-13 0,2 12 0,3-6-3,-5-6 1,3 8 0,-3-8 1,0 0 1,3 8 0,-3-8 1,0 0-5,0 0-21,0 0-16,0 0-22,0 0-25,0 0-26,0 0-131,-23-16-264,8 4 117</inkml:trace>
  </inkml:traceGroup>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5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11,'0'0'15,"13"-6"-15,-2 0-5,-4 1-4,0 0 2</inkml:trace>
</inkml:ink>
</file>

<file path=ppt/ink/ink9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1.2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15695B2-CB2C-4B6B-A620-02B57168DED3}" emma:medium="tactile" emma:mode="ink">
          <msink:context xmlns:msink="http://schemas.microsoft.com/ink/2010/main" type="inkDrawing" rotatedBoundingBox="12851,5316 13245,5606 13240,5613 12847,5322" semanticType="callout" shapeName="Other"/>
        </emma:interpretation>
      </emma:emma>
    </inkml:annotationXML>
    <inkml:trace contextRef="#ctx0" brushRef="#br0">0 0 73,'0'0'77,"0"0"-12,0 0 1,0 0 7,0 0-16,0 0 0,0 0-4,0 0-9,0 0 2,0 0-2,0 0 5,0 0-15,0 0-4,0 0 3,0 0-9,0 0 5,0 0-2,0 0 0,0 0-3,0 0 1,15 17-3,-15-17-2,13 6 4,-3-2-10,-3 4 2,2-5 0,-3 3-1,7 4 10,-2-2-1,-3-2-13,2 4-1,-1-4 1,2 5-1,-1-5-3,0 1 7,-4 0-3,7 0 1,-4-1-4,1 2 1,5 1 8,-5 1-8,3-2 5,0 1 0,-4-2-4,4 0 10,-2 3-6,-1-3 6,2 2-7,-2 1 2,0-3 3,-1-1-2,0 1-2,1-1 2,-1 1 1,-2-1-6,0-2 5,-1 2-5,-6-6-6,10 7 3,-10-7 1,7 5-3,-7-5-1,8 5 11,-8-5-4,0 0 6,0 0-2,0 0 7,5 3-4,-5-3-2,0 0 0,0 0-1,0 0 2,0 0-1,0 0-4,0 0-4,0 0-12,0 0-2,0 0-6,0 0-5,0 0-13,0 0 1,0 0-15,0 0-18,0 0-6,0 0-16,-20-20-13,20 20-23,-13-6-79,3 0-214,3 1 95</inkml:trace>
  </inkml:traceGroup>
</inkml:ink>
</file>

<file path=ppt/ink/ink9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1.76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48D33FD-1109-4AA0-B195-917D5DD36A87}" emma:medium="tactile" emma:mode="ink">
          <msink:context xmlns:msink="http://schemas.microsoft.com/ink/2010/main" type="inkDrawing" rotatedBoundingBox="13226,5072 13242,5662 13189,5664 13173,5074" semanticType="verticalRange" shapeName="Other">
            <msink:sourceLink direction="with" ref="{B22BD9D4-1865-49A5-8438-0FD0BD729234}"/>
          </msink:context>
        </emma:interpretation>
      </emma:emma>
    </inkml:annotationXML>
    <inkml:trace contextRef="#ctx0" brushRef="#br0">47 0 51,'0'0'88,"0"0"0,0 0-14,0 0-12,0 0-6,0 0 3,0 0-17,0 0 6,0 0 2,0 0-7,0 0 0,0 0-4,-17 30-3,13-22 4,4-8-7,-9 18 4,6-8-9,0 2 1,-1 1-4,1 0 6,3 3-4,0-2 10,-3 0-6,0 1 1,6 3-7,-3-2 0,3 2 1,-3 3 5,3-4-8,-2-3 2,2 3 0,-1 2-3,-1-4 3,2 2 1,-3-1 2,3 1-8,-3 0-2,4 2 1,-4-2 0,0-2 3,3 2-4,-3-2 1,-1 1-2,2 0-3,-2 1-5,-1-3 3,2-4 4,-4 0-3,4-10-11,0 14 9,0-14-3,0 0 1,0 17-6,0-17 4,4 9-2,-4-9-4,0 0-27,0 0-18,0 0-24,0 0-36,9-30-135,-9 30-258,6-20 114</inkml:trace>
  </inkml:traceGroup>
</inkml:ink>
</file>

<file path=ppt/ink/ink9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4.32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711AF76-4A85-4712-A0AE-AE9933C69471}" emma:medium="tactile" emma:mode="ink">
          <msink:context xmlns:msink="http://schemas.microsoft.com/ink/2010/main" type="inkDrawing" rotatedBoundingBox="11176,3704 14462,3697 14463,3777 11176,3784" shapeName="Other">
            <msink:destinationLink direction="with" ref="{7DEB6ABC-5D87-40ED-9765-A9FDA35E21EA}"/>
          </msink:context>
        </emma:interpretation>
      </emma:emma>
    </inkml:annotationXML>
    <inkml:trace contextRef="#ctx0" brushRef="#br0">-1-1 8,'0'0'75,"0"0"-8,0 0-8,0 0-3,0 0 1,0 0-8,0 0-6,0 0 0,0 0-13,0 0 2,0 0-6,-9-6 1,9 6-2,0 0-4,0 0-5,0 0 6,0 0-18,0 0 12,0 0-11,0 0 4,0 0-7,0 0-5,0 0 6,0 0-3,0 0 5,0 0-7,0 0 2,0 0-3,0 0 3,0 0-1,0 0-3,0 0-1,0 0 7,19 21 4,-19-21-6,0 0 1,0 0 1,3 8-6,-3-8-2,0 0 13,10 5-4,-10-5-7,0 0 4,0 0 1,15 3-5,-15-3 2,13 3 0,-13-3 5,7 2-6,-7-2 8,12 1-6,-12-1 1,0 0-1,13 3-6,-13-3-1,13 4 11,-13-4-5,0 0 5,9 3-2,-9-3 2,0 0 1,0 0-6,10 1-3,-10-1 2,0 0 13,0 0-5,0 0 6,8 4-3,-8-4-5,0 0 3,0 0-6,0 0-1,0 0 12,0 0-4,0 0 0,0 0-6,0 0 4,0 0-7,0 0 5,0 0 3,0 0 2,0 0-3,16-1 1,-16 1 2,0 0-5,0 0 5,16-3-2,-16 3 4,13-4-2,-13 4-1,12-4-1,-12 4 2,10-4 4,-10 4-5,0 0 5,13-1-11,-13 1 8,0 0-3,12-4 2,-12 4-5,0 0 3,10-3 0,-10 3-8,0 0 3,14 0 7,-14 0-11,0 0 9,13 0 0,-13 0-9,0 0 4,19 2-2,-11-2 4,-8 0-1,18 0-3,-6 1 8,4-1-4,-6 0-1,5 3-3,2-2 0,-2-1 0,3 1 7,-2-1-4,-3 1-3,3 2-2,0-2 8,0-1-7,-1 4 5,-5-4-3,3 2 2,-1 2 1,1-4-12,-13 0 9,19 1-3,-9 0 7,1-1-4,2 4-1,-13-4 2,22 0-4,-9 1 2,-3 1 0,2-2 5,-12 0-3,22 1 6,-9 2-8,3-6 8,-5 3-10,-11 0 8,24 0-7,-11 0 5,1 0 2,-4-1-2,-10 1-7,22 0 11,-13 1-6,1 2 3,-10-3-10,19-3 7,-19 3 10,16 0-5,-6-1-11,-10 1 10,17 1-5,-17-1 5,16 0-5,-6 0 1,-10 0 4,16 0 2,-16 0-23,16 3 14,-7-2 11,-9-1-8,19 3-2,-19-3 11,19-3-15,-12 6 6,-7-3 7,25 0-2,-17 0-7,2 1-1,-10-1-1,16 0 7,-3-1 0,-13 1 0,19-3-4,-10 6 15,-9-3-13,19 1 2,-19-1-11,13 0 8,-13 0 0,19-1 4,-19 1 2,19 2 1,-6-2-14,-5 0 9,-8 0-3,22-1 7,-22 1-4,20 1 6,-8-2-7,-12 1-2,19 0-2,-9 0 4,-10 0-16,19 0 18,-19 0-7,17 0 13,-17 0-13,18-1 5,-18 1-2,14 1 5,-14-1-9,13-1 0,0 1 7,-13 0-5,15 0 4,-15 0-3,17-3 2,-17 3 0,12 0-1,-12 0 11,13 0-11,-13 0 0,19 0 0,-19 0 4,16 0-6,-16 0-1,19 0-3,-8-1 10,-11 1 3,18 4-4,-18-4 5,16-3 3,-16 3-3,18 0-1,-9 3 4,-9-3-8,19 1 3,-9-1 0,-10 0 5,20 0-4,-20 0-2,21 0-9,-10 0 11,-1 0-5,6-1-13,-3 1 5,2 0 10,1 0 0,0 1-4,0-2-18,0 1 30,-3 0 3,3 0-21,-2 0 14,-1 0-5,3 1 0,0-2 1,0 1 3,0 0-4,-1-3 1,1 3-2,0 0 3,-2 0-2,4 3 0,-1-3-1,-1 1 7,1 0-13,2-2 11,-3 2-4,2-2-1,2 1-9,-1 1 6,0-1 6,-2-1 1,3 1 0,-1 0-6,1 1 9,-2-1-1,-1 0 1,2 0-3,0-1-8,4 0 9,3-2-1,-5 6 7,5-6-10,0 2-4,-2 1 6,4-3-5,-5 0 0,-1 3-8,4 0 14,-6-1 1,7-3-2,-1 4-2,0-2-3,1-1 3,1 2 7,-1-1-12,-2 2 4,1-1 5,5-6-8,-4 6-18,1 1 23,1-1 1,-2-3-11,-1 1 12,1 3-6,2 0-9,-6-1 10,-4-2 2,1 2-1,-1 0 6,-2 1-25,-2 0 23,2 0-6,-1-2 4,1-1-2,-3 3 5,0 0-11,-14 0 11,23 0-8,-11-2 7,-12 2-4,19 0-1,-11-2 0,-8 2 5,21 0-1,-21 0 0,17-2-9,-17 2 4,12-1 0,-12 1 10,0 0-9,17 0-3,-17 0 4,0 0-12,0 0 4,10 1-7,-10-1-15,0 0-14,0 0-21,0 0-36,0 0-86,0 0-200,0 0 89</inkml:trace>
  </inkml:traceGroup>
</inkml:ink>
</file>

<file path=ppt/ink/ink9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1.8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E7080F7-6B52-4A44-A852-8A3E89D0B797}" emma:medium="tactile" emma:mode="ink">
          <msink:context xmlns:msink="http://schemas.microsoft.com/ink/2010/main" type="inkDrawing" rotatedBoundingBox="5178,5259 5236,5262 5235,5264 5177,5261" semanticType="strikethrough" shapeName="Other"/>
        </emma:interpretation>
      </emma:emma>
    </inkml:annotationXML>
    <inkml:trace contextRef="#ctx0" brushRef="#br0">1371 139 14,'15'0'-1,"2"0"-2,-5 3-2,2-3 2</inkml:trace>
  </inkml:traceGroup>
</inkml:ink>
</file>

<file path=ppt/ink/ink9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6.29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6DFE299-B357-49B8-AD24-76D2D0C3E9B4}" emma:medium="tactile" emma:mode="ink">
          <msink:context xmlns:msink="http://schemas.microsoft.com/ink/2010/main" type="inkDrawing" rotatedBoundingBox="11458,6656 15181,6574 15182,6637 11459,6719" shapeName="Other">
            <msink:destinationLink direction="with" ref="{7EC83153-52EC-4901-BD79-AE1A91CFE785}"/>
            <msink:destinationLink direction="with" ref="{E115A18C-A83E-467B-BEE5-7F58DD49AA7D}"/>
            <msink:destinationLink direction="with" ref="{FD738BE1-6669-4E5F-88C5-03B64B5156C8}"/>
          </msink:context>
        </emma:interpretation>
      </emma:emma>
    </inkml:annotationXML>
    <inkml:trace contextRef="#ctx0" brushRef="#br0">0 101 28,'0'0'92,"0"0"-12,0 0-3,0 0-12,0 0 5,0 0-5,0 0-11,0 0-9,0 0-1,0 0-2,0 0-6,0 0 12,0 0-7,0 0-10,0 0-8,0 0 0,0 0 11,0 0 0,0 0-9,0 0-5,0 0-1,0 0-6,0 0 2,0 0 0,0 0-7,0 0 6,0 0-5,0 0-2,0 0 8,0 0-5,0 0-2,0 0 2,0 0-3,0 0 6,0 0-10,0 0 3,0 0-1,0 0-6,0 0 4,0 0-1,0 0 4,0 0-2,0 0 3,0 0-3,0 0 4,0 0-6,29-5 2,-29 5 0,0 0 1,16 0-3,-16 0-4,16 1-1,-16-1 7,19 0 3,-19 0 2,16 0-6,-4 0-2,-12 0-3,23 0 5,-12 1 0,2-1-1,3 3-17,-3-3 21,-1 1-5,4 0-14,0-2 0,-3 1 27,3 0-8,1-1 6,-4-2 1,3 3 3,0-1-2,3 1 2,-3 0 0,0-1-7,0-2 7,3 2-5,-2 1-12,1-3 12,-1 0-1,1 3 4,-4 2-1,5-4-2,-6 2-5,3 3-3,0-3 3,-2-1-1,2-1 2,-5 4-18,0-1 14,-1 2-4,3 2 6,3-5 0,-7 1-7,4-1 6,-13 0-2,25 3 5,-12-3-10,-3 1 5,7-1-6,-2 1 1,-4-1 6,2 0 0,3 0-7,2 0 10,-2 2-8,1-1 3,1-2 1,-2 2-1,4 2-3,-3-2 2,-1-2 3,0 2-5,0 0 2,3 0 2,-3-2 1,0 2-3,1 3-4,1-5 4,-4 2 3,-1-1-2,6 0-6,-6 0 6,2 0 3,1 2-12,-2-4 5,1 2 9,1 0-7,0 0 3,2 0 0,1 0 0,-3 2-2,3-5-5,6 3 5,-6 0 0,5-3 0,-5 1 6,4 1 2,2 1 0,-3-3 2,-5 2 1,2-1-1,3 1-1,-5 0 5,3-2-1,-1 3-14,0-2 9,6-1-3,-9 3-8,0-1 6,6-2 7,-2 3-1,-3-3 1,8 3-9,-6-1 8,0 1-1,4-3-12,-4 2 9,-3 1-2,2-1 8,1 0-10,-3 2-2,3-1 1,-1 1 0,-1-1-4,-1 0 1,-2 0 4,2 0 2,-3 0 2,3 0 0,-3 4-3,5-7-3,-5 3 5,0 3-2,3-3-6,0 1-1,3-2 8,0 2 3,-1-2-3,1 1-8,0-3 5,0 3-2,9-1 3,-4 1-7,-6-1 6,3 1-4,3-1 5,0-3-6,-3 4 5,2 0 2,-4 0-6,7-2 1,-7 4 3,8-2-1,-2 0-1,-1 0 2,3 0-3,0 0 0,4-2 3,-4 1-4,4 0 8,-2-2-1,0-1 0,-2 2 2,1 2-12,1-4 4,-3 2 3,1 6-6,0-6 4,-3 0 4,-5 2 2,-3 0-13,6 0 5,-3 0 4,-3 0 0,2 0-3,3 0 3,-4 0-4,-1 2 8,9-4-9,-1 2 5,1-1-6,-6-2 6,9 0 0,-2 2 0,-2-3 4,4 3-9,14-1 3,-13-1 8,1 0-5,-2 2 1,-3-1 0,1 1-6,-7 1 6,-1-1 2,1-2-3,-4 6 4,-1-6-3,-2 3-6,0-1 3,2-1-2,-14 2 1,20-2 4,-8 2-8,-12 0 5,23-1-5,-14 2 3,5-4 2,-14 3-3,22-5 11,-12 2 2,-10 3-1,18-1-5,-11-2 4,-7 3-5,13 0-5,-13 0-1,0 0-3,13-3-4,-13 3-13,0 0-32,0 0-23,7-4-31,-7 4-105,0 0-232,0 0 103</inkml:trace>
  </inkml:traceGroup>
</inkml:ink>
</file>

<file path=ppt/ink/ink9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7.8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EC83153-52EC-4901-BD79-AE1A91CFE785}" emma:medium="tactile" emma:mode="ink">
          <msink:context xmlns:msink="http://schemas.microsoft.com/ink/2010/main" type="inkDrawing" rotatedBoundingBox="13160,6304 16204,3420 16758,4006 13715,6889" semanticType="callout" shapeName="Other">
            <msink:sourceLink direction="with" ref="{A6DFE299-B357-49B8-AD24-76D2D0C3E9B4}"/>
          </msink:context>
        </emma:interpretation>
      </emma:emma>
    </inkml:annotationXML>
    <inkml:trace contextRef="#ctx0" brushRef="#br0">0 2864 45,'10'-5'76,"-10"5"-4,13-5-6,-13 5-5,9-8-6,-2 1-3,0 2-4,2-2 0,-2 2 3,1 0-2,5-3 3,0 0-8,-2 1-4,0-3 6,5-1-5,-3 1 5,-2 0-1,2-1-3,-4-1-5,4 1 4,0 0-6,2-2-3,-5 1 5,3 0-5,1 0 3,4-5-3,-7 4-7,5-2 4,-1-3-1,1 8 9,0-9-9,0 3-4,0-1 6,0-2 1,-1 0-11,1 1 6,2-3-6,-4 2-2,1 1 10,1-1-8,0 2 0,0 2-8,0-5-2,3 1 0,-1 1 6,-2 0-8,3 0-2,0 2 8,0 0-2,3-1-2,-3-2-4,-4 2 3,6 0-2,-7 1-5,5-1 4,0-2-3,0-3 3,-3 5-2,0 0 0,3-2 2,-3 1 2,-2 0-7,3 0 2,2-3-2,-1 3-1,2-1 3,-1 2-1,1-4-5,-1 2 0,1 2 8,-2-3-9,-1 3 4,5 2 3,-6-3-1,3 2 3,0 2-10,-1-3 8,1 0-3,-1 0 2,-2-2 1,3 1 2,1 1-6,3-3 3,6-4-2,-10 8-3,0-3 2,0 2 4,1 0-8,-1 1 8,0-1-2,0 1-2,1-2 1,0 1 3,0 3-5,2-3 1,-3-1-1,1 0 6,1 1-7,-1-2 1,3-1 2,-2 1-4,-1-2 3,2 3 0,8-7 3,-11 5-2,4-1 1,-1 3-5,-2 0 0,0-2 4,2 1-6,-4 2 6,0-1 4,0 1-8,2 0 7,-1 2-3,-2-3 0,2 1-4,-1 1 8,1-1-3,-2 3-3,2-3 5,0-2 4,-3-2-2,3 3-23,-1-3 31,1 2-7,-1-2-1,0 4 8,-2-3-12,2 3 1,-4 0-1,4-3 2,-2 5 0,-3-2-9,0 4 13,-2-1-7,8-2-1,-7 5-2,1-2 4,-1 0-3,-2 2-5,1-1 2,8-4 4,-6 4 1,0-1 0,0 0 0,0 1-3,2 0 3,7-2 0,-2 0-2,-1-1 4,-5 4-3,5-2 3,-6 1 0,0 1 2,-1 0-3,-2-1-1,2 0-1,-1 4 4,2-3 8,-4 4-3,-3-3 2,5-1-9,-3 3 7,2 2-5,-3-7 6,0 7-5,-1-2-1,3-4-5,-2 7 1,3-5 1,3-1-3,0-2-2,2 1 0,2-1-4,-1-4 2,0 6 7,4-2-4,-2-2-1,1 0 4,-6 3-2,-3 3 0,0 2 7,0 0 3,0 3-1,-2-4 3,-3 1 2,-5 7 0,12-8 3,-12 8 1,7-9-9,-1 4 2,-6 5 3,0 0-8,7-10-2,-7 10 6,8-5-3,-8 5-2,7-8 1,-7 8 2,7-5-2,-7 5 1,12-10-4,-12 10 0,11-7 3,-11 7-3,8-6 4,-1 0 1,-7 6-3,10-11 0,-10 11-2,7-10 2,-7 10-2,8-4 0,-8 4-5,4-9-10,-4 9-7,0 0-20,0 0-14,7-4-18,-7 4-28,0 0-30,0 0-128,0 0-279,0 0 123</inkml:trace>
    <inkml:trace contextRef="#ctx0" brushRef="#br0" timeOffset="1207.8079">1700 658 59,'9'14'78,"-9"-14"1,0 0-2,8 4-12,-8-4-2,14 1-6,-14-1-12,15 3 6,-3-3-7,-12 0-1,26-3-6,-10 6-3,2-3-5,0 0 4,-2 0 3,6-3-12,-4 6-1,6-6-5,1 3 2,1 3-2,-7-6 8,7 3-4,-1-1-18,-1 1 8,4-1-1,-4 1 4,-3-3-2,-2 2 0,-1-1 1,1 1-4,-1-2-10,-1 1 8,1 2-1,-4-5-7,-5 5 8,-9 0 22,16-2-13,-16 2 7,13 0-1,-13 0 1,10-1 3,-10 1-10,0 0 10,0 0-11,12-4 6,-12 4 2,0 0-12,0 0 6,0 0-7,7-6 5,-7 6-10,0 0 7,0 0-10,0 0 7,6-6-4,-6 6 7,0 0 0,0 0-6,0 0-4,0 0 12,0 0-19,0 0 16,0 0 1,0 0 6,0 0-4,0 0 4,0 0-2,0 0-2,0 0-1,0 0-4,0 0-3,0 0 4,0 0-5,0 0-7,0 0 5,0 0 1,0 0 1,0 0-3,0 0-6,0 0 8,3-11-2,-3 11-2,0 0 2,0 0-9,0 0 3,0 0 1,0 0-3,0 0-7,0 0 9,0 0 1,0 0-3,0 0-3,0 0 0,0 0 2,0 0-8,0 0 12,0 0-9,0 0 0,0 0 1,0 0-1,0 0-1,0 0 4,0 0-2,0 0-2,0 0 3,0 0 6,0 0-6,0 0-7,0 0 3,0 0 12,0 0-4,0 0-8,0 0 10,0 0-1,0 0-2,0 0 0,0 0 3,0 0 1,0 0-1,0 0-5,0 0 6,0 0-1,0 0-9,0 0 16,0 0-9,0 0 5,0 0-2,0 0-1,0 0-6,0 0-1,0 0 10,0 0-1,0 0 1,0 0 1,0 0-2,0 0 4,0 0-6,0 0 6,0 0-22,0 0 26,0 0-3,0 0 2,0 0-10,0 0-2,0 28 4,0-28 8,0 0-1,0 0-4,0 0 7,-14 12-8,14-12 9,-2 9-2,-1 0 0,3-9 6,-5 17-11,-1-8 5,6 2-9,-5 5 9,2-1-4,-2-2-11,3 1 7,-3 3 5,1-2-2,2 3 4,-3-4-3,2 3 0,-2 7-4,-2-1-1,1-2 9,3-4 1,-1 0-4,-2 1-1,2 5-2,0-3 7,-2-3-6,-2 3 4,4-3 3,0 0-7,-1 0-1,3-6 7,-1 5-8,-2-2 7,4 1-9,-4-3 5,4 1 7,0-1-6,-2-2-1,1-1 0,2-9-1,-1 17 2,-2-4-1,1-4 5,2-9-14,-1 13 6,1-13 6,-2 13-5,2-13 1,-2 9 5,2-9-3,-2 9-1,2-9 0,0 0-1,0 0 1,-1 11 5,1-11-10,0 0 2,0 0-6,0 0 2,0 0 0,0 0-7,0 0-9,0 0-13,0 0-20,0 0-19,-3 11-28,3-11-112,0 0-227,0 0 100</inkml:trace>
  </inkml:traceGroup>
</inkml:ink>
</file>

<file path=ppt/ink/ink9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0.31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F78DA12-6A5F-4085-9C04-DE94706C9AF7}" emma:medium="tactile" emma:mode="ink">
          <msink:context xmlns:msink="http://schemas.microsoft.com/ink/2010/main" type="inkDrawing" rotatedBoundingBox="7003,3085 8468,3086 8467,3117 7002,3116" shapeName="Other"/>
        </emma:interpretation>
      </emma:emma>
    </inkml:annotationXML>
    <inkml:trace contextRef="#ctx0" brushRef="#br0">469 947 118,'-12'0'135,"12"0"-10,0 0-19,0 0-13,0 0-3,0 0-9,0 0-4,0 0-6,60-3 5,-30-2-4,12 3 1,6-2-5,3 2-5,3-2 1,18 2-5,2-2-8,0 0 0,-3 4-7,0 0-3,-16 0-3,18 4-4,-1-3-6,-17 3 4,-5-3-7,6 2-3,-5-2-2,-4 2 1,0 0-2,-5-2-4,2 0-4,-6-1-10,-9 5-16,1-5-18,-4 0-26,2-4-30,-4 2-60,-6-2-98,-2 0-267,1-4 118</inkml:trace>
  </inkml:traceGroup>
</inkml:ink>
</file>

<file path=ppt/ink/ink9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46.04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E6F3C64-3190-4C56-ABF8-284CA62054BF}" emma:medium="tactile" emma:mode="ink">
          <msink:context xmlns:msink="http://schemas.microsoft.com/ink/2010/main" type="inkDrawing" rotatedBoundingBox="1554,6716 1632,3609 2149,3622 2071,6729" semanticType="callout" shapeName="Other">
            <msink:sourceLink direction="to" ref="{4FE80A0E-DB9F-43B4-A01B-B0920DA08E0C}"/>
            <msink:sourceLink direction="from" ref="{4FE80A0E-DB9F-43B4-A01B-B0920DA08E0C}"/>
          </msink:context>
        </emma:interpretation>
      </emma:emma>
    </inkml:annotationXML>
    <inkml:trace contextRef="#ctx0" brushRef="#br0">115 0 17,'0'0'74,"-3"21"0,3-4-9,-1-4-3,1 5-5,1 5 7,-1-6-4,0 2-15,3 3 8,-2 2-15,4-1 8,-4 0-9,-1 2 5,0-2-8,0 3 3,2-1 5,-1 4 6,2-3-16,-3 10-5,-3-1 1,3 1-3,-1-10 3,-2 10 0,-6-1-2,5 0-2,-1-6-1,-2 8-2,1 0-7,1-2 1,2 2 2,-6-3-4,6 3 1,3-1-14,-4-10 8,2 10 10,-2-1-27,1 1 26,0-2-1,2 1-5,-1 3-11,1-1 8,-2 3-7,-4-2 6,7 2 3,-2-1-14,-2 0 8,1-1 3,-1 0-3,2 1 0,1-4 7,-4-1-13,4-5 12,-2-1-11,3-1-1,-3 0-2,3-3 5,0 2 9,0 0-9,0 0 2,-3-1-2,3 1 0,3-2-1,-6 4 3,3-3-11,0-3 9,0 5-4,0-3 11,0-7-4,3 7 0,-1-1-1,-2-3-17,0-3 15,-2 0 13,-1-3-10,6 7 3,-6 2-6,2-5-2,1-1 10,-2 0-4,1-1-4,1 1 0,-3-1 10,6 1-11,-6 1-10,1-2 1,2 0-1,-1-1-2,2 2 3,-1-4-5,2 1 5,1 0 13,0 3-16,-2-4 0,2 4-9,-1-2-6,2-2 20,-1-1 0,0 3 5,0-1-1,-3-1 1,1 3-7,2-5 12,-3-11-23,6 24 10,-5-9 7,1-2-3,2-1 0,-3-1-7,-1-11 4,8 20-3,-7-7 5,3 1-1,1-1 3,-4-5-5,1 2 4,-1 0-7,-1-10 10,0 0-12,3 24 2,-1-15 3,-2-9-18,1 15 6,-1-4 3,0-11 0,-1 16-8,1-16-3,-2 16-11,2-8 5,0-8-10,-3 18 12,0-10-3,2 2 3,1-10-1,-3 16-1,1-8 10,2-8 7,-1 14-4,1-14 9,-4 16 2,4-16 12,0 0 0,-3 18 6,3-18-3,-3 16 2,3-16 1,-2 14 2,2-14-2,0 19-1,0-19 1,2 19 11,-2-19 3,3 20-6,0-12-3,-3-8-2,1 17-15,-1-17 0,3 14-10,-3-14-14,3 17 2,-3-17 9,4 18-12,-4-10-11,2 2-38,-2-10-86,0 17 39</inkml:trace>
    <inkml:trace contextRef="#ctx0" brushRef="#br0" timeOffset="-832.8114">-76 291 73,'-9'15'78,"-1"-1"-14,0-1-10,-6 7 0,7-10-8,2 5 4,1-9-11,0 1-3,2-1-11,4-6 2,-3 11-8,3-11-2,0 0-7,0 0 6,0 0-6,0 0 3,0 0-1,19-29-5,-11 17 3,0-2-3,2-7 1,-2-2-8,0 5 5,-1 0-3,5-4 19,-1 2-6,-5 4 9,3-6 0,1-1 15,-4 6-7,1 3 2,2-3 6,-2 0-11,0 4 5,2-4-6,-5 7 3,1 2 1,0-2-5,0-1-10,2 6 6,-7 5-7,7-12 1,-1 7-8,-6 5 10,9-8-18,-9 8 4,11-8 3,-11 8-2,13-1-15,-13 1 15,15 1-11,-8 5 10,3 0-2,-3 0 1,5-1-4,-2 8 0,5-3 5,-5 1 1,7 5-1,-4-5-14,0-1 13,2 5-12,2 0-3,-2-4 8,4 2-13,1 1-5,-7-5-11,3-1-1,-3 1-7,-3-2-14,-1-1-22,-2-1-80,-1 2-169,-6-7 75</inkml:trace>
  </inkml:traceGroup>
</inkml:ink>
</file>

<file path=ppt/ink/ink9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25.77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DFE9F35-B910-48CF-83F4-D9F75127ED86}" emma:medium="tactile" emma:mode="ink">
          <msink:context xmlns:msink="http://schemas.microsoft.com/ink/2010/main" type="inkDrawing" rotatedBoundingBox="3315,5562 3950,5461 4017,5876 3381,5977" semanticType="callout" shapeName="Other">
            <msink:sourceLink direction="from" ref="{3B818836-0CDC-41E4-B91B-36BC5C16C8E8}"/>
            <msink:sourceLink direction="to" ref="{F688F231-A7C1-4F29-AB24-F10755F5B0B6}"/>
          </msink:context>
        </emma:interpretation>
      </emma:emma>
    </inkml:annotationXML>
    <inkml:trace contextRef="#ctx0" brushRef="#br0">-307 573 30,'0'0'85,"-4"-9"-2,4 9-6,0 0-11,-7-7 6,7 7 2,0 0-3,0 0-7,-12-5 6,12 5-4,0 0-8,-10-6 6,10 6-13,0 0-1,-13-4-4,13 4-5,-12-2-6,12 2 8,-10-7-7,10 7 1,0 0-1,-16 0 1,6-4-7,10 4 2,0 0-2,-20 4-5,20-4-6,-15 0 9,15 0-4,-13 0 0,13 0-5,0 0 7,0 0-7,-17 0-2,17 0-2,0 0-11,0 0 9,0 0-2,-12-5-5,12 5-7,0 0-4,0 0-2,0 0 4,0 0 0,0 0-4,0 0 8,0 0-2,0 0-3,23-16 7,-23 16-3,13-2 0,-4-2-2,-9 4 4,17-3-7,-17 3 7,19-4 3,-6 2-3,0-2-8,2-1 9,2 2 2,2-3-2,0 2 2,0-2-7,3 1 3,2-1 9,2 3-4,-1-3-4,-2 0 1,2-2-1,-8 5 2,2-2 2,-3 2-15,3 0 14,-3 1-7,3 0-2,-9-4 2,2 5 0,-12 1 4,17 0-13,-17 0 6,16 0 1,-16 0-3,16-1 5,-16 1 2,9-5 4,-9 5-4,0 0-4,13 0 6,-13 0-6,0 0 7,13-2-9,-13 2 6,11-6 0,-3 3-4,-8 3 1,13-8 5,-8 4-2,-5 4 2,12-7-5,-12 7 0,9-5 9,-9 5 4,7-5 5,-7 5 5,0 0 3,0 0 10,7-5-7,-7 5-5,0 0 4,0 0-4,0 0-4,0 0 1,0 0-1,0 0-3,0 0-4,0 0 1,0 0-7,-23-9 4,23 9-1,0 0 2,-10-3-2,10 3 2,0 0-4,0 0 0,0 0 0,0 0 5,0 0-8,-13-1 0,13 1-1,0 0 2,0 0 6,0 0-9,0 0 5,0 0-4,0 0 2,0 0 3,0 0-13,0 0 7,0 0-1,0 0-2,0 0-3,0 0 4,0 0 3,-15 13-4,12-6 2,3-7-1,-2 15 0,-3-6 2,4 1 0,-4 7 0,1-6-5,0 5 6,2-2-6,-4 9 4,1-1 3,-1 3-1,-1-3-1,2-5 2,-1 6 0,2-5-1,-2-1 3,2-3 0,1 2 1,-1 1-3,2-4 5,-2 0-8,1 2 5,0-6-2,2 0 1,-1 0 2,2-9 2,-3 17-8,3-17 3,-1 14-2,1-14 4,-2 9-3,2-9-3,0 0 8,-4 11 0,4-11-4,0 0-6,0 0-5,0 0-11,0 0-13,0 0-7,0 0-18,0 0-31,0 0-29,0 0-157,0 0-297,0 0 132</inkml:trace>
  </inkml:traceGroup>
</inkml:ink>
</file>

<file path=ppt/ink/ink9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08.54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5B1B4E2-9CD4-48C4-ACC3-8EDB698AA3D1}" emma:medium="tactile" emma:mode="ink">
          <msink:context xmlns:msink="http://schemas.microsoft.com/ink/2010/main" type="inkDrawing" rotatedBoundingBox="2626,6156 2700,5698 3087,5761 3012,6219" semanticType="callout" shapeName="Other">
            <msink:sourceLink direction="with" ref="{4FE80A0E-DB9F-43B4-A01B-B0920DA08E0C}"/>
            <msink:sourceLink direction="with" ref="{3B818836-0CDC-41E4-B91B-36BC5C16C8E8}"/>
          </msink:context>
        </emma:interpretation>
      </emma:emma>
    </inkml:annotationXML>
    <inkml:trace contextRef="#ctx0" brushRef="#br0">14 32 73,'-15'-4'84,"15"4"1,0 0-15,0 0-4,0 0-4,0 0-5,0 0-9,0 0 4,0 0-13,0 0 6,0 0-8,0 0 3,0 0-19,0 0 11,0 0-7,0 0 0,0 0-6,0 0-7,0 0-4,0 0 4,0 0-1,0 0 6,0 0-16,0 0 3,0 0-1,0 0-3,0 0 5,0 0-1,0 0-3,0 0-1,0 0 7,0 0-5,0 0 3,40-7-7,-40 7 4,16-1 0,-16 1-2,0 0 5,29 1-13,-29-1 8,20-1 0,-20 1 5,26-2-7,-26 2 4,20-2-2,-20 2 0,19 2-2,-19-2-2,19 0 0,-19 0 8,19 0-7,-19 0 7,17-2 3,-17 2-6,0 0 0,22 0-1,-22 0 3,0 0-7,17-1-4,-17 1 11,0 0-2,19 1 7,-19-1-9,0 0 4,18-1-6,-18 1 6,0 0-3,0 0 1,23 0-4,-23 0 1,0 0 2,14-6 1,-14 6 5,14 0-6,-14 0-2,13-4 0,-13 4-4,10-1 7,-10 1 0,0 0-9,0 0 7,14-3 4,-14 3-4,0 0-2,0 0 17,12-2-10,-12 2-13,0 0 21,0 0 1,0 0-2,0 0 9,0 0 9,0 0-10,0 0-4,0 0 2,0 0 9,0 0-7,0 0 4,0 0-8,0 0 10,0 0-9,0 0 6,0 0-16,0 0 8,0 0 4,0 0-6,0 0 0,0 0-2,0 0-3,0 0 0,0 0 5,0 0-8,0 0 1,0 0 2,0 0 3,0 0-4,0 0-7,0 0 7,0 0-3,0 0 0,0 0-8,0 0 8,0 0-2,0 0 0,0 0-6,0 0 4,0 0 3,0 0-16,0 0 12,0 0-6,0 0 7,0 0 15,0 0-15,0 0 2,0 0 4,0 0-4,0 0-4,0 0 1,0 0 6,0 0-8,0 0 1,0 0 6,0 0-3,0 0 3,0 0-4,0 0-1,0 0-7,0 0 6,0 0 0,0 0-5,0 0 11,0 0-11,0 0 6,0 0 8,0 0-15,-16 27 8,16-27-7,-3 8 10,3-8-3,-7 9-6,7-9 8,-6 13 7,2-3-13,4-10 6,-8 13-6,5-5 4,-2 1-3,0-1 3,1 2-1,-3 3 7,-1-3-4,5 0-1,-7 2-6,7 3 8,-2-6-2,-3 6 3,3-6-11,0-1 7,2 1 8,-1-1-5,-2 2-6,6-10 6,-7 14-6,5-7 7,2-7-3,-10 16-13,9-9 15,-5 0-2,6-7 3,-6 17-1,5-10-3,-5 2 3,6-9-2,-6 15-3,5-8 2,1-7 4,-10 17 3,7-7-13,-2-3 13,2 2-4,3-9-8,-4 11 9,4-11-8,-6 10 9,6-10-14,-6 7 9,6-7 7,0 0-7,-2 10 5,2-10 1,-8 5-8,8-5 3,0 0 9,0 0-8,0 0 2,0 0-7,0 0-8,0 0-6,0 0-10,0 0-10,0 0 1,0 0-6,0 0-18,0 0-10,0 0-24,0 0-62,0 0-168,0 0 74</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cs typeface="Arial" pitchFamily="34" charset="0"/>
              </a:defRPr>
            </a:lvl1pPr>
          </a:lstStyle>
          <a:p>
            <a:pPr>
              <a:defRPr/>
            </a:pPr>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cs typeface="Arial" pitchFamily="34" charset="0"/>
              </a:defRPr>
            </a:lvl1pPr>
          </a:lstStyle>
          <a:p>
            <a:pPr>
              <a:defRPr/>
            </a:pPr>
            <a:fld id="{C483C487-97A2-42BA-9C40-F21BF2F5957F}" type="datetimeFigureOut">
              <a:rPr lang="en-IN"/>
              <a:pPr>
                <a:defRPr/>
              </a:pPr>
              <a:t>07-01-2022</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IN"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IN"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cs typeface="Arial" pitchFamily="34" charset="0"/>
              </a:defRPr>
            </a:lvl1pPr>
          </a:lstStyle>
          <a:p>
            <a:pPr>
              <a:defRPr/>
            </a:pPr>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cs typeface="Arial" pitchFamily="34" charset="0"/>
              </a:defRPr>
            </a:lvl1pPr>
          </a:lstStyle>
          <a:p>
            <a:pPr>
              <a:defRPr/>
            </a:pPr>
            <a:fld id="{364D6049-6E98-4FE0-8C69-9E04796B0985}" type="slidenum">
              <a:rPr lang="en-IN"/>
              <a:pPr>
                <a:defRPr/>
              </a:pPr>
              <a:t>‹#›</a:t>
            </a:fld>
            <a:endParaRPr lang="en-IN"/>
          </a:p>
        </p:txBody>
      </p:sp>
    </p:spTree>
    <p:extLst>
      <p:ext uri="{BB962C8B-B14F-4D97-AF65-F5344CB8AC3E}">
        <p14:creationId xmlns:p14="http://schemas.microsoft.com/office/powerpoint/2010/main" val="4132389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C164C9F-9ACC-45AD-BD40-35994F8CB111}" type="slidenum">
              <a:rPr lang="en-IN" altLang="en-US" smtClean="0">
                <a:latin typeface="Arial" charset="0"/>
                <a:cs typeface="Arial" charset="0"/>
              </a:rPr>
              <a:pPr eaLnBrk="1" hangingPunct="1">
                <a:spcBef>
                  <a:spcPct val="0"/>
                </a:spcBef>
              </a:pPr>
              <a:t>1</a:t>
            </a:fld>
            <a:endParaRPr lang="en-IN" altLang="en-US"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0"/>
          <p:cNvGrpSpPr>
            <a:grpSpLocks/>
          </p:cNvGrpSpPr>
          <p:nvPr/>
        </p:nvGrpSpPr>
        <p:grpSpPr bwMode="auto">
          <a:xfrm>
            <a:off x="-382588" y="0"/>
            <a:ext cx="9932988" cy="6858000"/>
            <a:chOff x="-382404" y="0"/>
            <a:chExt cx="9932332" cy="6858000"/>
          </a:xfrm>
        </p:grpSpPr>
        <p:grpSp>
          <p:nvGrpSpPr>
            <p:cNvPr id="5" name="Group 44"/>
            <p:cNvGrpSpPr>
              <a:grpSpLocks/>
            </p:cNvGrpSpPr>
            <p:nvPr/>
          </p:nvGrpSpPr>
          <p:grpSpPr bwMode="auto">
            <a:xfrm>
              <a:off x="0" y="0"/>
              <a:ext cx="9144000" cy="6858000"/>
              <a:chOff x="0" y="0"/>
              <a:chExt cx="9144000" cy="6858000"/>
            </a:xfrm>
          </p:grpSpPr>
          <p:grpSp>
            <p:nvGrpSpPr>
              <p:cNvPr id="28" name="Group 4"/>
              <p:cNvGrpSpPr>
                <a:grpSpLocks/>
              </p:cNvGrpSpPr>
              <p:nvPr/>
            </p:nvGrpSpPr>
            <p:grpSpPr bwMode="auto">
              <a:xfrm>
                <a:off x="0" y="0"/>
                <a:ext cx="2514600" cy="6858000"/>
                <a:chOff x="0" y="0"/>
                <a:chExt cx="2514600" cy="6858000"/>
              </a:xfrm>
            </p:grpSpPr>
            <p:sp>
              <p:nvSpPr>
                <p:cNvPr id="40" name="Rectangle 39"/>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9" name="Group 5"/>
              <p:cNvGrpSpPr>
                <a:grpSpLocks/>
              </p:cNvGrpSpPr>
              <p:nvPr/>
            </p:nvGrpSpPr>
            <p:grpSpPr bwMode="auto">
              <a:xfrm>
                <a:off x="422910" y="0"/>
                <a:ext cx="2514600" cy="6858000"/>
                <a:chOff x="0" y="0"/>
                <a:chExt cx="2514600" cy="6858000"/>
              </a:xfrm>
            </p:grpSpPr>
            <p:sp>
              <p:nvSpPr>
                <p:cNvPr id="37" name="Rectangle 36"/>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9"/>
              <p:cNvGrpSpPr>
                <a:grpSpLocks/>
              </p:cNvGrpSpPr>
              <p:nvPr/>
            </p:nvGrpSpPr>
            <p:grpSpPr bwMode="auto">
              <a:xfrm rot="10800000">
                <a:off x="6629400" y="0"/>
                <a:ext cx="2514600" cy="6858000"/>
                <a:chOff x="0" y="0"/>
                <a:chExt cx="2514600" cy="6858000"/>
              </a:xfrm>
            </p:grpSpPr>
            <p:sp>
              <p:nvSpPr>
                <p:cNvPr id="34" name="Rectangle 33"/>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1" name="Rectangle 30"/>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ectangle 31"/>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 name="Freeform 5"/>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Freeform 6"/>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Hexagon 10"/>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Hexagon 11"/>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reeform 15"/>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Hexagon 16"/>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Freeform 25"/>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3" name="Rectangle 42"/>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Rectangle 43"/>
          <p:cNvSpPr/>
          <p:nvPr/>
        </p:nvSpPr>
        <p:spPr>
          <a:xfrm>
            <a:off x="4649788" y="-22225"/>
            <a:ext cx="3505200" cy="23129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ctrTitle"/>
          </p:nvPr>
        </p:nvSpPr>
        <p:spPr>
          <a:xfrm>
            <a:off x="4733365" y="2708476"/>
            <a:ext cx="3313355" cy="1702160"/>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4733365" y="4421080"/>
            <a:ext cx="3309803"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7" name="Date Placeholder 3"/>
          <p:cNvSpPr>
            <a:spLocks noGrp="1"/>
          </p:cNvSpPr>
          <p:nvPr>
            <p:ph type="dt" sz="half" idx="10"/>
          </p:nvPr>
        </p:nvSpPr>
        <p:spPr>
          <a:xfrm>
            <a:off x="4738688" y="1516063"/>
            <a:ext cx="2133600" cy="752475"/>
          </a:xfrm>
        </p:spPr>
        <p:txBody>
          <a:bodyPr anchor="b"/>
          <a:lstStyle>
            <a:lvl1pPr algn="l">
              <a:defRPr sz="2400"/>
            </a:lvl1pPr>
          </a:lstStyle>
          <a:p>
            <a:pPr>
              <a:defRPr/>
            </a:pPr>
            <a:fld id="{20270E25-1FDC-470D-9D6A-DFCFF8F96F82}" type="datetimeFigureOut">
              <a:rPr lang="en-IN"/>
              <a:pPr>
                <a:defRPr/>
              </a:pPr>
              <a:t>07-01-2022</a:t>
            </a:fld>
            <a:endParaRPr lang="en-IN"/>
          </a:p>
        </p:txBody>
      </p:sp>
      <p:sp>
        <p:nvSpPr>
          <p:cNvPr id="48" name="Footer Placeholder 4"/>
          <p:cNvSpPr>
            <a:spLocks noGrp="1"/>
          </p:cNvSpPr>
          <p:nvPr>
            <p:ph type="ftr" sz="quarter" idx="11"/>
          </p:nvPr>
        </p:nvSpPr>
        <p:spPr>
          <a:xfrm>
            <a:off x="5303838" y="5719763"/>
            <a:ext cx="2830512" cy="365125"/>
          </a:xfrm>
        </p:spPr>
        <p:txBody>
          <a:bodyPr>
            <a:normAutofit/>
          </a:bodyPr>
          <a:lstStyle>
            <a:lvl1pPr>
              <a:defRPr>
                <a:solidFill>
                  <a:schemeClr val="accent1"/>
                </a:solidFill>
              </a:defRPr>
            </a:lvl1pPr>
          </a:lstStyle>
          <a:p>
            <a:pPr>
              <a:defRPr/>
            </a:pPr>
            <a:endParaRPr lang="en-IN"/>
          </a:p>
        </p:txBody>
      </p:sp>
      <p:sp>
        <p:nvSpPr>
          <p:cNvPr id="49" name="Slide Number Placeholder 5"/>
          <p:cNvSpPr>
            <a:spLocks noGrp="1"/>
          </p:cNvSpPr>
          <p:nvPr>
            <p:ph type="sldNum" sz="quarter" idx="12"/>
          </p:nvPr>
        </p:nvSpPr>
        <p:spPr>
          <a:xfrm>
            <a:off x="4649788" y="5719763"/>
            <a:ext cx="642937" cy="365125"/>
          </a:xfrm>
        </p:spPr>
        <p:txBody>
          <a:bodyPr/>
          <a:lstStyle>
            <a:lvl1pPr>
              <a:defRPr>
                <a:solidFill>
                  <a:schemeClr val="accent1"/>
                </a:solidFill>
              </a:defRPr>
            </a:lvl1pPr>
          </a:lstStyle>
          <a:p>
            <a:pPr>
              <a:defRPr/>
            </a:pPr>
            <a:fld id="{F83D6317-701E-4F08-878F-C5A043ACB88A}" type="slidenum">
              <a:rPr lang="en-IN"/>
              <a:pPr>
                <a:defRPr/>
              </a:pPr>
              <a:t>‹#›</a:t>
            </a:fld>
            <a:endParaRPr lang="en-IN"/>
          </a:p>
        </p:txBody>
      </p:sp>
    </p:spTree>
    <p:extLst>
      <p:ext uri="{BB962C8B-B14F-4D97-AF65-F5344CB8AC3E}">
        <p14:creationId xmlns:p14="http://schemas.microsoft.com/office/powerpoint/2010/main" val="4243365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6E8A55C-74BE-4F84-B217-390920A70A62}" type="datetimeFigureOut">
              <a:rPr lang="en-US"/>
              <a:pPr>
                <a:defRPr/>
              </a:pPr>
              <a:t>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56D5D00-2C4A-4CD8-BF02-D79C890EF77E}" type="slidenum">
              <a:rPr lang="en-US"/>
              <a:pPr>
                <a:defRPr/>
              </a:pPr>
              <a:t>‹#›</a:t>
            </a:fld>
            <a:endParaRPr lang="en-US"/>
          </a:p>
        </p:txBody>
      </p:sp>
    </p:spTree>
    <p:extLst>
      <p:ext uri="{BB962C8B-B14F-4D97-AF65-F5344CB8AC3E}">
        <p14:creationId xmlns:p14="http://schemas.microsoft.com/office/powerpoint/2010/main" val="2440056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30147"/>
            <a:ext cx="1484453" cy="4780344"/>
          </a:xfrm>
        </p:spPr>
        <p:txBody>
          <a:bodyPr vert="eaVert" anchor="ctr"/>
          <a:lstStyle/>
          <a:p>
            <a:r>
              <a:rPr lang="en-US" smtClean="0"/>
              <a:t>Click to edit Master title style</a:t>
            </a:r>
            <a:endParaRPr lang="en-US"/>
          </a:p>
        </p:txBody>
      </p:sp>
      <p:sp>
        <p:nvSpPr>
          <p:cNvPr id="3" name="Vertical Text Placeholder 2"/>
          <p:cNvSpPr>
            <a:spLocks noGrp="1"/>
          </p:cNvSpPr>
          <p:nvPr>
            <p:ph type="body" orient="vert" idx="1"/>
          </p:nvPr>
        </p:nvSpPr>
        <p:spPr>
          <a:xfrm>
            <a:off x="1053296" y="1030147"/>
            <a:ext cx="5423704" cy="47803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888CEA6-AB0B-4FBE-B86F-5505A6F1D3FB}" type="datetimeFigureOut">
              <a:rPr lang="en-US"/>
              <a:pPr>
                <a:defRPr/>
              </a:pPr>
              <a:t>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C332C72-9935-4893-8C1D-3BDFE6BA2742}" type="slidenum">
              <a:rPr lang="en-US"/>
              <a:pPr>
                <a:defRPr/>
              </a:pPr>
              <a:t>‹#›</a:t>
            </a:fld>
            <a:endParaRPr lang="en-US"/>
          </a:p>
        </p:txBody>
      </p:sp>
    </p:spTree>
    <p:extLst>
      <p:ext uri="{BB962C8B-B14F-4D97-AF65-F5344CB8AC3E}">
        <p14:creationId xmlns:p14="http://schemas.microsoft.com/office/powerpoint/2010/main" val="29957769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28600"/>
            <a:ext cx="82296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3" name="Rectangle 24"/>
          <p:cNvSpPr>
            <a:spLocks noGrp="1" noChangeArrowheads="1"/>
          </p:cNvSpPr>
          <p:nvPr>
            <p:ph type="dt" sz="half" idx="10"/>
          </p:nvPr>
        </p:nvSpPr>
        <p:spPr/>
        <p:txBody>
          <a:bodyPr/>
          <a:lstStyle>
            <a:lvl1pPr>
              <a:defRPr/>
            </a:lvl1pPr>
          </a:lstStyle>
          <a:p>
            <a:pPr>
              <a:defRPr/>
            </a:pPr>
            <a:endParaRPr lang="en-US"/>
          </a:p>
        </p:txBody>
      </p:sp>
      <p:sp>
        <p:nvSpPr>
          <p:cNvPr id="4" name="Rectangle 25"/>
          <p:cNvSpPr>
            <a:spLocks noGrp="1" noChangeArrowheads="1"/>
          </p:cNvSpPr>
          <p:nvPr>
            <p:ph type="ftr" sz="quarter" idx="11"/>
          </p:nvPr>
        </p:nvSpPr>
        <p:spPr/>
        <p:txBody>
          <a:bodyPr/>
          <a:lstStyle>
            <a:lvl1pPr>
              <a:defRPr/>
            </a:lvl1pPr>
          </a:lstStyle>
          <a:p>
            <a:pPr>
              <a:defRPr/>
            </a:pPr>
            <a:endParaRPr lang="en-US"/>
          </a:p>
        </p:txBody>
      </p:sp>
      <p:sp>
        <p:nvSpPr>
          <p:cNvPr id="5" name="Rectangle 26"/>
          <p:cNvSpPr>
            <a:spLocks noGrp="1" noChangeArrowheads="1"/>
          </p:cNvSpPr>
          <p:nvPr>
            <p:ph type="sldNum" sz="quarter" idx="12"/>
          </p:nvPr>
        </p:nvSpPr>
        <p:spPr/>
        <p:txBody>
          <a:bodyPr/>
          <a:lstStyle>
            <a:lvl1pPr>
              <a:defRPr/>
            </a:lvl1pPr>
          </a:lstStyle>
          <a:p>
            <a:pPr>
              <a:defRPr/>
            </a:pPr>
            <a:fld id="{5BEBA698-FF6A-4FD9-AA18-DB1DDC6CDBAC}" type="slidenum">
              <a:rPr lang="en-US"/>
              <a:pPr>
                <a:defRPr/>
              </a:pPr>
              <a:t>‹#›</a:t>
            </a:fld>
            <a:endParaRPr lang="en-US"/>
          </a:p>
        </p:txBody>
      </p:sp>
    </p:spTree>
    <p:extLst>
      <p:ext uri="{BB962C8B-B14F-4D97-AF65-F5344CB8AC3E}">
        <p14:creationId xmlns:p14="http://schemas.microsoft.com/office/powerpoint/2010/main" val="1948537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8200" y="16002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4648200" y="39243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Rectangle 24"/>
          <p:cNvSpPr>
            <a:spLocks noGrp="1" noChangeArrowheads="1"/>
          </p:cNvSpPr>
          <p:nvPr>
            <p:ph type="dt" sz="half" idx="10"/>
          </p:nvPr>
        </p:nvSpPr>
        <p:spPr/>
        <p:txBody>
          <a:bodyPr/>
          <a:lstStyle>
            <a:lvl1pPr>
              <a:defRPr/>
            </a:lvl1pPr>
          </a:lstStyle>
          <a:p>
            <a:pPr>
              <a:defRPr/>
            </a:pPr>
            <a:endParaRPr lang="en-US"/>
          </a:p>
        </p:txBody>
      </p:sp>
      <p:sp>
        <p:nvSpPr>
          <p:cNvPr id="7" name="Rectangle 25"/>
          <p:cNvSpPr>
            <a:spLocks noGrp="1" noChangeArrowheads="1"/>
          </p:cNvSpPr>
          <p:nvPr>
            <p:ph type="ftr" sz="quarter" idx="11"/>
          </p:nvPr>
        </p:nvSpPr>
        <p:spPr/>
        <p:txBody>
          <a:bodyPr/>
          <a:lstStyle>
            <a:lvl1pPr>
              <a:defRPr/>
            </a:lvl1pPr>
          </a:lstStyle>
          <a:p>
            <a:pPr>
              <a:defRPr/>
            </a:pPr>
            <a:endParaRPr lang="en-US"/>
          </a:p>
        </p:txBody>
      </p:sp>
      <p:sp>
        <p:nvSpPr>
          <p:cNvPr id="8" name="Rectangle 26"/>
          <p:cNvSpPr>
            <a:spLocks noGrp="1" noChangeArrowheads="1"/>
          </p:cNvSpPr>
          <p:nvPr>
            <p:ph type="sldNum" sz="quarter" idx="12"/>
          </p:nvPr>
        </p:nvSpPr>
        <p:spPr/>
        <p:txBody>
          <a:bodyPr/>
          <a:lstStyle>
            <a:lvl1pPr>
              <a:defRPr/>
            </a:lvl1pPr>
          </a:lstStyle>
          <a:p>
            <a:pPr>
              <a:defRPr/>
            </a:pPr>
            <a:fld id="{DFDC2FAD-DACB-421E-AF1D-52B1D3AFB373}" type="slidenum">
              <a:rPr lang="en-US"/>
              <a:pPr>
                <a:defRPr/>
              </a:pPr>
              <a:t>‹#›</a:t>
            </a:fld>
            <a:endParaRPr lang="en-US"/>
          </a:p>
        </p:txBody>
      </p:sp>
    </p:spTree>
    <p:extLst>
      <p:ext uri="{BB962C8B-B14F-4D97-AF65-F5344CB8AC3E}">
        <p14:creationId xmlns:p14="http://schemas.microsoft.com/office/powerpoint/2010/main" val="25599329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24"/>
          <p:cNvSpPr>
            <a:spLocks noGrp="1" noChangeArrowheads="1"/>
          </p:cNvSpPr>
          <p:nvPr>
            <p:ph type="dt" sz="half" idx="10"/>
          </p:nvPr>
        </p:nvSpPr>
        <p:spPr/>
        <p:txBody>
          <a:bodyPr/>
          <a:lstStyle>
            <a:lvl1pPr>
              <a:defRPr/>
            </a:lvl1pPr>
          </a:lstStyle>
          <a:p>
            <a:pPr>
              <a:defRPr/>
            </a:pPr>
            <a:endParaRPr lang="en-US"/>
          </a:p>
        </p:txBody>
      </p:sp>
      <p:sp>
        <p:nvSpPr>
          <p:cNvPr id="6" name="Rectangle 25"/>
          <p:cNvSpPr>
            <a:spLocks noGrp="1" noChangeArrowheads="1"/>
          </p:cNvSpPr>
          <p:nvPr>
            <p:ph type="ftr" sz="quarter" idx="11"/>
          </p:nvPr>
        </p:nvSpPr>
        <p:spPr/>
        <p:txBody>
          <a:bodyPr/>
          <a:lstStyle>
            <a:lvl1pPr>
              <a:defRPr/>
            </a:lvl1pPr>
          </a:lstStyle>
          <a:p>
            <a:pPr>
              <a:defRPr/>
            </a:pPr>
            <a:endParaRPr lang="en-US"/>
          </a:p>
        </p:txBody>
      </p:sp>
      <p:sp>
        <p:nvSpPr>
          <p:cNvPr id="7" name="Rectangle 26"/>
          <p:cNvSpPr>
            <a:spLocks noGrp="1" noChangeArrowheads="1"/>
          </p:cNvSpPr>
          <p:nvPr>
            <p:ph type="sldNum" sz="quarter" idx="12"/>
          </p:nvPr>
        </p:nvSpPr>
        <p:spPr/>
        <p:txBody>
          <a:bodyPr/>
          <a:lstStyle>
            <a:lvl1pPr>
              <a:defRPr/>
            </a:lvl1pPr>
          </a:lstStyle>
          <a:p>
            <a:pPr>
              <a:defRPr/>
            </a:pPr>
            <a:fld id="{4777609D-C89F-4ABA-941F-C48A2E8DFB44}" type="slidenum">
              <a:rPr lang="en-US"/>
              <a:pPr>
                <a:defRPr/>
              </a:pPr>
              <a:t>‹#›</a:t>
            </a:fld>
            <a:endParaRPr lang="en-US"/>
          </a:p>
        </p:txBody>
      </p:sp>
    </p:spTree>
    <p:extLst>
      <p:ext uri="{BB962C8B-B14F-4D97-AF65-F5344CB8AC3E}">
        <p14:creationId xmlns:p14="http://schemas.microsoft.com/office/powerpoint/2010/main" val="1629296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ED68238-1904-436F-A3F8-E42F18CA5904}" type="datetimeFigureOut">
              <a:rPr lang="en-US"/>
              <a:pPr>
                <a:defRPr/>
              </a:pPr>
              <a:t>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99EAA8-DAE7-49FF-A06D-605D59393286}" type="slidenum">
              <a:rPr lang="en-US"/>
              <a:pPr>
                <a:defRPr/>
              </a:pPr>
              <a:t>‹#›</a:t>
            </a:fld>
            <a:endParaRPr lang="en-US"/>
          </a:p>
        </p:txBody>
      </p:sp>
    </p:spTree>
    <p:extLst>
      <p:ext uri="{BB962C8B-B14F-4D97-AF65-F5344CB8AC3E}">
        <p14:creationId xmlns:p14="http://schemas.microsoft.com/office/powerpoint/2010/main" val="30750821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58645" y="2900829"/>
            <a:ext cx="6637468" cy="1362075"/>
          </a:xfrm>
        </p:spPr>
        <p:txBody>
          <a:bodyPr/>
          <a:lstStyle>
            <a:lvl1pPr algn="l">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258645" y="4267200"/>
            <a:ext cx="6637467" cy="1520413"/>
          </a:xfrm>
        </p:spPr>
        <p:txBody>
          <a:bodyPr/>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C7FB200-CAAC-4AA4-9FB3-E14B36E5CC42}" type="datetimeFigureOut">
              <a:rPr lang="en-US"/>
              <a:pPr>
                <a:defRPr/>
              </a:pPr>
              <a:t>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A35C5D8-3DF4-47BE-9D68-BADE57A5A0B6}" type="slidenum">
              <a:rPr lang="en-US"/>
              <a:pPr>
                <a:defRPr/>
              </a:pPr>
              <a:t>‹#›</a:t>
            </a:fld>
            <a:endParaRPr lang="en-US"/>
          </a:p>
        </p:txBody>
      </p:sp>
    </p:spTree>
    <p:extLst>
      <p:ext uri="{BB962C8B-B14F-4D97-AF65-F5344CB8AC3E}">
        <p14:creationId xmlns:p14="http://schemas.microsoft.com/office/powerpoint/2010/main" val="1776899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042416" y="2313432"/>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10"/>
          <p:cNvSpPr>
            <a:spLocks noGrp="1"/>
          </p:cNvSpPr>
          <p:nvPr>
            <p:ph sz="quarter" idx="14"/>
          </p:nvPr>
        </p:nvSpPr>
        <p:spPr>
          <a:xfrm>
            <a:off x="4645152" y="2313431"/>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5"/>
          </p:nvPr>
        </p:nvSpPr>
        <p:spPr/>
        <p:txBody>
          <a:bodyPr/>
          <a:lstStyle>
            <a:lvl1pPr>
              <a:defRPr/>
            </a:lvl1pPr>
          </a:lstStyle>
          <a:p>
            <a:pPr>
              <a:defRPr/>
            </a:pPr>
            <a:fld id="{548B950B-CB94-457C-A9D0-D2785BA88A43}" type="datetimeFigureOut">
              <a:rPr lang="en-US"/>
              <a:pPr>
                <a:defRPr/>
              </a:pPr>
              <a:t>1/7/2022</a:t>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2129556B-4734-4A33-9CD3-C7EE9FCCA6E0}" type="slidenum">
              <a:rPr lang="en-US"/>
              <a:pPr>
                <a:defRPr/>
              </a:pPr>
              <a:t>‹#›</a:t>
            </a:fld>
            <a:endParaRPr lang="en-US"/>
          </a:p>
        </p:txBody>
      </p:sp>
    </p:spTree>
    <p:extLst>
      <p:ext uri="{BB962C8B-B14F-4D97-AF65-F5344CB8AC3E}">
        <p14:creationId xmlns:p14="http://schemas.microsoft.com/office/powerpoint/2010/main" val="3905734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412111" y="2316009"/>
            <a:ext cx="305714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41721"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11837" y="2316010"/>
            <a:ext cx="305571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152"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CF3E24CE-D98F-4E19-850E-65CAC54C266B}" type="datetimeFigureOut">
              <a:rPr lang="en-US"/>
              <a:pPr>
                <a:defRPr/>
              </a:pPr>
              <a:t>1/7/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8190F3A-5BAC-4DA6-92A9-AF81F111A09E}" type="slidenum">
              <a:rPr lang="en-US"/>
              <a:pPr>
                <a:defRPr/>
              </a:pPr>
              <a:t>‹#›</a:t>
            </a:fld>
            <a:endParaRPr lang="en-US"/>
          </a:p>
        </p:txBody>
      </p:sp>
    </p:spTree>
    <p:extLst>
      <p:ext uri="{BB962C8B-B14F-4D97-AF65-F5344CB8AC3E}">
        <p14:creationId xmlns:p14="http://schemas.microsoft.com/office/powerpoint/2010/main" val="18617962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BD871EE-DF34-47C0-9EDC-507AC2717679}" type="datetimeFigureOut">
              <a:rPr lang="en-US"/>
              <a:pPr>
                <a:defRPr/>
              </a:pPr>
              <a:t>1/7/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372C955-966F-427B-BB84-49E2773C38F4}" type="slidenum">
              <a:rPr lang="en-US"/>
              <a:pPr>
                <a:defRPr/>
              </a:pPr>
              <a:t>‹#›</a:t>
            </a:fld>
            <a:endParaRPr lang="en-US"/>
          </a:p>
        </p:txBody>
      </p:sp>
    </p:spTree>
    <p:extLst>
      <p:ext uri="{BB962C8B-B14F-4D97-AF65-F5344CB8AC3E}">
        <p14:creationId xmlns:p14="http://schemas.microsoft.com/office/powerpoint/2010/main" val="1230604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7ED23CF-BF0B-4328-94B9-607CC0164027}" type="datetimeFigureOut">
              <a:rPr lang="en-US"/>
              <a:pPr>
                <a:defRPr/>
              </a:pPr>
              <a:t>1/7/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9C630C4-35A4-4586-A9A6-551BE8FFB0D6}" type="slidenum">
              <a:rPr lang="en-US"/>
              <a:pPr>
                <a:defRPr/>
              </a:pPr>
              <a:t>‹#›</a:t>
            </a:fld>
            <a:endParaRPr lang="en-US"/>
          </a:p>
        </p:txBody>
      </p:sp>
    </p:spTree>
    <p:extLst>
      <p:ext uri="{BB962C8B-B14F-4D97-AF65-F5344CB8AC3E}">
        <p14:creationId xmlns:p14="http://schemas.microsoft.com/office/powerpoint/2010/main" val="2914048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5" name="Group 60"/>
          <p:cNvGrpSpPr>
            <a:grpSpLocks/>
          </p:cNvGrpSpPr>
          <p:nvPr/>
        </p:nvGrpSpPr>
        <p:grpSpPr bwMode="auto">
          <a:xfrm>
            <a:off x="-382588" y="0"/>
            <a:ext cx="9932988" cy="6858000"/>
            <a:chOff x="-382404" y="0"/>
            <a:chExt cx="9932332" cy="6858000"/>
          </a:xfrm>
        </p:grpSpPr>
        <p:grpSp>
          <p:nvGrpSpPr>
            <p:cNvPr id="6" name="Group 61"/>
            <p:cNvGrpSpPr>
              <a:grpSpLocks/>
            </p:cNvGrpSpPr>
            <p:nvPr/>
          </p:nvGrpSpPr>
          <p:grpSpPr bwMode="auto">
            <a:xfrm>
              <a:off x="0" y="0"/>
              <a:ext cx="9144000" cy="6858000"/>
              <a:chOff x="0" y="0"/>
              <a:chExt cx="9144000" cy="6858000"/>
            </a:xfrm>
          </p:grpSpPr>
          <p:grpSp>
            <p:nvGrpSpPr>
              <p:cNvPr id="29" name="Group 4"/>
              <p:cNvGrpSpPr>
                <a:grpSpLocks/>
              </p:cNvGrpSpPr>
              <p:nvPr/>
            </p:nvGrpSpPr>
            <p:grpSpPr bwMode="auto">
              <a:xfrm>
                <a:off x="0" y="0"/>
                <a:ext cx="2514600" cy="6858000"/>
                <a:chOff x="0" y="0"/>
                <a:chExt cx="2514600" cy="6858000"/>
              </a:xfrm>
            </p:grpSpPr>
            <p:sp>
              <p:nvSpPr>
                <p:cNvPr id="41" name="Rectangle 40"/>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5"/>
              <p:cNvGrpSpPr>
                <a:grpSpLocks/>
              </p:cNvGrpSpPr>
              <p:nvPr/>
            </p:nvGrpSpPr>
            <p:grpSpPr bwMode="auto">
              <a:xfrm>
                <a:off x="422910" y="0"/>
                <a:ext cx="2514600" cy="6858000"/>
                <a:chOff x="0" y="0"/>
                <a:chExt cx="2514600" cy="6858000"/>
              </a:xfrm>
            </p:grpSpPr>
            <p:sp>
              <p:nvSpPr>
                <p:cNvPr id="38" name="Rectangle 37"/>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Rectangle 39"/>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oup 9"/>
              <p:cNvGrpSpPr>
                <a:grpSpLocks/>
              </p:cNvGrpSpPr>
              <p:nvPr/>
            </p:nvGrpSpPr>
            <p:grpSpPr bwMode="auto">
              <a:xfrm rot="10800000">
                <a:off x="6629400" y="0"/>
                <a:ext cx="2514600" cy="6858000"/>
                <a:chOff x="0" y="0"/>
                <a:chExt cx="2514600" cy="6858000"/>
              </a:xfrm>
            </p:grpSpPr>
            <p:sp>
              <p:nvSpPr>
                <p:cNvPr id="35" name="Rectangle 34"/>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2" name="Rectangle 31"/>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Freeform 6"/>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Hexagon 11"/>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Hexagon 15"/>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Freeform 16"/>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Hexagon 25"/>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Freeform 27"/>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Rectangle 43"/>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904875" y="601663"/>
            <a:ext cx="3562350" cy="564832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Rectangle 46"/>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Content Placeholder 2"/>
          <p:cNvSpPr>
            <a:spLocks noGrp="1"/>
          </p:cNvSpPr>
          <p:nvPr>
            <p:ph idx="1"/>
          </p:nvPr>
        </p:nvSpPr>
        <p:spPr>
          <a:xfrm>
            <a:off x="1145894" y="856527"/>
            <a:ext cx="3090440"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4739833" y="2657434"/>
            <a:ext cx="3304572" cy="1463153"/>
          </a:xfrm>
        </p:spPr>
        <p:txBody>
          <a:bodyPr>
            <a:normAutofit/>
          </a:bodyPr>
          <a:lstStyle>
            <a:lvl1pPr algn="l">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4736592" y="4136994"/>
            <a:ext cx="3298784"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8" name="Date Placeholder 4"/>
          <p:cNvSpPr>
            <a:spLocks noGrp="1"/>
          </p:cNvSpPr>
          <p:nvPr>
            <p:ph type="dt" sz="half" idx="10"/>
          </p:nvPr>
        </p:nvSpPr>
        <p:spPr/>
        <p:txBody>
          <a:bodyPr/>
          <a:lstStyle>
            <a:lvl1pPr>
              <a:defRPr/>
            </a:lvl1pPr>
          </a:lstStyle>
          <a:p>
            <a:pPr>
              <a:defRPr/>
            </a:pPr>
            <a:fld id="{33B33CE3-E26F-4C25-9F75-80C69192AEEA}" type="datetimeFigureOut">
              <a:rPr lang="en-US"/>
              <a:pPr>
                <a:defRPr/>
              </a:pPr>
              <a:t>1/7/2022</a:t>
            </a:fld>
            <a:endParaRPr lang="en-US"/>
          </a:p>
        </p:txBody>
      </p:sp>
      <p:sp>
        <p:nvSpPr>
          <p:cNvPr id="49" name="Slide Number Placeholder 6"/>
          <p:cNvSpPr>
            <a:spLocks noGrp="1"/>
          </p:cNvSpPr>
          <p:nvPr>
            <p:ph type="sldNum" sz="quarter" idx="11"/>
          </p:nvPr>
        </p:nvSpPr>
        <p:spPr/>
        <p:txBody>
          <a:bodyPr/>
          <a:lstStyle>
            <a:lvl1pPr>
              <a:defRPr/>
            </a:lvl1pPr>
          </a:lstStyle>
          <a:p>
            <a:pPr>
              <a:defRPr/>
            </a:pPr>
            <a:fld id="{557D1BC3-3638-4959-BD02-E9571E112F84}" type="slidenum">
              <a:rPr lang="en-US"/>
              <a:pPr>
                <a:defRPr/>
              </a:pPr>
              <a:t>‹#›</a:t>
            </a:fld>
            <a:endParaRPr lang="en-US"/>
          </a:p>
        </p:txBody>
      </p:sp>
      <p:sp>
        <p:nvSpPr>
          <p:cNvPr id="50" name="Footer Placeholder 5"/>
          <p:cNvSpPr>
            <a:spLocks noGrp="1"/>
          </p:cNvSpPr>
          <p:nvPr>
            <p:ph type="ftr" sz="quarter" idx="12"/>
          </p:nvPr>
        </p:nvSpPr>
        <p:spPr>
          <a:xfrm>
            <a:off x="4641850" y="5724525"/>
            <a:ext cx="3492500" cy="365125"/>
          </a:xfrm>
        </p:spPr>
        <p:txBody>
          <a:bodyPr>
            <a:normAutofit/>
          </a:bodyPr>
          <a:lstStyle>
            <a:lvl1pPr>
              <a:defRPr/>
            </a:lvl1pPr>
          </a:lstStyle>
          <a:p>
            <a:pPr>
              <a:defRPr/>
            </a:pPr>
            <a:endParaRPr lang="en-US"/>
          </a:p>
        </p:txBody>
      </p:sp>
    </p:spTree>
    <p:extLst>
      <p:ext uri="{BB962C8B-B14F-4D97-AF65-F5344CB8AC3E}">
        <p14:creationId xmlns:p14="http://schemas.microsoft.com/office/powerpoint/2010/main" val="4256177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5" name="Group 60"/>
          <p:cNvGrpSpPr>
            <a:grpSpLocks/>
          </p:cNvGrpSpPr>
          <p:nvPr/>
        </p:nvGrpSpPr>
        <p:grpSpPr bwMode="auto">
          <a:xfrm>
            <a:off x="-382588" y="0"/>
            <a:ext cx="9932988" cy="6858000"/>
            <a:chOff x="-382404" y="0"/>
            <a:chExt cx="9932332" cy="6858000"/>
          </a:xfrm>
        </p:grpSpPr>
        <p:grpSp>
          <p:nvGrpSpPr>
            <p:cNvPr id="6" name="Group 61"/>
            <p:cNvGrpSpPr>
              <a:grpSpLocks/>
            </p:cNvGrpSpPr>
            <p:nvPr/>
          </p:nvGrpSpPr>
          <p:grpSpPr bwMode="auto">
            <a:xfrm>
              <a:off x="0" y="0"/>
              <a:ext cx="9144000" cy="6858000"/>
              <a:chOff x="0" y="0"/>
              <a:chExt cx="9144000" cy="6858000"/>
            </a:xfrm>
          </p:grpSpPr>
          <p:grpSp>
            <p:nvGrpSpPr>
              <p:cNvPr id="29" name="Group 4"/>
              <p:cNvGrpSpPr>
                <a:grpSpLocks/>
              </p:cNvGrpSpPr>
              <p:nvPr/>
            </p:nvGrpSpPr>
            <p:grpSpPr bwMode="auto">
              <a:xfrm>
                <a:off x="0" y="0"/>
                <a:ext cx="2514600" cy="6858000"/>
                <a:chOff x="0" y="0"/>
                <a:chExt cx="2514600" cy="6858000"/>
              </a:xfrm>
            </p:grpSpPr>
            <p:sp>
              <p:nvSpPr>
                <p:cNvPr id="41" name="Rectangle 40"/>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5"/>
              <p:cNvGrpSpPr>
                <a:grpSpLocks/>
              </p:cNvGrpSpPr>
              <p:nvPr/>
            </p:nvGrpSpPr>
            <p:grpSpPr bwMode="auto">
              <a:xfrm>
                <a:off x="422910" y="0"/>
                <a:ext cx="2514600" cy="6858000"/>
                <a:chOff x="0" y="0"/>
                <a:chExt cx="2514600" cy="6858000"/>
              </a:xfrm>
            </p:grpSpPr>
            <p:sp>
              <p:nvSpPr>
                <p:cNvPr id="38" name="Rectangle 37"/>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Rectangle 39"/>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oup 9"/>
              <p:cNvGrpSpPr>
                <a:grpSpLocks/>
              </p:cNvGrpSpPr>
              <p:nvPr/>
            </p:nvGrpSpPr>
            <p:grpSpPr bwMode="auto">
              <a:xfrm rot="10800000">
                <a:off x="6629400" y="0"/>
                <a:ext cx="2514600" cy="6858000"/>
                <a:chOff x="0" y="0"/>
                <a:chExt cx="2514600" cy="6858000"/>
              </a:xfrm>
            </p:grpSpPr>
            <p:sp>
              <p:nvSpPr>
                <p:cNvPr id="35" name="Rectangle 34"/>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2" name="Rectangle 31"/>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Freeform 6"/>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Hexagon 11"/>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Hexagon 15"/>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Freeform 16"/>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Hexagon 25"/>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Freeform 27"/>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Rectangle 43"/>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904875" y="601663"/>
            <a:ext cx="3562350" cy="564832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Rectangle 46"/>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4734424" y="2660904"/>
            <a:ext cx="3300984" cy="1463040"/>
          </a:xfrm>
        </p:spPr>
        <p:txBody>
          <a:bodyPr>
            <a:normAutofit/>
          </a:bodyPr>
          <a:lstStyle>
            <a:lvl1pPr algn="l">
              <a:defRPr sz="2800" b="0"/>
            </a:lvl1pPr>
          </a:lstStyle>
          <a:p>
            <a:r>
              <a:rPr lang="en-US" smtClean="0"/>
              <a:t>Click to edit Master title style</a:t>
            </a:r>
            <a:endParaRPr lang="en-US"/>
          </a:p>
        </p:txBody>
      </p:sp>
      <p:sp>
        <p:nvSpPr>
          <p:cNvPr id="3" name="Picture Placeholder 2"/>
          <p:cNvSpPr>
            <a:spLocks noGrp="1"/>
          </p:cNvSpPr>
          <p:nvPr>
            <p:ph type="pic" idx="1"/>
          </p:nvPr>
        </p:nvSpPr>
        <p:spPr>
          <a:xfrm>
            <a:off x="1005208" y="693795"/>
            <a:ext cx="3359623" cy="5468112"/>
          </a:xfrm>
        </p:spPr>
        <p:txBody>
          <a:bodyPr rtlCol="0">
            <a:normAutofit/>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734630" y="4133088"/>
            <a:ext cx="3300573"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8" name="Date Placeholder 4"/>
          <p:cNvSpPr>
            <a:spLocks noGrp="1"/>
          </p:cNvSpPr>
          <p:nvPr>
            <p:ph type="dt" sz="half" idx="10"/>
          </p:nvPr>
        </p:nvSpPr>
        <p:spPr/>
        <p:txBody>
          <a:bodyPr/>
          <a:lstStyle>
            <a:lvl1pPr>
              <a:defRPr/>
            </a:lvl1pPr>
          </a:lstStyle>
          <a:p>
            <a:pPr>
              <a:defRPr/>
            </a:pPr>
            <a:fld id="{692DABBD-3554-47A9-9799-F39350901BF8}" type="datetimeFigureOut">
              <a:rPr lang="en-US"/>
              <a:pPr>
                <a:defRPr/>
              </a:pPr>
              <a:t>1/7/2022</a:t>
            </a:fld>
            <a:endParaRPr lang="en-US"/>
          </a:p>
        </p:txBody>
      </p:sp>
      <p:sp>
        <p:nvSpPr>
          <p:cNvPr id="49" name="Footer Placeholder 5"/>
          <p:cNvSpPr>
            <a:spLocks noGrp="1"/>
          </p:cNvSpPr>
          <p:nvPr>
            <p:ph type="ftr" sz="quarter" idx="11"/>
          </p:nvPr>
        </p:nvSpPr>
        <p:spPr>
          <a:xfrm>
            <a:off x="4641850" y="5724525"/>
            <a:ext cx="3492500" cy="365125"/>
          </a:xfrm>
        </p:spPr>
        <p:txBody>
          <a:bodyPr>
            <a:normAutofit/>
          </a:bodyPr>
          <a:lstStyle>
            <a:lvl1pPr>
              <a:defRPr/>
            </a:lvl1pPr>
          </a:lstStyle>
          <a:p>
            <a:pPr>
              <a:defRPr/>
            </a:pPr>
            <a:endParaRPr lang="en-US"/>
          </a:p>
        </p:txBody>
      </p:sp>
      <p:sp>
        <p:nvSpPr>
          <p:cNvPr id="50" name="Slide Number Placeholder 6"/>
          <p:cNvSpPr>
            <a:spLocks noGrp="1"/>
          </p:cNvSpPr>
          <p:nvPr>
            <p:ph type="sldNum" sz="quarter" idx="12"/>
          </p:nvPr>
        </p:nvSpPr>
        <p:spPr/>
        <p:txBody>
          <a:bodyPr/>
          <a:lstStyle>
            <a:lvl1pPr>
              <a:defRPr/>
            </a:lvl1pPr>
          </a:lstStyle>
          <a:p>
            <a:pPr>
              <a:defRPr/>
            </a:pPr>
            <a:fld id="{E45B502C-C19D-4026-843D-2DC63A4BB3F8}" type="slidenum">
              <a:rPr lang="en-US"/>
              <a:pPr>
                <a:defRPr/>
              </a:pPr>
              <a:t>‹#›</a:t>
            </a:fld>
            <a:endParaRPr lang="en-US"/>
          </a:p>
        </p:txBody>
      </p:sp>
    </p:spTree>
    <p:extLst>
      <p:ext uri="{BB962C8B-B14F-4D97-AF65-F5344CB8AC3E}">
        <p14:creationId xmlns:p14="http://schemas.microsoft.com/office/powerpoint/2010/main" val="2136053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C2F35F"/>
            </a:gs>
            <a:gs pos="62000">
              <a:srgbClr val="92BE3F"/>
            </a:gs>
            <a:gs pos="100000">
              <a:srgbClr val="80A33D"/>
            </a:gs>
          </a:gsLst>
          <a:lin ang="5400000"/>
        </a:gradFill>
        <a:effectLst/>
      </p:bgPr>
    </p:bg>
    <p:spTree>
      <p:nvGrpSpPr>
        <p:cNvPr id="1" name=""/>
        <p:cNvGrpSpPr/>
        <p:nvPr/>
      </p:nvGrpSpPr>
      <p:grpSpPr>
        <a:xfrm>
          <a:off x="0" y="0"/>
          <a:ext cx="0" cy="0"/>
          <a:chOff x="0" y="0"/>
          <a:chExt cx="0" cy="0"/>
        </a:xfrm>
      </p:grpSpPr>
      <p:grpSp>
        <p:nvGrpSpPr>
          <p:cNvPr id="1026" name="Group 41"/>
          <p:cNvGrpSpPr>
            <a:grpSpLocks/>
          </p:cNvGrpSpPr>
          <p:nvPr/>
        </p:nvGrpSpPr>
        <p:grpSpPr bwMode="auto">
          <a:xfrm>
            <a:off x="-304800" y="0"/>
            <a:ext cx="9932988" cy="6858000"/>
            <a:chOff x="-382404" y="0"/>
            <a:chExt cx="9932332" cy="6858000"/>
          </a:xfrm>
        </p:grpSpPr>
        <p:grpSp>
          <p:nvGrpSpPr>
            <p:cNvPr id="1035" name="Group 44"/>
            <p:cNvGrpSpPr>
              <a:grpSpLocks/>
            </p:cNvGrpSpPr>
            <p:nvPr/>
          </p:nvGrpSpPr>
          <p:grpSpPr bwMode="auto">
            <a:xfrm>
              <a:off x="0" y="0"/>
              <a:ext cx="9144000" cy="6858000"/>
              <a:chOff x="0" y="0"/>
              <a:chExt cx="9144000" cy="6858000"/>
            </a:xfrm>
          </p:grpSpPr>
          <p:grpSp>
            <p:nvGrpSpPr>
              <p:cNvPr id="1058" name="Group 4"/>
              <p:cNvGrpSpPr>
                <a:grpSpLocks/>
              </p:cNvGrpSpPr>
              <p:nvPr/>
            </p:nvGrpSpPr>
            <p:grpSpPr bwMode="auto">
              <a:xfrm>
                <a:off x="0" y="0"/>
                <a:ext cx="2514600" cy="6858000"/>
                <a:chOff x="0" y="0"/>
                <a:chExt cx="2514600" cy="6858000"/>
              </a:xfrm>
            </p:grpSpPr>
            <p:sp>
              <p:nvSpPr>
                <p:cNvPr id="113" name="Rectangle 112"/>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59" name="Group 5"/>
              <p:cNvGrpSpPr>
                <a:grpSpLocks/>
              </p:cNvGrpSpPr>
              <p:nvPr/>
            </p:nvGrpSpPr>
            <p:grpSpPr bwMode="auto">
              <a:xfrm>
                <a:off x="422910" y="0"/>
                <a:ext cx="2514600" cy="6858000"/>
                <a:chOff x="0" y="0"/>
                <a:chExt cx="2514600" cy="6858000"/>
              </a:xfrm>
            </p:grpSpPr>
            <p:sp>
              <p:nvSpPr>
                <p:cNvPr id="110" name="Rectangle 109"/>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Rectangle 110"/>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ectangle 111"/>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60" name="Group 9"/>
              <p:cNvGrpSpPr>
                <a:grpSpLocks/>
              </p:cNvGrpSpPr>
              <p:nvPr/>
            </p:nvGrpSpPr>
            <p:grpSpPr bwMode="auto">
              <a:xfrm rot="10800000">
                <a:off x="6629400" y="0"/>
                <a:ext cx="2514600" cy="6858000"/>
                <a:chOff x="0" y="0"/>
                <a:chExt cx="2514600" cy="6858000"/>
              </a:xfrm>
            </p:grpSpPr>
            <p:sp>
              <p:nvSpPr>
                <p:cNvPr id="107" name="Rectangle 106"/>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Rectangle 107"/>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ectangle 108"/>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4" name="Rectangle 103"/>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Rectangle 104"/>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ectangle 105"/>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Freeform 43"/>
            <p:cNvSpPr/>
            <p:nvPr/>
          </p:nvSpPr>
          <p:spPr>
            <a:xfrm>
              <a:off x="-12540" y="5035550"/>
              <a:ext cx="9144983"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Freeform 44"/>
            <p:cNvSpPr/>
            <p:nvPr/>
          </p:nvSpPr>
          <p:spPr>
            <a:xfrm>
              <a:off x="-12540" y="3467100"/>
              <a:ext cx="9144983"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6" name="Freeform 45"/>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Freeform 46"/>
            <p:cNvSpPr/>
            <p:nvPr/>
          </p:nvSpPr>
          <p:spPr>
            <a:xfrm>
              <a:off x="-12540" y="5284788"/>
              <a:ext cx="9144983"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Freeform 48"/>
            <p:cNvSpPr/>
            <p:nvPr/>
          </p:nvSpPr>
          <p:spPr>
            <a:xfrm>
              <a:off x="2136793" y="5132388"/>
              <a:ext cx="6982951"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0" name="Hexagon 49"/>
            <p:cNvSpPr/>
            <p:nvPr/>
          </p:nvSpPr>
          <p:spPr>
            <a:xfrm rot="1800000">
              <a:off x="2995573" y="2859088"/>
              <a:ext cx="1601682"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Hexagon 50"/>
            <p:cNvSpPr/>
            <p:nvPr/>
          </p:nvSpPr>
          <p:spPr>
            <a:xfrm rot="1800000">
              <a:off x="3719425" y="412591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Hexagon 51"/>
            <p:cNvSpPr/>
            <p:nvPr/>
          </p:nvSpPr>
          <p:spPr>
            <a:xfrm rot="1800000">
              <a:off x="3728949" y="1592263"/>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Hexagon 52"/>
            <p:cNvSpPr/>
            <p:nvPr/>
          </p:nvSpPr>
          <p:spPr>
            <a:xfrm rot="1800000">
              <a:off x="2976524" y="325438"/>
              <a:ext cx="1601682"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Hexagon 53"/>
            <p:cNvSpPr/>
            <p:nvPr/>
          </p:nvSpPr>
          <p:spPr>
            <a:xfrm rot="1800000">
              <a:off x="4462326" y="5383213"/>
              <a:ext cx="1601682"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Freeform 54"/>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Hexagon 55"/>
            <p:cNvSpPr/>
            <p:nvPr/>
          </p:nvSpPr>
          <p:spPr>
            <a:xfrm rot="1800000">
              <a:off x="23969" y="540226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Hexagon 56"/>
            <p:cNvSpPr/>
            <p:nvPr/>
          </p:nvSpPr>
          <p:spPr>
            <a:xfrm rot="1800000">
              <a:off x="52542" y="2849563"/>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Hexagon 57"/>
            <p:cNvSpPr/>
            <p:nvPr/>
          </p:nvSpPr>
          <p:spPr>
            <a:xfrm rot="1800000">
              <a:off x="776394" y="412591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Hexagon 58"/>
            <p:cNvSpPr/>
            <p:nvPr/>
          </p:nvSpPr>
          <p:spPr>
            <a:xfrm rot="1800000">
              <a:off x="1509771" y="5411788"/>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Hexagon 59"/>
            <p:cNvSpPr/>
            <p:nvPr/>
          </p:nvSpPr>
          <p:spPr>
            <a:xfrm rot="1800000">
              <a:off x="1528820" y="2859088"/>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Hexagon 94"/>
            <p:cNvSpPr/>
            <p:nvPr/>
          </p:nvSpPr>
          <p:spPr>
            <a:xfrm rot="1800000">
              <a:off x="795443" y="1563688"/>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Hexagon 95"/>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Hexagon 96"/>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Hexagon 97"/>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Freeform 98"/>
            <p:cNvSpPr/>
            <p:nvPr/>
          </p:nvSpPr>
          <p:spPr>
            <a:xfrm rot="1800000">
              <a:off x="8306997" y="4056063"/>
              <a:ext cx="1242931"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Freeform 99"/>
            <p:cNvSpPr/>
            <p:nvPr/>
          </p:nvSpPr>
          <p:spPr>
            <a:xfrm rot="1800000">
              <a:off x="8306997"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6" name="Rectangle 65"/>
          <p:cNvSpPr/>
          <p:nvPr/>
        </p:nvSpPr>
        <p:spPr>
          <a:xfrm>
            <a:off x="457200" y="333375"/>
            <a:ext cx="8229600" cy="6186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Rectangle 69"/>
          <p:cNvSpPr/>
          <p:nvPr/>
        </p:nvSpPr>
        <p:spPr>
          <a:xfrm>
            <a:off x="4560888" y="-22225"/>
            <a:ext cx="3679825" cy="700088"/>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Rectangle 70"/>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0" name="Title Placeholder 1"/>
          <p:cNvSpPr>
            <a:spLocks noGrp="1"/>
          </p:cNvSpPr>
          <p:nvPr>
            <p:ph type="title"/>
          </p:nvPr>
        </p:nvSpPr>
        <p:spPr bwMode="auto">
          <a:xfrm>
            <a:off x="1042988" y="1027113"/>
            <a:ext cx="7024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1" name="Text Placeholder 2"/>
          <p:cNvSpPr>
            <a:spLocks noGrp="1"/>
          </p:cNvSpPr>
          <p:nvPr>
            <p:ph type="body" idx="1"/>
          </p:nvPr>
        </p:nvSpPr>
        <p:spPr bwMode="auto">
          <a:xfrm>
            <a:off x="1042988" y="2324100"/>
            <a:ext cx="67770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5997575" y="223838"/>
            <a:ext cx="2133600" cy="365125"/>
          </a:xfrm>
          <a:prstGeom prst="rect">
            <a:avLst/>
          </a:prstGeom>
        </p:spPr>
        <p:txBody>
          <a:bodyPr vert="horz" lIns="91440" tIns="45720" rIns="91440" bIns="45720" rtlCol="0" anchor="ctr"/>
          <a:lstStyle>
            <a:lvl1pPr algn="r">
              <a:defRPr sz="1200">
                <a:solidFill>
                  <a:srgbClr val="FEFEFE"/>
                </a:solidFill>
              </a:defRPr>
            </a:lvl1pPr>
          </a:lstStyle>
          <a:p>
            <a:pPr>
              <a:defRPr/>
            </a:pPr>
            <a:fld id="{420C6D3D-9CBA-45B1-A973-197E3BE0AF71}" type="datetimeFigureOut">
              <a:rPr lang="en-US"/>
              <a:pPr>
                <a:defRPr/>
              </a:pPr>
              <a:t>1/7/2022</a:t>
            </a:fld>
            <a:endParaRPr lang="en-US"/>
          </a:p>
        </p:txBody>
      </p:sp>
      <p:sp>
        <p:nvSpPr>
          <p:cNvPr id="5" name="Footer Placeholder 4"/>
          <p:cNvSpPr>
            <a:spLocks noGrp="1"/>
          </p:cNvSpPr>
          <p:nvPr>
            <p:ph type="ftr" sz="quarter" idx="3"/>
          </p:nvPr>
        </p:nvSpPr>
        <p:spPr>
          <a:xfrm>
            <a:off x="4641850" y="5851525"/>
            <a:ext cx="3502025" cy="365125"/>
          </a:xfrm>
          <a:prstGeom prst="rect">
            <a:avLst/>
          </a:prstGeom>
        </p:spPr>
        <p:txBody>
          <a:bodyPr vert="horz" lIns="91440" tIns="45720" rIns="91440" bIns="45720" rtlCol="0" anchor="ctr"/>
          <a:lstStyle>
            <a:lvl1pPr algn="r">
              <a:defRPr sz="1200">
                <a:solidFill>
                  <a:schemeClr val="accent1"/>
                </a:solidFill>
              </a:defRPr>
            </a:lvl1pPr>
          </a:lstStyle>
          <a:p>
            <a:pPr>
              <a:defRPr/>
            </a:pPr>
            <a:endParaRPr lang="en-US"/>
          </a:p>
        </p:txBody>
      </p:sp>
      <p:sp>
        <p:nvSpPr>
          <p:cNvPr id="6" name="Slide Number Placeholder 5"/>
          <p:cNvSpPr>
            <a:spLocks noGrp="1"/>
          </p:cNvSpPr>
          <p:nvPr>
            <p:ph type="sldNum" sz="quarter" idx="4"/>
          </p:nvPr>
        </p:nvSpPr>
        <p:spPr>
          <a:xfrm>
            <a:off x="4649788" y="223838"/>
            <a:ext cx="1331912" cy="365125"/>
          </a:xfrm>
          <a:prstGeom prst="rect">
            <a:avLst/>
          </a:prstGeom>
        </p:spPr>
        <p:txBody>
          <a:bodyPr vert="horz" lIns="91440" tIns="45720" rIns="91440" bIns="45720" rtlCol="0" anchor="ctr"/>
          <a:lstStyle>
            <a:lvl1pPr algn="l">
              <a:defRPr sz="1200">
                <a:solidFill>
                  <a:srgbClr val="FEFEFE"/>
                </a:solidFill>
              </a:defRPr>
            </a:lvl1pPr>
          </a:lstStyle>
          <a:p>
            <a:pPr>
              <a:defRPr/>
            </a:pPr>
            <a:fld id="{EAD9710A-B657-4B7E-8FF9-F566E7F137E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81" r:id="rId1"/>
    <p:sldLayoutId id="2147483973" r:id="rId2"/>
    <p:sldLayoutId id="2147483974" r:id="rId3"/>
    <p:sldLayoutId id="2147483975" r:id="rId4"/>
    <p:sldLayoutId id="2147483976" r:id="rId5"/>
    <p:sldLayoutId id="2147483977" r:id="rId6"/>
    <p:sldLayoutId id="2147483978" r:id="rId7"/>
    <p:sldLayoutId id="2147483982" r:id="rId8"/>
    <p:sldLayoutId id="2147483983" r:id="rId9"/>
    <p:sldLayoutId id="2147483979" r:id="rId10"/>
    <p:sldLayoutId id="2147483980" r:id="rId11"/>
    <p:sldLayoutId id="2147483984" r:id="rId12"/>
    <p:sldLayoutId id="2147483985" r:id="rId13"/>
    <p:sldLayoutId id="2147483986" r:id="rId14"/>
  </p:sldLayoutIdLst>
  <p:txStyles>
    <p:title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6" Type="http://schemas.openxmlformats.org/officeDocument/2006/relationships/customXml" Target="../ink/ink15.xml"/><Relationship Id="rId117" Type="http://schemas.openxmlformats.org/officeDocument/2006/relationships/image" Target="../media/image76.emf"/><Relationship Id="rId21" Type="http://schemas.openxmlformats.org/officeDocument/2006/relationships/image" Target="../media/image28.emf"/><Relationship Id="rId42" Type="http://schemas.openxmlformats.org/officeDocument/2006/relationships/customXml" Target="../ink/ink23.xml"/><Relationship Id="rId47" Type="http://schemas.openxmlformats.org/officeDocument/2006/relationships/image" Target="../media/image41.emf"/><Relationship Id="rId63" Type="http://schemas.openxmlformats.org/officeDocument/2006/relationships/image" Target="../media/image49.emf"/><Relationship Id="rId68" Type="http://schemas.openxmlformats.org/officeDocument/2006/relationships/customXml" Target="../ink/ink36.xml"/><Relationship Id="rId84" Type="http://schemas.openxmlformats.org/officeDocument/2006/relationships/customXml" Target="../ink/ink44.xml"/><Relationship Id="rId89" Type="http://schemas.openxmlformats.org/officeDocument/2006/relationships/image" Target="../media/image62.emf"/><Relationship Id="rId112" Type="http://schemas.openxmlformats.org/officeDocument/2006/relationships/customXml" Target="../ink/ink58.xml"/><Relationship Id="rId133" Type="http://schemas.openxmlformats.org/officeDocument/2006/relationships/image" Target="../media/image84.emf"/><Relationship Id="rId138" Type="http://schemas.openxmlformats.org/officeDocument/2006/relationships/customXml" Target="../ink/ink71.xml"/><Relationship Id="rId16" Type="http://schemas.openxmlformats.org/officeDocument/2006/relationships/customXml" Target="../ink/ink10.xml"/><Relationship Id="rId107" Type="http://schemas.openxmlformats.org/officeDocument/2006/relationships/image" Target="../media/image71.emf"/><Relationship Id="rId11" Type="http://schemas.openxmlformats.org/officeDocument/2006/relationships/image" Target="../media/image23.emf"/><Relationship Id="rId32" Type="http://schemas.openxmlformats.org/officeDocument/2006/relationships/customXml" Target="../ink/ink18.xml"/><Relationship Id="rId37" Type="http://schemas.openxmlformats.org/officeDocument/2006/relationships/image" Target="../media/image36.emf"/><Relationship Id="rId53" Type="http://schemas.openxmlformats.org/officeDocument/2006/relationships/image" Target="../media/image44.emf"/><Relationship Id="rId58" Type="http://schemas.openxmlformats.org/officeDocument/2006/relationships/customXml" Target="../ink/ink31.xml"/><Relationship Id="rId74" Type="http://schemas.openxmlformats.org/officeDocument/2006/relationships/customXml" Target="../ink/ink39.xml"/><Relationship Id="rId79" Type="http://schemas.openxmlformats.org/officeDocument/2006/relationships/image" Target="../media/image57.emf"/><Relationship Id="rId102" Type="http://schemas.openxmlformats.org/officeDocument/2006/relationships/customXml" Target="../ink/ink53.xml"/><Relationship Id="rId123" Type="http://schemas.openxmlformats.org/officeDocument/2006/relationships/image" Target="../media/image79.emf"/><Relationship Id="rId128" Type="http://schemas.openxmlformats.org/officeDocument/2006/relationships/customXml" Target="../ink/ink66.xml"/><Relationship Id="rId5" Type="http://schemas.openxmlformats.org/officeDocument/2006/relationships/image" Target="../media/image20.emf"/><Relationship Id="rId90" Type="http://schemas.openxmlformats.org/officeDocument/2006/relationships/customXml" Target="../ink/ink47.xml"/><Relationship Id="rId95" Type="http://schemas.openxmlformats.org/officeDocument/2006/relationships/image" Target="../media/image65.emf"/><Relationship Id="rId22" Type="http://schemas.openxmlformats.org/officeDocument/2006/relationships/customXml" Target="../ink/ink13.xml"/><Relationship Id="rId27" Type="http://schemas.openxmlformats.org/officeDocument/2006/relationships/image" Target="../media/image31.emf"/><Relationship Id="rId43" Type="http://schemas.openxmlformats.org/officeDocument/2006/relationships/image" Target="../media/image39.emf"/><Relationship Id="rId48" Type="http://schemas.openxmlformats.org/officeDocument/2006/relationships/customXml" Target="../ink/ink26.xml"/><Relationship Id="rId64" Type="http://schemas.openxmlformats.org/officeDocument/2006/relationships/customXml" Target="../ink/ink34.xml"/><Relationship Id="rId69" Type="http://schemas.openxmlformats.org/officeDocument/2006/relationships/image" Target="../media/image52.emf"/><Relationship Id="rId113" Type="http://schemas.openxmlformats.org/officeDocument/2006/relationships/image" Target="../media/image74.emf"/><Relationship Id="rId118" Type="http://schemas.openxmlformats.org/officeDocument/2006/relationships/customXml" Target="../ink/ink61.xml"/><Relationship Id="rId134" Type="http://schemas.openxmlformats.org/officeDocument/2006/relationships/customXml" Target="../ink/ink69.xml"/><Relationship Id="rId139" Type="http://schemas.openxmlformats.org/officeDocument/2006/relationships/image" Target="../media/image87.emf"/><Relationship Id="rId8" Type="http://schemas.openxmlformats.org/officeDocument/2006/relationships/customXml" Target="../ink/ink6.xml"/><Relationship Id="rId51" Type="http://schemas.openxmlformats.org/officeDocument/2006/relationships/image" Target="../media/image43.emf"/><Relationship Id="rId72" Type="http://schemas.openxmlformats.org/officeDocument/2006/relationships/customXml" Target="../ink/ink38.xml"/><Relationship Id="rId80" Type="http://schemas.openxmlformats.org/officeDocument/2006/relationships/customXml" Target="../ink/ink42.xml"/><Relationship Id="rId85" Type="http://schemas.openxmlformats.org/officeDocument/2006/relationships/image" Target="../media/image60.emf"/><Relationship Id="rId93" Type="http://schemas.openxmlformats.org/officeDocument/2006/relationships/image" Target="../media/image64.emf"/><Relationship Id="rId98" Type="http://schemas.openxmlformats.org/officeDocument/2006/relationships/customXml" Target="../ink/ink51.xml"/><Relationship Id="rId121" Type="http://schemas.openxmlformats.org/officeDocument/2006/relationships/image" Target="../media/image78.emf"/><Relationship Id="rId3" Type="http://schemas.openxmlformats.org/officeDocument/2006/relationships/image" Target="../media/image19.emf"/><Relationship Id="rId12" Type="http://schemas.openxmlformats.org/officeDocument/2006/relationships/customXml" Target="../ink/ink8.xml"/><Relationship Id="rId17" Type="http://schemas.openxmlformats.org/officeDocument/2006/relationships/image" Target="../media/image26.emf"/><Relationship Id="rId25" Type="http://schemas.openxmlformats.org/officeDocument/2006/relationships/image" Target="../media/image30.emf"/><Relationship Id="rId33" Type="http://schemas.openxmlformats.org/officeDocument/2006/relationships/image" Target="../media/image34.emf"/><Relationship Id="rId38" Type="http://schemas.openxmlformats.org/officeDocument/2006/relationships/customXml" Target="../ink/ink21.xml"/><Relationship Id="rId46" Type="http://schemas.openxmlformats.org/officeDocument/2006/relationships/customXml" Target="../ink/ink25.xml"/><Relationship Id="rId59" Type="http://schemas.openxmlformats.org/officeDocument/2006/relationships/image" Target="../media/image47.emf"/><Relationship Id="rId67" Type="http://schemas.openxmlformats.org/officeDocument/2006/relationships/image" Target="../media/image51.emf"/><Relationship Id="rId103" Type="http://schemas.openxmlformats.org/officeDocument/2006/relationships/image" Target="../media/image69.emf"/><Relationship Id="rId108" Type="http://schemas.openxmlformats.org/officeDocument/2006/relationships/customXml" Target="../ink/ink56.xml"/><Relationship Id="rId116" Type="http://schemas.openxmlformats.org/officeDocument/2006/relationships/customXml" Target="../ink/ink60.xml"/><Relationship Id="rId124" Type="http://schemas.openxmlformats.org/officeDocument/2006/relationships/customXml" Target="../ink/ink64.xml"/><Relationship Id="rId129" Type="http://schemas.openxmlformats.org/officeDocument/2006/relationships/image" Target="../media/image82.emf"/><Relationship Id="rId137" Type="http://schemas.openxmlformats.org/officeDocument/2006/relationships/image" Target="../media/image86.emf"/><Relationship Id="rId20" Type="http://schemas.openxmlformats.org/officeDocument/2006/relationships/customXml" Target="../ink/ink12.xml"/><Relationship Id="rId41" Type="http://schemas.openxmlformats.org/officeDocument/2006/relationships/image" Target="../media/image38.emf"/><Relationship Id="rId54" Type="http://schemas.openxmlformats.org/officeDocument/2006/relationships/customXml" Target="../ink/ink29.xml"/><Relationship Id="rId62" Type="http://schemas.openxmlformats.org/officeDocument/2006/relationships/customXml" Target="../ink/ink33.xml"/><Relationship Id="rId70" Type="http://schemas.openxmlformats.org/officeDocument/2006/relationships/customXml" Target="../ink/ink37.xml"/><Relationship Id="rId75" Type="http://schemas.openxmlformats.org/officeDocument/2006/relationships/image" Target="../media/image55.emf"/><Relationship Id="rId83" Type="http://schemas.openxmlformats.org/officeDocument/2006/relationships/image" Target="../media/image59.emf"/><Relationship Id="rId88" Type="http://schemas.openxmlformats.org/officeDocument/2006/relationships/customXml" Target="../ink/ink46.xml"/><Relationship Id="rId91" Type="http://schemas.openxmlformats.org/officeDocument/2006/relationships/image" Target="../media/image63.emf"/><Relationship Id="rId96" Type="http://schemas.openxmlformats.org/officeDocument/2006/relationships/customXml" Target="../ink/ink50.xml"/><Relationship Id="rId111" Type="http://schemas.openxmlformats.org/officeDocument/2006/relationships/image" Target="../media/image73.emf"/><Relationship Id="rId132" Type="http://schemas.openxmlformats.org/officeDocument/2006/relationships/customXml" Target="../ink/ink68.xml"/><Relationship Id="rId140" Type="http://schemas.openxmlformats.org/officeDocument/2006/relationships/customXml" Target="../ink/ink72.xml"/><Relationship Id="rId1" Type="http://schemas.openxmlformats.org/officeDocument/2006/relationships/slideLayout" Target="../slideLayouts/slideLayout2.xml"/><Relationship Id="rId6" Type="http://schemas.openxmlformats.org/officeDocument/2006/relationships/customXml" Target="../ink/ink5.xml"/><Relationship Id="rId15" Type="http://schemas.openxmlformats.org/officeDocument/2006/relationships/image" Target="../media/image25.emf"/><Relationship Id="rId23" Type="http://schemas.openxmlformats.org/officeDocument/2006/relationships/image" Target="../media/image29.emf"/><Relationship Id="rId28" Type="http://schemas.openxmlformats.org/officeDocument/2006/relationships/customXml" Target="../ink/ink16.xml"/><Relationship Id="rId36" Type="http://schemas.openxmlformats.org/officeDocument/2006/relationships/customXml" Target="../ink/ink20.xml"/><Relationship Id="rId49" Type="http://schemas.openxmlformats.org/officeDocument/2006/relationships/image" Target="../media/image42.emf"/><Relationship Id="rId57" Type="http://schemas.openxmlformats.org/officeDocument/2006/relationships/image" Target="../media/image46.emf"/><Relationship Id="rId106" Type="http://schemas.openxmlformats.org/officeDocument/2006/relationships/customXml" Target="../ink/ink55.xml"/><Relationship Id="rId114" Type="http://schemas.openxmlformats.org/officeDocument/2006/relationships/customXml" Target="../ink/ink59.xml"/><Relationship Id="rId119" Type="http://schemas.openxmlformats.org/officeDocument/2006/relationships/image" Target="../media/image77.emf"/><Relationship Id="rId127" Type="http://schemas.openxmlformats.org/officeDocument/2006/relationships/image" Target="../media/image81.emf"/><Relationship Id="rId10" Type="http://schemas.openxmlformats.org/officeDocument/2006/relationships/customXml" Target="../ink/ink7.xml"/><Relationship Id="rId31" Type="http://schemas.openxmlformats.org/officeDocument/2006/relationships/image" Target="../media/image33.emf"/><Relationship Id="rId44" Type="http://schemas.openxmlformats.org/officeDocument/2006/relationships/customXml" Target="../ink/ink24.xml"/><Relationship Id="rId52" Type="http://schemas.openxmlformats.org/officeDocument/2006/relationships/customXml" Target="../ink/ink28.xml"/><Relationship Id="rId60" Type="http://schemas.openxmlformats.org/officeDocument/2006/relationships/customXml" Target="../ink/ink32.xml"/><Relationship Id="rId65" Type="http://schemas.openxmlformats.org/officeDocument/2006/relationships/image" Target="../media/image50.emf"/><Relationship Id="rId73" Type="http://schemas.openxmlformats.org/officeDocument/2006/relationships/image" Target="../media/image54.emf"/><Relationship Id="rId78" Type="http://schemas.openxmlformats.org/officeDocument/2006/relationships/customXml" Target="../ink/ink41.xml"/><Relationship Id="rId81" Type="http://schemas.openxmlformats.org/officeDocument/2006/relationships/image" Target="../media/image58.emf"/><Relationship Id="rId86" Type="http://schemas.openxmlformats.org/officeDocument/2006/relationships/customXml" Target="../ink/ink45.xml"/><Relationship Id="rId94" Type="http://schemas.openxmlformats.org/officeDocument/2006/relationships/customXml" Target="../ink/ink49.xml"/><Relationship Id="rId99" Type="http://schemas.openxmlformats.org/officeDocument/2006/relationships/image" Target="../media/image67.emf"/><Relationship Id="rId101" Type="http://schemas.openxmlformats.org/officeDocument/2006/relationships/image" Target="../media/image68.emf"/><Relationship Id="rId122" Type="http://schemas.openxmlformats.org/officeDocument/2006/relationships/customXml" Target="../ink/ink63.xml"/><Relationship Id="rId130" Type="http://schemas.openxmlformats.org/officeDocument/2006/relationships/customXml" Target="../ink/ink67.xml"/><Relationship Id="rId135" Type="http://schemas.openxmlformats.org/officeDocument/2006/relationships/image" Target="../media/image85.emf"/><Relationship Id="rId4" Type="http://schemas.openxmlformats.org/officeDocument/2006/relationships/customXml" Target="../ink/ink4.xml"/><Relationship Id="rId9" Type="http://schemas.openxmlformats.org/officeDocument/2006/relationships/image" Target="../media/image22.emf"/><Relationship Id="rId13" Type="http://schemas.openxmlformats.org/officeDocument/2006/relationships/image" Target="../media/image24.emf"/><Relationship Id="rId18" Type="http://schemas.openxmlformats.org/officeDocument/2006/relationships/customXml" Target="../ink/ink11.xml"/><Relationship Id="rId39" Type="http://schemas.openxmlformats.org/officeDocument/2006/relationships/image" Target="../media/image37.emf"/><Relationship Id="rId109" Type="http://schemas.openxmlformats.org/officeDocument/2006/relationships/image" Target="../media/image72.emf"/><Relationship Id="rId34" Type="http://schemas.openxmlformats.org/officeDocument/2006/relationships/customXml" Target="../ink/ink19.xml"/><Relationship Id="rId50" Type="http://schemas.openxmlformats.org/officeDocument/2006/relationships/customXml" Target="../ink/ink27.xml"/><Relationship Id="rId55" Type="http://schemas.openxmlformats.org/officeDocument/2006/relationships/image" Target="../media/image45.emf"/><Relationship Id="rId76" Type="http://schemas.openxmlformats.org/officeDocument/2006/relationships/customXml" Target="../ink/ink40.xml"/><Relationship Id="rId97" Type="http://schemas.openxmlformats.org/officeDocument/2006/relationships/image" Target="../media/image66.emf"/><Relationship Id="rId104" Type="http://schemas.openxmlformats.org/officeDocument/2006/relationships/customXml" Target="../ink/ink54.xml"/><Relationship Id="rId120" Type="http://schemas.openxmlformats.org/officeDocument/2006/relationships/customXml" Target="../ink/ink62.xml"/><Relationship Id="rId125" Type="http://schemas.openxmlformats.org/officeDocument/2006/relationships/image" Target="../media/image80.emf"/><Relationship Id="rId141" Type="http://schemas.openxmlformats.org/officeDocument/2006/relationships/image" Target="../media/image88.emf"/><Relationship Id="rId7" Type="http://schemas.openxmlformats.org/officeDocument/2006/relationships/image" Target="../media/image21.emf"/><Relationship Id="rId71" Type="http://schemas.openxmlformats.org/officeDocument/2006/relationships/image" Target="../media/image53.emf"/><Relationship Id="rId92" Type="http://schemas.openxmlformats.org/officeDocument/2006/relationships/customXml" Target="../ink/ink48.xml"/><Relationship Id="rId2" Type="http://schemas.openxmlformats.org/officeDocument/2006/relationships/customXml" Target="../ink/ink3.xml"/><Relationship Id="rId29" Type="http://schemas.openxmlformats.org/officeDocument/2006/relationships/image" Target="../media/image32.emf"/><Relationship Id="rId24" Type="http://schemas.openxmlformats.org/officeDocument/2006/relationships/customXml" Target="../ink/ink14.xml"/><Relationship Id="rId40" Type="http://schemas.openxmlformats.org/officeDocument/2006/relationships/customXml" Target="../ink/ink22.xml"/><Relationship Id="rId45" Type="http://schemas.openxmlformats.org/officeDocument/2006/relationships/image" Target="../media/image40.emf"/><Relationship Id="rId66" Type="http://schemas.openxmlformats.org/officeDocument/2006/relationships/customXml" Target="../ink/ink35.xml"/><Relationship Id="rId87" Type="http://schemas.openxmlformats.org/officeDocument/2006/relationships/image" Target="../media/image61.emf"/><Relationship Id="rId110" Type="http://schemas.openxmlformats.org/officeDocument/2006/relationships/customXml" Target="../ink/ink57.xml"/><Relationship Id="rId115" Type="http://schemas.openxmlformats.org/officeDocument/2006/relationships/image" Target="../media/image75.emf"/><Relationship Id="rId131" Type="http://schemas.openxmlformats.org/officeDocument/2006/relationships/image" Target="../media/image83.emf"/><Relationship Id="rId136" Type="http://schemas.openxmlformats.org/officeDocument/2006/relationships/customXml" Target="../ink/ink70.xml"/><Relationship Id="rId61" Type="http://schemas.openxmlformats.org/officeDocument/2006/relationships/image" Target="../media/image48.emf"/><Relationship Id="rId82" Type="http://schemas.openxmlformats.org/officeDocument/2006/relationships/customXml" Target="../ink/ink43.xml"/><Relationship Id="rId19" Type="http://schemas.openxmlformats.org/officeDocument/2006/relationships/image" Target="../media/image27.emf"/><Relationship Id="rId14" Type="http://schemas.openxmlformats.org/officeDocument/2006/relationships/customXml" Target="../ink/ink9.xml"/><Relationship Id="rId30" Type="http://schemas.openxmlformats.org/officeDocument/2006/relationships/customXml" Target="../ink/ink17.xml"/><Relationship Id="rId35" Type="http://schemas.openxmlformats.org/officeDocument/2006/relationships/image" Target="../media/image35.emf"/><Relationship Id="rId56" Type="http://schemas.openxmlformats.org/officeDocument/2006/relationships/customXml" Target="../ink/ink30.xml"/><Relationship Id="rId77" Type="http://schemas.openxmlformats.org/officeDocument/2006/relationships/image" Target="../media/image56.emf"/><Relationship Id="rId100" Type="http://schemas.openxmlformats.org/officeDocument/2006/relationships/customXml" Target="../ink/ink52.xml"/><Relationship Id="rId105" Type="http://schemas.openxmlformats.org/officeDocument/2006/relationships/image" Target="../media/image70.emf"/><Relationship Id="rId126" Type="http://schemas.openxmlformats.org/officeDocument/2006/relationships/customXml" Target="../ink/ink65.xml"/></Relationships>
</file>

<file path=ppt/slides/_rels/slide26.xml.rels><?xml version="1.0" encoding="UTF-8" standalone="yes"?>
<Relationships xmlns="http://schemas.openxmlformats.org/package/2006/relationships"><Relationship Id="rId26" Type="http://schemas.openxmlformats.org/officeDocument/2006/relationships/customXml" Target="../ink/ink85.xml"/><Relationship Id="rId117" Type="http://schemas.openxmlformats.org/officeDocument/2006/relationships/image" Target="../media/image146.emf"/><Relationship Id="rId21" Type="http://schemas.openxmlformats.org/officeDocument/2006/relationships/image" Target="../media/image98.emf"/><Relationship Id="rId42" Type="http://schemas.openxmlformats.org/officeDocument/2006/relationships/customXml" Target="../ink/ink93.xml"/><Relationship Id="rId47" Type="http://schemas.openxmlformats.org/officeDocument/2006/relationships/image" Target="../media/image111.emf"/><Relationship Id="rId63" Type="http://schemas.openxmlformats.org/officeDocument/2006/relationships/image" Target="../media/image119.emf"/><Relationship Id="rId68" Type="http://schemas.openxmlformats.org/officeDocument/2006/relationships/customXml" Target="../ink/ink106.xml"/><Relationship Id="rId84" Type="http://schemas.openxmlformats.org/officeDocument/2006/relationships/customXml" Target="../ink/ink114.xml"/><Relationship Id="rId89" Type="http://schemas.openxmlformats.org/officeDocument/2006/relationships/image" Target="../media/image132.emf"/><Relationship Id="rId112" Type="http://schemas.openxmlformats.org/officeDocument/2006/relationships/customXml" Target="../ink/ink128.xml"/><Relationship Id="rId133" Type="http://schemas.openxmlformats.org/officeDocument/2006/relationships/image" Target="../media/image154.emf"/><Relationship Id="rId138" Type="http://schemas.openxmlformats.org/officeDocument/2006/relationships/customXml" Target="../ink/ink141.xml"/><Relationship Id="rId154" Type="http://schemas.openxmlformats.org/officeDocument/2006/relationships/customXml" Target="../ink/ink149.xml"/><Relationship Id="rId159" Type="http://schemas.openxmlformats.org/officeDocument/2006/relationships/image" Target="../media/image167.emf"/><Relationship Id="rId175" Type="http://schemas.openxmlformats.org/officeDocument/2006/relationships/image" Target="../media/image175.emf"/><Relationship Id="rId170" Type="http://schemas.openxmlformats.org/officeDocument/2006/relationships/customXml" Target="../ink/ink157.xml"/><Relationship Id="rId16" Type="http://schemas.openxmlformats.org/officeDocument/2006/relationships/customXml" Target="../ink/ink80.xml"/><Relationship Id="rId107" Type="http://schemas.openxmlformats.org/officeDocument/2006/relationships/image" Target="../media/image141.emf"/><Relationship Id="rId11" Type="http://schemas.openxmlformats.org/officeDocument/2006/relationships/image" Target="../media/image93.emf"/><Relationship Id="rId32" Type="http://schemas.openxmlformats.org/officeDocument/2006/relationships/customXml" Target="../ink/ink88.xml"/><Relationship Id="rId37" Type="http://schemas.openxmlformats.org/officeDocument/2006/relationships/image" Target="../media/image106.emf"/><Relationship Id="rId53" Type="http://schemas.openxmlformats.org/officeDocument/2006/relationships/image" Target="../media/image114.emf"/><Relationship Id="rId58" Type="http://schemas.openxmlformats.org/officeDocument/2006/relationships/customXml" Target="../ink/ink101.xml"/><Relationship Id="rId74" Type="http://schemas.openxmlformats.org/officeDocument/2006/relationships/customXml" Target="../ink/ink109.xml"/><Relationship Id="rId79" Type="http://schemas.openxmlformats.org/officeDocument/2006/relationships/image" Target="../media/image127.emf"/><Relationship Id="rId102" Type="http://schemas.openxmlformats.org/officeDocument/2006/relationships/customXml" Target="../ink/ink123.xml"/><Relationship Id="rId123" Type="http://schemas.openxmlformats.org/officeDocument/2006/relationships/image" Target="../media/image149.emf"/><Relationship Id="rId128" Type="http://schemas.openxmlformats.org/officeDocument/2006/relationships/customXml" Target="../ink/ink136.xml"/><Relationship Id="rId144" Type="http://schemas.openxmlformats.org/officeDocument/2006/relationships/customXml" Target="../ink/ink144.xml"/><Relationship Id="rId149" Type="http://schemas.openxmlformats.org/officeDocument/2006/relationships/image" Target="../media/image162.emf"/><Relationship Id="rId5" Type="http://schemas.openxmlformats.org/officeDocument/2006/relationships/image" Target="../media/image90.emf"/><Relationship Id="rId90" Type="http://schemas.openxmlformats.org/officeDocument/2006/relationships/customXml" Target="../ink/ink117.xml"/><Relationship Id="rId95" Type="http://schemas.openxmlformats.org/officeDocument/2006/relationships/image" Target="../media/image135.emf"/><Relationship Id="rId160" Type="http://schemas.openxmlformats.org/officeDocument/2006/relationships/customXml" Target="../ink/ink152.xml"/><Relationship Id="rId165" Type="http://schemas.openxmlformats.org/officeDocument/2006/relationships/image" Target="../media/image170.emf"/><Relationship Id="rId181" Type="http://schemas.openxmlformats.org/officeDocument/2006/relationships/image" Target="../media/image178.emf"/><Relationship Id="rId22" Type="http://schemas.openxmlformats.org/officeDocument/2006/relationships/customXml" Target="../ink/ink83.xml"/><Relationship Id="rId27" Type="http://schemas.openxmlformats.org/officeDocument/2006/relationships/image" Target="../media/image101.emf"/><Relationship Id="rId43" Type="http://schemas.openxmlformats.org/officeDocument/2006/relationships/image" Target="../media/image109.emf"/><Relationship Id="rId48" Type="http://schemas.openxmlformats.org/officeDocument/2006/relationships/customXml" Target="../ink/ink96.xml"/><Relationship Id="rId64" Type="http://schemas.openxmlformats.org/officeDocument/2006/relationships/customXml" Target="../ink/ink104.xml"/><Relationship Id="rId69" Type="http://schemas.openxmlformats.org/officeDocument/2006/relationships/image" Target="../media/image122.emf"/><Relationship Id="rId113" Type="http://schemas.openxmlformats.org/officeDocument/2006/relationships/image" Target="../media/image144.emf"/><Relationship Id="rId118" Type="http://schemas.openxmlformats.org/officeDocument/2006/relationships/customXml" Target="../ink/ink131.xml"/><Relationship Id="rId134" Type="http://schemas.openxmlformats.org/officeDocument/2006/relationships/customXml" Target="../ink/ink139.xml"/><Relationship Id="rId139" Type="http://schemas.openxmlformats.org/officeDocument/2006/relationships/image" Target="../media/image157.emf"/><Relationship Id="rId80" Type="http://schemas.openxmlformats.org/officeDocument/2006/relationships/customXml" Target="../ink/ink112.xml"/><Relationship Id="rId85" Type="http://schemas.openxmlformats.org/officeDocument/2006/relationships/image" Target="../media/image130.emf"/><Relationship Id="rId150" Type="http://schemas.openxmlformats.org/officeDocument/2006/relationships/customXml" Target="../ink/ink147.xml"/><Relationship Id="rId155" Type="http://schemas.openxmlformats.org/officeDocument/2006/relationships/image" Target="../media/image165.emf"/><Relationship Id="rId171" Type="http://schemas.openxmlformats.org/officeDocument/2006/relationships/image" Target="../media/image173.emf"/><Relationship Id="rId176" Type="http://schemas.openxmlformats.org/officeDocument/2006/relationships/customXml" Target="../ink/ink160.xml"/><Relationship Id="rId12" Type="http://schemas.openxmlformats.org/officeDocument/2006/relationships/customXml" Target="../ink/ink78.xml"/><Relationship Id="rId17" Type="http://schemas.openxmlformats.org/officeDocument/2006/relationships/image" Target="../media/image96.emf"/><Relationship Id="rId33" Type="http://schemas.openxmlformats.org/officeDocument/2006/relationships/image" Target="../media/image104.emf"/><Relationship Id="rId38" Type="http://schemas.openxmlformats.org/officeDocument/2006/relationships/customXml" Target="../ink/ink91.xml"/><Relationship Id="rId59" Type="http://schemas.openxmlformats.org/officeDocument/2006/relationships/image" Target="../media/image117.emf"/><Relationship Id="rId103" Type="http://schemas.openxmlformats.org/officeDocument/2006/relationships/image" Target="../media/image139.emf"/><Relationship Id="rId108" Type="http://schemas.openxmlformats.org/officeDocument/2006/relationships/customXml" Target="../ink/ink126.xml"/><Relationship Id="rId124" Type="http://schemas.openxmlformats.org/officeDocument/2006/relationships/customXml" Target="../ink/ink134.xml"/><Relationship Id="rId129" Type="http://schemas.openxmlformats.org/officeDocument/2006/relationships/image" Target="../media/image152.emf"/><Relationship Id="rId54" Type="http://schemas.openxmlformats.org/officeDocument/2006/relationships/customXml" Target="../ink/ink99.xml"/><Relationship Id="rId70" Type="http://schemas.openxmlformats.org/officeDocument/2006/relationships/customXml" Target="../ink/ink107.xml"/><Relationship Id="rId75" Type="http://schemas.openxmlformats.org/officeDocument/2006/relationships/image" Target="../media/image125.emf"/><Relationship Id="rId91" Type="http://schemas.openxmlformats.org/officeDocument/2006/relationships/image" Target="../media/image133.emf"/><Relationship Id="rId96" Type="http://schemas.openxmlformats.org/officeDocument/2006/relationships/customXml" Target="../ink/ink120.xml"/><Relationship Id="rId140" Type="http://schemas.openxmlformats.org/officeDocument/2006/relationships/customXml" Target="../ink/ink142.xml"/><Relationship Id="rId145" Type="http://schemas.openxmlformats.org/officeDocument/2006/relationships/image" Target="../media/image160.emf"/><Relationship Id="rId161" Type="http://schemas.openxmlformats.org/officeDocument/2006/relationships/image" Target="../media/image168.emf"/><Relationship Id="rId166" Type="http://schemas.openxmlformats.org/officeDocument/2006/relationships/customXml" Target="../ink/ink155.xml"/><Relationship Id="rId1" Type="http://schemas.openxmlformats.org/officeDocument/2006/relationships/slideLayout" Target="../slideLayouts/slideLayout7.xml"/><Relationship Id="rId6" Type="http://schemas.openxmlformats.org/officeDocument/2006/relationships/customXml" Target="../ink/ink75.xml"/><Relationship Id="rId23" Type="http://schemas.openxmlformats.org/officeDocument/2006/relationships/image" Target="../media/image99.emf"/><Relationship Id="rId28" Type="http://schemas.openxmlformats.org/officeDocument/2006/relationships/customXml" Target="../ink/ink86.xml"/><Relationship Id="rId49" Type="http://schemas.openxmlformats.org/officeDocument/2006/relationships/image" Target="../media/image112.emf"/><Relationship Id="rId114" Type="http://schemas.openxmlformats.org/officeDocument/2006/relationships/customXml" Target="../ink/ink129.xml"/><Relationship Id="rId119" Type="http://schemas.openxmlformats.org/officeDocument/2006/relationships/image" Target="../media/image147.emf"/><Relationship Id="rId44" Type="http://schemas.openxmlformats.org/officeDocument/2006/relationships/customXml" Target="../ink/ink94.xml"/><Relationship Id="rId60" Type="http://schemas.openxmlformats.org/officeDocument/2006/relationships/customXml" Target="../ink/ink102.xml"/><Relationship Id="rId65" Type="http://schemas.openxmlformats.org/officeDocument/2006/relationships/image" Target="../media/image120.emf"/><Relationship Id="rId81" Type="http://schemas.openxmlformats.org/officeDocument/2006/relationships/image" Target="../media/image128.emf"/><Relationship Id="rId86" Type="http://schemas.openxmlformats.org/officeDocument/2006/relationships/customXml" Target="../ink/ink115.xml"/><Relationship Id="rId130" Type="http://schemas.openxmlformats.org/officeDocument/2006/relationships/customXml" Target="../ink/ink137.xml"/><Relationship Id="rId135" Type="http://schemas.openxmlformats.org/officeDocument/2006/relationships/image" Target="../media/image155.emf"/><Relationship Id="rId151" Type="http://schemas.openxmlformats.org/officeDocument/2006/relationships/image" Target="../media/image163.emf"/><Relationship Id="rId156" Type="http://schemas.openxmlformats.org/officeDocument/2006/relationships/customXml" Target="../ink/ink150.xml"/><Relationship Id="rId177" Type="http://schemas.openxmlformats.org/officeDocument/2006/relationships/image" Target="../media/image176.emf"/><Relationship Id="rId4" Type="http://schemas.openxmlformats.org/officeDocument/2006/relationships/customXml" Target="../ink/ink74.xml"/><Relationship Id="rId9" Type="http://schemas.openxmlformats.org/officeDocument/2006/relationships/image" Target="../media/image92.emf"/><Relationship Id="rId172" Type="http://schemas.openxmlformats.org/officeDocument/2006/relationships/customXml" Target="../ink/ink158.xml"/><Relationship Id="rId180" Type="http://schemas.openxmlformats.org/officeDocument/2006/relationships/customXml" Target="../ink/ink162.xml"/><Relationship Id="rId13" Type="http://schemas.openxmlformats.org/officeDocument/2006/relationships/image" Target="../media/image94.emf"/><Relationship Id="rId18" Type="http://schemas.openxmlformats.org/officeDocument/2006/relationships/customXml" Target="../ink/ink81.xml"/><Relationship Id="rId39" Type="http://schemas.openxmlformats.org/officeDocument/2006/relationships/image" Target="../media/image107.emf"/><Relationship Id="rId109" Type="http://schemas.openxmlformats.org/officeDocument/2006/relationships/image" Target="../media/image142.emf"/><Relationship Id="rId34" Type="http://schemas.openxmlformats.org/officeDocument/2006/relationships/customXml" Target="../ink/ink89.xml"/><Relationship Id="rId50" Type="http://schemas.openxmlformats.org/officeDocument/2006/relationships/customXml" Target="../ink/ink97.xml"/><Relationship Id="rId55" Type="http://schemas.openxmlformats.org/officeDocument/2006/relationships/image" Target="../media/image115.emf"/><Relationship Id="rId76" Type="http://schemas.openxmlformats.org/officeDocument/2006/relationships/customXml" Target="../ink/ink110.xml"/><Relationship Id="rId97" Type="http://schemas.openxmlformats.org/officeDocument/2006/relationships/image" Target="../media/image136.emf"/><Relationship Id="rId104" Type="http://schemas.openxmlformats.org/officeDocument/2006/relationships/customXml" Target="../ink/ink124.xml"/><Relationship Id="rId120" Type="http://schemas.openxmlformats.org/officeDocument/2006/relationships/customXml" Target="../ink/ink132.xml"/><Relationship Id="rId125" Type="http://schemas.openxmlformats.org/officeDocument/2006/relationships/image" Target="../media/image150.emf"/><Relationship Id="rId141" Type="http://schemas.openxmlformats.org/officeDocument/2006/relationships/image" Target="../media/image158.emf"/><Relationship Id="rId146" Type="http://schemas.openxmlformats.org/officeDocument/2006/relationships/customXml" Target="../ink/ink145.xml"/><Relationship Id="rId167" Type="http://schemas.openxmlformats.org/officeDocument/2006/relationships/image" Target="../media/image171.emf"/><Relationship Id="rId7" Type="http://schemas.openxmlformats.org/officeDocument/2006/relationships/image" Target="../media/image91.emf"/><Relationship Id="rId71" Type="http://schemas.openxmlformats.org/officeDocument/2006/relationships/image" Target="../media/image123.emf"/><Relationship Id="rId92" Type="http://schemas.openxmlformats.org/officeDocument/2006/relationships/customXml" Target="../ink/ink118.xml"/><Relationship Id="rId162" Type="http://schemas.openxmlformats.org/officeDocument/2006/relationships/customXml" Target="../ink/ink153.xml"/><Relationship Id="rId2" Type="http://schemas.openxmlformats.org/officeDocument/2006/relationships/customXml" Target="../ink/ink73.xml"/><Relationship Id="rId29" Type="http://schemas.openxmlformats.org/officeDocument/2006/relationships/image" Target="../media/image102.emf"/><Relationship Id="rId24" Type="http://schemas.openxmlformats.org/officeDocument/2006/relationships/customXml" Target="../ink/ink84.xml"/><Relationship Id="rId40" Type="http://schemas.openxmlformats.org/officeDocument/2006/relationships/customXml" Target="../ink/ink92.xml"/><Relationship Id="rId45" Type="http://schemas.openxmlformats.org/officeDocument/2006/relationships/image" Target="../media/image110.emf"/><Relationship Id="rId66" Type="http://schemas.openxmlformats.org/officeDocument/2006/relationships/customXml" Target="../ink/ink105.xml"/><Relationship Id="rId87" Type="http://schemas.openxmlformats.org/officeDocument/2006/relationships/image" Target="../media/image131.emf"/><Relationship Id="rId110" Type="http://schemas.openxmlformats.org/officeDocument/2006/relationships/customXml" Target="../ink/ink127.xml"/><Relationship Id="rId115" Type="http://schemas.openxmlformats.org/officeDocument/2006/relationships/image" Target="../media/image145.emf"/><Relationship Id="rId131" Type="http://schemas.openxmlformats.org/officeDocument/2006/relationships/image" Target="../media/image153.emf"/><Relationship Id="rId136" Type="http://schemas.openxmlformats.org/officeDocument/2006/relationships/customXml" Target="../ink/ink140.xml"/><Relationship Id="rId157" Type="http://schemas.openxmlformats.org/officeDocument/2006/relationships/image" Target="../media/image166.emf"/><Relationship Id="rId178" Type="http://schemas.openxmlformats.org/officeDocument/2006/relationships/customXml" Target="../ink/ink161.xml"/><Relationship Id="rId61" Type="http://schemas.openxmlformats.org/officeDocument/2006/relationships/image" Target="../media/image118.emf"/><Relationship Id="rId82" Type="http://schemas.openxmlformats.org/officeDocument/2006/relationships/customXml" Target="../ink/ink113.xml"/><Relationship Id="rId152" Type="http://schemas.openxmlformats.org/officeDocument/2006/relationships/customXml" Target="../ink/ink148.xml"/><Relationship Id="rId173" Type="http://schemas.openxmlformats.org/officeDocument/2006/relationships/image" Target="../media/image174.emf"/><Relationship Id="rId19" Type="http://schemas.openxmlformats.org/officeDocument/2006/relationships/image" Target="../media/image97.emf"/><Relationship Id="rId14" Type="http://schemas.openxmlformats.org/officeDocument/2006/relationships/customXml" Target="../ink/ink79.xml"/><Relationship Id="rId30" Type="http://schemas.openxmlformats.org/officeDocument/2006/relationships/customXml" Target="../ink/ink87.xml"/><Relationship Id="rId35" Type="http://schemas.openxmlformats.org/officeDocument/2006/relationships/image" Target="../media/image105.emf"/><Relationship Id="rId56" Type="http://schemas.openxmlformats.org/officeDocument/2006/relationships/customXml" Target="../ink/ink100.xml"/><Relationship Id="rId77" Type="http://schemas.openxmlformats.org/officeDocument/2006/relationships/image" Target="../media/image126.emf"/><Relationship Id="rId100" Type="http://schemas.openxmlformats.org/officeDocument/2006/relationships/customXml" Target="../ink/ink122.xml"/><Relationship Id="rId105" Type="http://schemas.openxmlformats.org/officeDocument/2006/relationships/image" Target="../media/image140.emf"/><Relationship Id="rId126" Type="http://schemas.openxmlformats.org/officeDocument/2006/relationships/customXml" Target="../ink/ink135.xml"/><Relationship Id="rId147" Type="http://schemas.openxmlformats.org/officeDocument/2006/relationships/image" Target="../media/image161.emf"/><Relationship Id="rId168" Type="http://schemas.openxmlformats.org/officeDocument/2006/relationships/customXml" Target="../ink/ink156.xml"/><Relationship Id="rId8" Type="http://schemas.openxmlformats.org/officeDocument/2006/relationships/customXml" Target="../ink/ink76.xml"/><Relationship Id="rId51" Type="http://schemas.openxmlformats.org/officeDocument/2006/relationships/image" Target="../media/image113.emf"/><Relationship Id="rId72" Type="http://schemas.openxmlformats.org/officeDocument/2006/relationships/customXml" Target="../ink/ink108.xml"/><Relationship Id="rId93" Type="http://schemas.openxmlformats.org/officeDocument/2006/relationships/image" Target="../media/image134.emf"/><Relationship Id="rId98" Type="http://schemas.openxmlformats.org/officeDocument/2006/relationships/customXml" Target="../ink/ink121.xml"/><Relationship Id="rId121" Type="http://schemas.openxmlformats.org/officeDocument/2006/relationships/image" Target="../media/image148.emf"/><Relationship Id="rId142" Type="http://schemas.openxmlformats.org/officeDocument/2006/relationships/customXml" Target="../ink/ink143.xml"/><Relationship Id="rId163" Type="http://schemas.openxmlformats.org/officeDocument/2006/relationships/image" Target="../media/image169.emf"/><Relationship Id="rId3" Type="http://schemas.openxmlformats.org/officeDocument/2006/relationships/image" Target="../media/image89.emf"/><Relationship Id="rId25" Type="http://schemas.openxmlformats.org/officeDocument/2006/relationships/image" Target="../media/image100.emf"/><Relationship Id="rId46" Type="http://schemas.openxmlformats.org/officeDocument/2006/relationships/customXml" Target="../ink/ink95.xml"/><Relationship Id="rId67" Type="http://schemas.openxmlformats.org/officeDocument/2006/relationships/image" Target="../media/image121.emf"/><Relationship Id="rId116" Type="http://schemas.openxmlformats.org/officeDocument/2006/relationships/customXml" Target="../ink/ink130.xml"/><Relationship Id="rId137" Type="http://schemas.openxmlformats.org/officeDocument/2006/relationships/image" Target="../media/image156.emf"/><Relationship Id="rId158" Type="http://schemas.openxmlformats.org/officeDocument/2006/relationships/customXml" Target="../ink/ink151.xml"/><Relationship Id="rId20" Type="http://schemas.openxmlformats.org/officeDocument/2006/relationships/customXml" Target="../ink/ink82.xml"/><Relationship Id="rId41" Type="http://schemas.openxmlformats.org/officeDocument/2006/relationships/image" Target="../media/image108.emf"/><Relationship Id="rId62" Type="http://schemas.openxmlformats.org/officeDocument/2006/relationships/customXml" Target="../ink/ink103.xml"/><Relationship Id="rId83" Type="http://schemas.openxmlformats.org/officeDocument/2006/relationships/image" Target="../media/image129.emf"/><Relationship Id="rId88" Type="http://schemas.openxmlformats.org/officeDocument/2006/relationships/customXml" Target="../ink/ink116.xml"/><Relationship Id="rId111" Type="http://schemas.openxmlformats.org/officeDocument/2006/relationships/image" Target="../media/image143.emf"/><Relationship Id="rId132" Type="http://schemas.openxmlformats.org/officeDocument/2006/relationships/customXml" Target="../ink/ink138.xml"/><Relationship Id="rId153" Type="http://schemas.openxmlformats.org/officeDocument/2006/relationships/image" Target="../media/image164.emf"/><Relationship Id="rId174" Type="http://schemas.openxmlformats.org/officeDocument/2006/relationships/customXml" Target="../ink/ink159.xml"/><Relationship Id="rId179" Type="http://schemas.openxmlformats.org/officeDocument/2006/relationships/image" Target="../media/image177.emf"/><Relationship Id="rId15" Type="http://schemas.openxmlformats.org/officeDocument/2006/relationships/image" Target="../media/image95.emf"/><Relationship Id="rId36" Type="http://schemas.openxmlformats.org/officeDocument/2006/relationships/customXml" Target="../ink/ink90.xml"/><Relationship Id="rId57" Type="http://schemas.openxmlformats.org/officeDocument/2006/relationships/image" Target="../media/image116.emf"/><Relationship Id="rId106" Type="http://schemas.openxmlformats.org/officeDocument/2006/relationships/customXml" Target="../ink/ink125.xml"/><Relationship Id="rId127" Type="http://schemas.openxmlformats.org/officeDocument/2006/relationships/image" Target="../media/image151.emf"/><Relationship Id="rId10" Type="http://schemas.openxmlformats.org/officeDocument/2006/relationships/customXml" Target="../ink/ink77.xml"/><Relationship Id="rId31" Type="http://schemas.openxmlformats.org/officeDocument/2006/relationships/image" Target="../media/image103.emf"/><Relationship Id="rId52" Type="http://schemas.openxmlformats.org/officeDocument/2006/relationships/customXml" Target="../ink/ink98.xml"/><Relationship Id="rId73" Type="http://schemas.openxmlformats.org/officeDocument/2006/relationships/image" Target="../media/image124.emf"/><Relationship Id="rId78" Type="http://schemas.openxmlformats.org/officeDocument/2006/relationships/customXml" Target="../ink/ink111.xml"/><Relationship Id="rId94" Type="http://schemas.openxmlformats.org/officeDocument/2006/relationships/customXml" Target="../ink/ink119.xml"/><Relationship Id="rId99" Type="http://schemas.openxmlformats.org/officeDocument/2006/relationships/image" Target="../media/image137.emf"/><Relationship Id="rId101" Type="http://schemas.openxmlformats.org/officeDocument/2006/relationships/image" Target="../media/image138.emf"/><Relationship Id="rId122" Type="http://schemas.openxmlformats.org/officeDocument/2006/relationships/customXml" Target="../ink/ink133.xml"/><Relationship Id="rId143" Type="http://schemas.openxmlformats.org/officeDocument/2006/relationships/image" Target="../media/image159.emf"/><Relationship Id="rId148" Type="http://schemas.openxmlformats.org/officeDocument/2006/relationships/customXml" Target="../ink/ink146.xml"/><Relationship Id="rId164" Type="http://schemas.openxmlformats.org/officeDocument/2006/relationships/customXml" Target="../ink/ink154.xml"/><Relationship Id="rId169" Type="http://schemas.openxmlformats.org/officeDocument/2006/relationships/image" Target="../media/image172.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customXml" Target="../ink/ink163.xml"/><Relationship Id="rId1" Type="http://schemas.openxmlformats.org/officeDocument/2006/relationships/slideLayout" Target="../slideLayouts/slideLayout7.xml"/><Relationship Id="rId5" Type="http://schemas.openxmlformats.org/officeDocument/2006/relationships/image" Target="../media/image180.emf"/><Relationship Id="rId4" Type="http://schemas.openxmlformats.org/officeDocument/2006/relationships/customXml" Target="../ink/ink16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jpeg"/><Relationship Id="rId17" Type="http://schemas.openxmlformats.org/officeDocument/2006/relationships/image" Target="../media/image209.emf"/><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customXml" Target="../ink/ink16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customXml" Target="../ink/ink2.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customXml" Target="../ink/ink1.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905000" y="2057400"/>
            <a:ext cx="5638800" cy="1752600"/>
          </a:xfrm>
          <a:prstGeom prst="rect">
            <a:avLst/>
          </a:prstGeom>
          <a:solidFill>
            <a:schemeClr val="tx2">
              <a:lumMod val="20000"/>
              <a:lumOff val="80000"/>
            </a:schemeClr>
          </a:solidFill>
        </p:spPr>
        <p:txBody>
          <a:bodyPr anchor="b">
            <a:normAutofit/>
          </a:bodyPr>
          <a:lstStyle/>
          <a:p>
            <a:pPr algn="ctr" fontAlgn="auto">
              <a:spcAft>
                <a:spcPts val="0"/>
              </a:spcAft>
              <a:defRPr/>
            </a:pPr>
            <a:r>
              <a:rPr lang="en-US" sz="7200" b="1" cap="small" dirty="0">
                <a:latin typeface="Baskerville Old Face" pitchFamily="18" charset="0"/>
                <a:ea typeface="+mj-ea"/>
                <a:cs typeface="+mj-cs"/>
              </a:rPr>
              <a:t>Fiber Optics</a:t>
            </a:r>
          </a:p>
        </p:txBody>
      </p:sp>
      <p:sp>
        <p:nvSpPr>
          <p:cNvPr id="8195" name="TextBox 4"/>
          <p:cNvSpPr txBox="1">
            <a:spLocks noChangeArrowheads="1"/>
          </p:cNvSpPr>
          <p:nvPr/>
        </p:nvSpPr>
        <p:spPr bwMode="auto">
          <a:xfrm>
            <a:off x="1476375" y="5486400"/>
            <a:ext cx="62150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r>
              <a:rPr lang="en-US" altLang="en-US" sz="4400" b="1">
                <a:solidFill>
                  <a:schemeClr val="tx1"/>
                </a:solidFill>
                <a:latin typeface="Century Schoolbook" pitchFamily="18" charset="0"/>
              </a:rPr>
              <a:t>Dr. Archana Shar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838200" y="838200"/>
            <a:ext cx="40259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600" b="1">
                <a:solidFill>
                  <a:schemeClr val="tx1"/>
                </a:solidFill>
                <a:latin typeface="Baskerville Old Face" pitchFamily="18" charset="0"/>
              </a:rPr>
              <a:t>NUMERICAL APERTURE</a:t>
            </a:r>
          </a:p>
        </p:txBody>
      </p:sp>
      <p:sp>
        <p:nvSpPr>
          <p:cNvPr id="3" name="TextBox 2"/>
          <p:cNvSpPr txBox="1">
            <a:spLocks noRot="1" noChangeAspect="1" noMove="1" noResize="1" noEditPoints="1" noAdjustHandles="1" noChangeArrowheads="1" noChangeShapeType="1" noTextEdit="1"/>
          </p:cNvSpPr>
          <p:nvPr/>
        </p:nvSpPr>
        <p:spPr>
          <a:xfrm>
            <a:off x="533400" y="1524000"/>
            <a:ext cx="8077200" cy="5026632"/>
          </a:xfrm>
          <a:prstGeom prst="rect">
            <a:avLst/>
          </a:prstGeom>
          <a:blipFill rotWithShape="1">
            <a:blip r:embed="rId2"/>
            <a:stretch>
              <a:fillRect l="-1057" t="-970" r="-1132" b="-1333"/>
            </a:stretch>
          </a:blipFill>
        </p:spPr>
        <p:txBody>
          <a:bodyPr/>
          <a:lstStyle/>
          <a:p>
            <a:pPr>
              <a:defRPr/>
            </a:pPr>
            <a:r>
              <a:rPr lang="en-IN">
                <a:noFill/>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sz="half" idx="1"/>
          </p:nvPr>
        </p:nvSpPr>
        <p:spPr>
          <a:xfrm>
            <a:off x="762000" y="1371600"/>
            <a:ext cx="6553200" cy="381000"/>
          </a:xfrm>
          <a:ln>
            <a:solidFill>
              <a:srgbClr val="FFFF00"/>
            </a:solidFill>
            <a:miter lim="800000"/>
            <a:headEnd/>
            <a:tailEnd/>
          </a:ln>
        </p:spPr>
        <p:txBody>
          <a:bodyPr/>
          <a:lstStyle/>
          <a:p>
            <a:pPr marL="273050" eaLnBrk="1" hangingPunct="1">
              <a:lnSpc>
                <a:spcPct val="90000"/>
              </a:lnSpc>
              <a:buFontTx/>
              <a:buNone/>
            </a:pPr>
            <a:r>
              <a:rPr lang="en-US" altLang="en-US" sz="2000" b="1" smtClean="0">
                <a:latin typeface="Baskerville Old Face" pitchFamily="18" charset="0"/>
              </a:rPr>
              <a:t>Applying Snell’ s law for Air-Core media</a:t>
            </a:r>
          </a:p>
        </p:txBody>
      </p:sp>
      <p:sp>
        <p:nvSpPr>
          <p:cNvPr id="18435" name="TextBox 1"/>
          <p:cNvSpPr txBox="1">
            <a:spLocks noChangeArrowheads="1"/>
          </p:cNvSpPr>
          <p:nvPr/>
        </p:nvSpPr>
        <p:spPr bwMode="auto">
          <a:xfrm>
            <a:off x="685800" y="650875"/>
            <a:ext cx="6772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600" b="1">
                <a:solidFill>
                  <a:schemeClr val="tx1"/>
                </a:solidFill>
                <a:latin typeface="Baskerville Old Face" pitchFamily="18" charset="0"/>
              </a:rPr>
              <a:t>Derivation of the formula for Numerical Aperture</a:t>
            </a:r>
          </a:p>
        </p:txBody>
      </p:sp>
      <p:pic>
        <p:nvPicPr>
          <p:cNvPr id="3" name="Picture 2"/>
          <p:cNvPicPr>
            <a:picLocks noChangeAspect="1"/>
          </p:cNvPicPr>
          <p:nvPr/>
        </p:nvPicPr>
        <p:blipFill>
          <a:blip r:embed="rId3"/>
          <a:stretch>
            <a:fillRect/>
          </a:stretch>
        </p:blipFill>
        <p:spPr>
          <a:xfrm>
            <a:off x="457200" y="1828800"/>
            <a:ext cx="5715000" cy="4419600"/>
          </a:xfrm>
          <a:prstGeom prst="rect">
            <a:avLst/>
          </a:prstGeom>
          <a:solidFill>
            <a:schemeClr val="bg2">
              <a:lumMod val="75000"/>
            </a:schemeClr>
          </a:solidFill>
          <a:ln w="38100" cmpd="dbl">
            <a:solidFill>
              <a:schemeClr val="bg2">
                <a:lumMod val="50000"/>
              </a:schemeClr>
            </a:solidFill>
          </a:ln>
        </p:spPr>
      </p:pic>
      <p:graphicFrame>
        <p:nvGraphicFramePr>
          <p:cNvPr id="17411" name="Object 3"/>
          <p:cNvGraphicFramePr>
            <a:graphicFrameLocks noGrp="1" noChangeAspect="1"/>
          </p:cNvGraphicFramePr>
          <p:nvPr>
            <p:ph sz="quarter" idx="2"/>
          </p:nvPr>
        </p:nvGraphicFramePr>
        <p:xfrm>
          <a:off x="3505200" y="1828800"/>
          <a:ext cx="5116513" cy="4419600"/>
        </p:xfrm>
        <a:graphic>
          <a:graphicData uri="http://schemas.openxmlformats.org/presentationml/2006/ole">
            <mc:AlternateContent xmlns:mc="http://schemas.openxmlformats.org/markup-compatibility/2006">
              <mc:Choice xmlns:v="urn:schemas-microsoft-com:vml" Requires="v">
                <p:oleObj spid="_x0000_s18459" name="Equation" r:id="rId4" imgW="2235200" imgH="1930400" progId="Equation.DSMT4">
                  <p:embed/>
                </p:oleObj>
              </mc:Choice>
              <mc:Fallback>
                <p:oleObj name="Equation" r:id="rId4" imgW="2235200" imgH="1930400" progId="Equation.DSMT4">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828800"/>
                        <a:ext cx="5116513" cy="4419600"/>
                      </a:xfrm>
                      <a:prstGeom prst="rect">
                        <a:avLst/>
                      </a:prstGeom>
                      <a:solidFill>
                        <a:srgbClr val="DFFF82"/>
                      </a:solidFill>
                      <a:ln w="3810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4338">
                                            <p:bg/>
                                          </p:spTgt>
                                        </p:tgtEl>
                                        <p:attrNameLst>
                                          <p:attrName>style.visibility</p:attrName>
                                        </p:attrNameLst>
                                      </p:cBhvr>
                                      <p:to>
                                        <p:strVal val="visible"/>
                                      </p:to>
                                    </p:set>
                                    <p:animEffect transition="in" filter="barn(inVertical)">
                                      <p:cBhvr>
                                        <p:cTn id="13" dur="500"/>
                                        <p:tgtEl>
                                          <p:spTgt spid="14338">
                                            <p:bg/>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338">
                                            <p:txEl>
                                              <p:pRg st="0" end="0"/>
                                            </p:txEl>
                                          </p:spTgt>
                                        </p:tgtEl>
                                        <p:attrNameLst>
                                          <p:attrName>style.visibility</p:attrName>
                                        </p:attrNameLst>
                                      </p:cBhvr>
                                      <p:to>
                                        <p:strVal val="visible"/>
                                      </p:to>
                                    </p:set>
                                    <p:animEffect transition="in" filter="barn(inVertical)">
                                      <p:cBhvr>
                                        <p:cTn id="18" dur="500"/>
                                        <p:tgtEl>
                                          <p:spTgt spid="1433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7411"/>
                                        </p:tgtEl>
                                        <p:attrNameLst>
                                          <p:attrName>style.visibility</p:attrName>
                                        </p:attrNameLst>
                                      </p:cBhvr>
                                      <p:to>
                                        <p:strVal val="visible"/>
                                      </p:to>
                                    </p:set>
                                    <p:animEffect transition="in" filter="circle(in)">
                                      <p:cBhvr>
                                        <p:cTn id="23" dur="20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Grp="1" noChangeAspect="1"/>
          </p:cNvGraphicFramePr>
          <p:nvPr>
            <p:ph idx="1"/>
          </p:nvPr>
        </p:nvGraphicFramePr>
        <p:xfrm>
          <a:off x="990600" y="762000"/>
          <a:ext cx="7162800" cy="5594350"/>
        </p:xfrm>
        <a:graphic>
          <a:graphicData uri="http://schemas.openxmlformats.org/presentationml/2006/ole">
            <mc:AlternateContent xmlns:mc="http://schemas.openxmlformats.org/markup-compatibility/2006">
              <mc:Choice xmlns:v="urn:schemas-microsoft-com:vml" Requires="v">
                <p:oleObj spid="_x0000_s19480" name="Equation" r:id="rId3" imgW="2349500" imgH="3314700" progId="Equation.DSMT4">
                  <p:embed/>
                </p:oleObj>
              </mc:Choice>
              <mc:Fallback>
                <p:oleObj name="Equation" r:id="rId3" imgW="2349500" imgH="33147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762000"/>
                        <a:ext cx="7162800" cy="5594350"/>
                      </a:xfrm>
                      <a:prstGeom prst="rect">
                        <a:avLst/>
                      </a:prstGeom>
                      <a:solidFill>
                        <a:srgbClr val="FF99CC">
                          <a:alpha val="43921"/>
                        </a:srgbClr>
                      </a:solidFill>
                      <a:ln w="3810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Grp="1" noChangeAspect="1"/>
          </p:cNvGraphicFramePr>
          <p:nvPr>
            <p:ph sz="quarter" idx="13"/>
          </p:nvPr>
        </p:nvGraphicFramePr>
        <p:xfrm>
          <a:off x="2419350" y="3740150"/>
          <a:ext cx="114300" cy="215900"/>
        </p:xfrm>
        <a:graphic>
          <a:graphicData uri="http://schemas.openxmlformats.org/presentationml/2006/ole">
            <mc:AlternateContent xmlns:mc="http://schemas.openxmlformats.org/markup-compatibility/2006">
              <mc:Choice xmlns:v="urn:schemas-microsoft-com:vml" Requires="v">
                <p:oleObj spid="_x0000_s20527" name="Equation" r:id="rId3" imgW="391303" imgH="739129" progId="Equation.3">
                  <p:embed/>
                </p:oleObj>
              </mc:Choice>
              <mc:Fallback>
                <p:oleObj name="Equation" r:id="rId3" imgW="391303" imgH="739129"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4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6"/>
          <p:cNvGraphicFramePr>
            <a:graphicFrameLocks noGrp="1" noChangeAspect="1"/>
          </p:cNvGraphicFramePr>
          <p:nvPr>
            <p:ph sz="quarter" idx="14"/>
          </p:nvPr>
        </p:nvGraphicFramePr>
        <p:xfrm>
          <a:off x="984250" y="914400"/>
          <a:ext cx="7245350" cy="3581400"/>
        </p:xfrm>
        <a:graphic>
          <a:graphicData uri="http://schemas.openxmlformats.org/presentationml/2006/ole">
            <mc:AlternateContent xmlns:mc="http://schemas.openxmlformats.org/markup-compatibility/2006">
              <mc:Choice xmlns:v="urn:schemas-microsoft-com:vml" Requires="v">
                <p:oleObj spid="_x0000_s20528" name="Equation" r:id="rId5" imgW="3365500" imgH="1663700" progId="Equation.DSMT4">
                  <p:embed/>
                </p:oleObj>
              </mc:Choice>
              <mc:Fallback>
                <p:oleObj name="Equation" r:id="rId5" imgW="3365500" imgH="1663700" progId="Equation.DSMT4">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914400"/>
                        <a:ext cx="7245350" cy="3581400"/>
                      </a:xfrm>
                      <a:prstGeom prst="rect">
                        <a:avLst/>
                      </a:prstGeom>
                      <a:solidFill>
                        <a:srgbClr val="FF99CC">
                          <a:alpha val="43921"/>
                        </a:srgbClr>
                      </a:solidFill>
                      <a:ln w="38100">
                        <a:solidFill>
                          <a:srgbClr val="1F1F16"/>
                        </a:solidFill>
                        <a:miter lim="800000"/>
                        <a:headEnd/>
                        <a:tailEnd/>
                      </a:ln>
                    </p:spPr>
                  </p:pic>
                </p:oleObj>
              </mc:Fallback>
            </mc:AlternateContent>
          </a:graphicData>
        </a:graphic>
      </p:graphicFrame>
      <p:sp>
        <p:nvSpPr>
          <p:cNvPr id="6149" name="Rectangle 9"/>
          <p:cNvSpPr>
            <a:spLocks noChangeArrowheads="1"/>
          </p:cNvSpPr>
          <p:nvPr/>
        </p:nvSpPr>
        <p:spPr bwMode="auto">
          <a:xfrm>
            <a:off x="838200" y="4800600"/>
            <a:ext cx="7620000" cy="990600"/>
          </a:xfrm>
          <a:prstGeom prst="rect">
            <a:avLst/>
          </a:prstGeom>
          <a:noFill/>
          <a:ln w="9525">
            <a:solidFill>
              <a:srgbClr val="00FF00"/>
            </a:solidFill>
            <a:miter lim="800000"/>
            <a:headEnd/>
            <a:tailEnd/>
          </a:ln>
        </p:spPr>
        <p:txBody>
          <a:bodyPr/>
          <a:lstStyle/>
          <a:p>
            <a:pPr marL="342900" indent="-342900" algn="ctr">
              <a:spcBef>
                <a:spcPct val="20000"/>
              </a:spcBef>
              <a:buClr>
                <a:schemeClr val="tx2"/>
              </a:buClr>
              <a:defRPr/>
            </a:pPr>
            <a:r>
              <a:rPr lang="en-US" sz="2800" b="1" dirty="0">
                <a:solidFill>
                  <a:schemeClr val="tx2">
                    <a:lumMod val="50000"/>
                  </a:schemeClr>
                </a:solidFill>
                <a:latin typeface="Times New Roman" pitchFamily="18" charset="0"/>
                <a:cs typeface="Times New Roman" pitchFamily="18" charset="0"/>
              </a:rPr>
              <a:t>This is the required expression for Maximum Acceptance Angle in optical fibers.</a:t>
            </a:r>
            <a:endParaRPr lang="el-GR" sz="2800" b="1" dirty="0">
              <a:solidFill>
                <a:schemeClr val="tx2">
                  <a:lumMod val="5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sz="half" idx="1"/>
          </p:nvPr>
        </p:nvSpPr>
        <p:spPr>
          <a:xfrm>
            <a:off x="685800" y="1295400"/>
            <a:ext cx="7772400" cy="4800600"/>
          </a:xfrm>
        </p:spPr>
        <p:txBody>
          <a:bodyPr rtlCol="0">
            <a:normAutofit/>
          </a:bodyPr>
          <a:lstStyle/>
          <a:p>
            <a:pPr marL="274320" indent="-274320" eaLnBrk="1" fontAlgn="auto" hangingPunct="1">
              <a:lnSpc>
                <a:spcPct val="80000"/>
              </a:lnSpc>
              <a:spcAft>
                <a:spcPts val="0"/>
              </a:spcAft>
              <a:buFontTx/>
              <a:buNone/>
              <a:defRPr/>
            </a:pPr>
            <a:r>
              <a:rPr lang="en-US" sz="1600" b="1" dirty="0" smtClean="0">
                <a:solidFill>
                  <a:schemeClr val="accent6">
                    <a:lumMod val="50000"/>
                  </a:schemeClr>
                </a:solidFill>
                <a:effectLst>
                  <a:outerShdw blurRad="38100" dist="38100" dir="2700000" algn="tl">
                    <a:srgbClr val="000000">
                      <a:alpha val="43137"/>
                    </a:srgbClr>
                  </a:outerShdw>
                </a:effectLst>
              </a:rPr>
              <a:t>		</a:t>
            </a:r>
            <a:endParaRPr lang="en-US" sz="2800" b="1" u="sng" dirty="0" smtClean="0">
              <a:solidFill>
                <a:schemeClr val="accent6">
                  <a:lumMod val="50000"/>
                </a:schemeClr>
              </a:solidFill>
              <a:effectLst>
                <a:outerShdw blurRad="38100" dist="38100" dir="2700000" algn="tl">
                  <a:srgbClr val="000000">
                    <a:alpha val="43137"/>
                  </a:srgbClr>
                </a:outerShdw>
              </a:effectLst>
            </a:endParaRPr>
          </a:p>
          <a:p>
            <a:pPr marL="274320" indent="-274320" eaLnBrk="1" fontAlgn="auto" hangingPunct="1">
              <a:lnSpc>
                <a:spcPct val="80000"/>
              </a:lnSpc>
              <a:spcAft>
                <a:spcPts val="0"/>
              </a:spcAft>
              <a:buFontTx/>
              <a:buNone/>
              <a:defRPr/>
            </a:pPr>
            <a:endParaRPr lang="en-US" sz="2800" b="1" dirty="0" smtClean="0">
              <a:solidFill>
                <a:srgbClr val="FFFF00"/>
              </a:solidFill>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The light gathering capacity of an optical fiber is known as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Numerical Aperture </a:t>
            </a:r>
            <a:r>
              <a:rPr lang="en-US" sz="2200" dirty="0" smtClean="0">
                <a:latin typeface="Times New Roman" pitchFamily="18" charset="0"/>
                <a:cs typeface="Times New Roman" pitchFamily="18" charset="0"/>
              </a:rPr>
              <a:t>and it is proportional to </a:t>
            </a:r>
            <a:r>
              <a:rPr lang="en-US" sz="2200" b="1" u="sng" dirty="0" smtClean="0">
                <a:solidFill>
                  <a:schemeClr val="tx2">
                    <a:lumMod val="75000"/>
                  </a:schemeClr>
                </a:solidFill>
                <a:latin typeface="Times New Roman" pitchFamily="18" charset="0"/>
                <a:cs typeface="Times New Roman" pitchFamily="18" charset="0"/>
              </a:rPr>
              <a:t>Acceptance Angle</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It is numerically equal to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sine of Acceptance Angle</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The ratio between the difference in RI’s of Core and Cladding to that of RI of core is called the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Fractional change </a:t>
            </a:r>
            <a:r>
              <a:rPr lang="el-GR"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Δ</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V- number</a:t>
            </a:r>
            <a:r>
              <a:rPr lang="en-US" sz="2200" dirty="0" smtClean="0">
                <a:latin typeface="Times New Roman" pitchFamily="18" charset="0"/>
                <a:cs typeface="Times New Roman" pitchFamily="18" charset="0"/>
              </a:rPr>
              <a:t>: Normalized frequency of the fiber.</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N</a:t>
            </a:r>
            <a:r>
              <a:rPr lang="en-US" sz="2200" b="1" u="sng" baseline="-25000"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max</a:t>
            </a:r>
            <a:r>
              <a:rPr lang="en-US" sz="2200" dirty="0" smtClean="0">
                <a:latin typeface="Times New Roman" pitchFamily="18" charset="0"/>
                <a:cs typeface="Times New Roman" pitchFamily="18" charset="0"/>
              </a:rPr>
              <a:t>: Maximum no. of modes allowed by the optical fiber.</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p:txBody>
      </p:sp>
      <p:sp>
        <p:nvSpPr>
          <p:cNvPr id="8" name="TextBox 7"/>
          <p:cNvSpPr txBox="1"/>
          <p:nvPr/>
        </p:nvSpPr>
        <p:spPr>
          <a:xfrm>
            <a:off x="1909763" y="771525"/>
            <a:ext cx="4948237" cy="523875"/>
          </a:xfrm>
          <a:prstGeom prst="rect">
            <a:avLst/>
          </a:prstGeom>
          <a:noFill/>
        </p:spPr>
        <p:txBody>
          <a:bodyPr wrap="none">
            <a:spAutoFit/>
          </a:bodyPr>
          <a:lstStyle/>
          <a:p>
            <a:pPr>
              <a:defRPr/>
            </a:pPr>
            <a:r>
              <a:rPr lang="en-US" sz="2800" b="1" u="sng"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IMPORTANT PARAMETER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1200" y="619125"/>
            <a:ext cx="4473575" cy="523875"/>
          </a:xfrm>
          <a:prstGeom prst="rect">
            <a:avLst/>
          </a:prstGeom>
          <a:noFill/>
        </p:spPr>
        <p:txBody>
          <a:bodyPr wrap="none">
            <a:spAutoFit/>
          </a:bodyPr>
          <a:lstStyle/>
          <a:p>
            <a:pPr>
              <a:defRPr/>
            </a:pPr>
            <a:r>
              <a:rPr lang="en-US" sz="2800" b="1" u="sng" dirty="0">
                <a:solidFill>
                  <a:schemeClr val="tx2">
                    <a:lumMod val="75000"/>
                  </a:schemeClr>
                </a:solidFill>
                <a:effectLst>
                  <a:outerShdw blurRad="38100" dist="38100" dir="2700000" algn="tl">
                    <a:srgbClr val="000000">
                      <a:alpha val="43137"/>
                    </a:srgbClr>
                  </a:outerShdw>
                </a:effectLst>
                <a:latin typeface="Baskerville Old Face" panose="02020602080505020303" pitchFamily="18" charset="0"/>
              </a:rPr>
              <a:t>IMPORTANT FORMULAE</a:t>
            </a:r>
          </a:p>
        </p:txBody>
      </p:sp>
      <p:graphicFrame>
        <p:nvGraphicFramePr>
          <p:cNvPr id="22531" name="Object 10"/>
          <p:cNvGraphicFramePr>
            <a:graphicFrameLocks noChangeAspect="1"/>
          </p:cNvGraphicFramePr>
          <p:nvPr/>
        </p:nvGraphicFramePr>
        <p:xfrm>
          <a:off x="762000" y="1214438"/>
          <a:ext cx="4419600" cy="5262562"/>
        </p:xfrm>
        <a:graphic>
          <a:graphicData uri="http://schemas.openxmlformats.org/presentationml/2006/ole">
            <mc:AlternateContent xmlns:mc="http://schemas.openxmlformats.org/markup-compatibility/2006">
              <mc:Choice xmlns:v="urn:schemas-microsoft-com:vml" Requires="v">
                <p:oleObj spid="_x0000_s22554" name="Equation" r:id="rId3" imgW="2032000" imgH="3022600" progId="Equation.DSMT4">
                  <p:embed/>
                </p:oleObj>
              </mc:Choice>
              <mc:Fallback>
                <p:oleObj name="Equation" r:id="rId3" imgW="2032000" imgH="3022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4438"/>
                        <a:ext cx="4419600" cy="5262562"/>
                      </a:xfrm>
                      <a:prstGeom prst="rect">
                        <a:avLst/>
                      </a:prstGeom>
                      <a:solidFill>
                        <a:schemeClr val="bg1"/>
                      </a:solidFill>
                      <a:ln w="38100">
                        <a:solidFill>
                          <a:srgbClr val="0D0D0D"/>
                        </a:solidFill>
                        <a:miter lim="800000"/>
                        <a:headEnd/>
                        <a:tailEnd/>
                      </a:ln>
                    </p:spPr>
                  </p:pic>
                </p:oleObj>
              </mc:Fallback>
            </mc:AlternateContent>
          </a:graphicData>
        </a:graphic>
      </p:graphicFrame>
      <p:sp>
        <p:nvSpPr>
          <p:cNvPr id="22532" name="TextBox 3"/>
          <p:cNvSpPr txBox="1">
            <a:spLocks noChangeArrowheads="1"/>
          </p:cNvSpPr>
          <p:nvPr/>
        </p:nvSpPr>
        <p:spPr bwMode="auto">
          <a:xfrm>
            <a:off x="5334000" y="1223963"/>
            <a:ext cx="2971800" cy="2586037"/>
          </a:xfrm>
          <a:prstGeom prst="rect">
            <a:avLst/>
          </a:prstGeom>
          <a:solidFill>
            <a:schemeClr val="bg2">
              <a:lumMod val="40000"/>
              <a:lumOff val="60000"/>
            </a:schemeClr>
          </a:solidFill>
          <a:ln w="38100">
            <a:solidFill>
              <a:srgbClr val="0000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i="1" dirty="0" smtClean="0">
                <a:latin typeface="Times New Roman" pitchFamily="18" charset="0"/>
                <a:cs typeface="Times New Roman" pitchFamily="18" charset="0"/>
              </a:rPr>
              <a:t>NA: Numerical Aperture</a:t>
            </a:r>
          </a:p>
          <a:p>
            <a:pPr eaLnBrk="1" hangingPunct="1">
              <a:defRPr/>
            </a:pPr>
            <a:r>
              <a:rPr lang="el-GR" altLang="en-US" i="1" dirty="0" smtClean="0">
                <a:latin typeface="Times New Roman" pitchFamily="18" charset="0"/>
                <a:cs typeface="Times New Roman" pitchFamily="18" charset="0"/>
              </a:rPr>
              <a:t>θ</a:t>
            </a:r>
            <a:r>
              <a:rPr lang="en-US" altLang="en-US" i="1" baseline="-25000" dirty="0" smtClean="0">
                <a:latin typeface="Times New Roman" pitchFamily="18" charset="0"/>
                <a:cs typeface="Times New Roman" pitchFamily="18" charset="0"/>
              </a:rPr>
              <a:t>max: </a:t>
            </a:r>
            <a:r>
              <a:rPr lang="en-US" altLang="en-US" i="1" dirty="0" smtClean="0">
                <a:latin typeface="Times New Roman" pitchFamily="18" charset="0"/>
                <a:cs typeface="Times New Roman" pitchFamily="18" charset="0"/>
              </a:rPr>
              <a:t>Acceptance angle</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1</a:t>
            </a:r>
            <a:r>
              <a:rPr lang="en-US" altLang="en-US" i="1" dirty="0" smtClean="0">
                <a:latin typeface="Times New Roman" pitchFamily="18" charset="0"/>
                <a:cs typeface="Times New Roman" pitchFamily="18" charset="0"/>
              </a:rPr>
              <a:t>: RI of core</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2</a:t>
            </a:r>
            <a:r>
              <a:rPr lang="en-US" altLang="en-US" i="1" dirty="0" smtClean="0">
                <a:latin typeface="Times New Roman" pitchFamily="18" charset="0"/>
                <a:cs typeface="Times New Roman" pitchFamily="18" charset="0"/>
              </a:rPr>
              <a:t>: RI of cladding</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0</a:t>
            </a:r>
            <a:r>
              <a:rPr lang="en-US" altLang="en-US" i="1" dirty="0" smtClean="0">
                <a:latin typeface="Times New Roman" pitchFamily="18" charset="0"/>
                <a:cs typeface="Times New Roman" pitchFamily="18" charset="0"/>
              </a:rPr>
              <a:t>: RI of the medium</a:t>
            </a:r>
          </a:p>
          <a:p>
            <a:pPr eaLnBrk="1" hangingPunct="1">
              <a:defRPr/>
            </a:pPr>
            <a:r>
              <a:rPr lang="en-US" altLang="en-US" i="1" dirty="0" smtClean="0">
                <a:latin typeface="Times New Roman" pitchFamily="18" charset="0"/>
                <a:cs typeface="Times New Roman" pitchFamily="18" charset="0"/>
              </a:rPr>
              <a:t>Δ: Fractional change in RI</a:t>
            </a:r>
          </a:p>
          <a:p>
            <a:pPr eaLnBrk="1" hangingPunct="1">
              <a:defRPr/>
            </a:pPr>
            <a:r>
              <a:rPr lang="en-US" altLang="en-US" i="1" dirty="0" smtClean="0">
                <a:latin typeface="Times New Roman" pitchFamily="18" charset="0"/>
                <a:cs typeface="Times New Roman" pitchFamily="18" charset="0"/>
              </a:rPr>
              <a:t>V: V-number</a:t>
            </a:r>
          </a:p>
          <a:p>
            <a:pPr eaLnBrk="1" hangingPunct="1">
              <a:defRPr/>
            </a:pPr>
            <a:r>
              <a:rPr lang="en-US" altLang="en-US" i="1" dirty="0" smtClean="0">
                <a:latin typeface="Times New Roman" pitchFamily="18" charset="0"/>
                <a:cs typeface="Times New Roman" pitchFamily="18" charset="0"/>
              </a:rPr>
              <a:t>a: radius of the core</a:t>
            </a:r>
          </a:p>
          <a:p>
            <a:pPr eaLnBrk="1" hangingPunct="1">
              <a:defRPr/>
            </a:pPr>
            <a:r>
              <a:rPr lang="en-US" altLang="en-US" i="1" dirty="0" err="1" smtClean="0">
                <a:latin typeface="Times New Roman" pitchFamily="18" charset="0"/>
                <a:cs typeface="Times New Roman" pitchFamily="18" charset="0"/>
              </a:rPr>
              <a:t>N</a:t>
            </a:r>
            <a:r>
              <a:rPr lang="en-US" altLang="en-US" i="1" baseline="-25000" dirty="0" err="1" smtClean="0">
                <a:latin typeface="Times New Roman" pitchFamily="18" charset="0"/>
                <a:cs typeface="Times New Roman" pitchFamily="18" charset="0"/>
              </a:rPr>
              <a:t>max</a:t>
            </a:r>
            <a:r>
              <a:rPr lang="en-US" altLang="en-US" i="1" dirty="0" smtClean="0">
                <a:latin typeface="Times New Roman" pitchFamily="18" charset="0"/>
                <a:cs typeface="Times New Roman" pitchFamily="18" charset="0"/>
              </a:rPr>
              <a:t>: No. of allowed mode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1675"/>
            <a:ext cx="8153400" cy="669925"/>
          </a:xfrm>
          <a:solidFill>
            <a:schemeClr val="accent3">
              <a:lumMod val="40000"/>
              <a:lumOff val="60000"/>
            </a:schemeClr>
          </a:solidFill>
        </p:spPr>
        <p:txBody>
          <a:bodyPr rtlCol="0">
            <a:noAutofit/>
          </a:bodyPr>
          <a:lstStyle/>
          <a:p>
            <a:pPr eaLnBrk="1" fontAlgn="auto" hangingPunct="1">
              <a:spcAft>
                <a:spcPts val="0"/>
              </a:spcAft>
              <a:defRPr/>
            </a:pPr>
            <a:r>
              <a:rPr lang="en-IN" sz="3200" b="1" u="sng" dirty="0" smtClean="0">
                <a:solidFill>
                  <a:schemeClr val="tx2">
                    <a:lumMod val="50000"/>
                  </a:schemeClr>
                </a:solidFill>
                <a:latin typeface="Times New Roman" pitchFamily="18" charset="0"/>
                <a:cs typeface="Times New Roman" pitchFamily="18" charset="0"/>
              </a:rPr>
              <a:t>CLASSIFICATION OF OPTICAL FIBER</a:t>
            </a:r>
            <a:endParaRPr lang="en-IN" sz="3200" b="1" u="sng" dirty="0">
              <a:solidFill>
                <a:schemeClr val="tx2">
                  <a:lumMod val="50000"/>
                </a:schemeClr>
              </a:solidFill>
              <a:latin typeface="Times New Roman" pitchFamily="18" charset="0"/>
              <a:cs typeface="Times New Roman" pitchFamily="18" charset="0"/>
            </a:endParaRPr>
          </a:p>
        </p:txBody>
      </p:sp>
      <p:grpSp>
        <p:nvGrpSpPr>
          <p:cNvPr id="23555" name="Group 21"/>
          <p:cNvGrpSpPr>
            <a:grpSpLocks/>
          </p:cNvGrpSpPr>
          <p:nvPr/>
        </p:nvGrpSpPr>
        <p:grpSpPr bwMode="auto">
          <a:xfrm>
            <a:off x="-152400" y="1422400"/>
            <a:ext cx="9220200" cy="4597400"/>
            <a:chOff x="-533400" y="1651000"/>
            <a:chExt cx="9220200" cy="4597400"/>
          </a:xfrm>
          <a:solidFill>
            <a:schemeClr val="bg2">
              <a:lumMod val="20000"/>
              <a:lumOff val="80000"/>
            </a:schemeClr>
          </a:solidFill>
        </p:grpSpPr>
        <p:graphicFrame>
          <p:nvGraphicFramePr>
            <p:cNvPr id="7" name="Diagram 6"/>
            <p:cNvGraphicFramePr/>
            <p:nvPr/>
          </p:nvGraphicFramePr>
          <p:xfrm>
            <a:off x="-533400" y="18796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9" name="Diagram 8"/>
            <p:cNvGraphicFramePr/>
            <p:nvPr/>
          </p:nvGraphicFramePr>
          <p:xfrm>
            <a:off x="5257800" y="1651000"/>
            <a:ext cx="33528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2" name="Rounded Rectangle 11"/>
            <p:cNvSpPr/>
            <p:nvPr/>
          </p:nvSpPr>
          <p:spPr>
            <a:xfrm>
              <a:off x="6019800" y="5638800"/>
              <a:ext cx="2667000" cy="609600"/>
            </a:xfrm>
            <a:prstGeom prst="roundRect">
              <a:avLst/>
            </a:prstGeom>
            <a:grp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IN" sz="2400" dirty="0">
                  <a:solidFill>
                    <a:schemeClr val="tx1"/>
                  </a:solidFill>
                  <a:latin typeface="Times New Roman" pitchFamily="18" charset="0"/>
                  <a:cs typeface="Times New Roman" pitchFamily="18" charset="0"/>
                </a:rPr>
                <a:t>Plastic clad fiber</a:t>
              </a:r>
            </a:p>
          </p:txBody>
        </p:sp>
        <p:cxnSp>
          <p:nvCxnSpPr>
            <p:cNvPr id="14" name="Straight Connector 13"/>
            <p:cNvCxnSpPr/>
            <p:nvPr/>
          </p:nvCxnSpPr>
          <p:spPr>
            <a:xfrm>
              <a:off x="5715000" y="4953000"/>
              <a:ext cx="0" cy="914400"/>
            </a:xfrm>
            <a:prstGeom prst="line">
              <a:avLst/>
            </a:prstGeom>
            <a:grpFill/>
            <a:ln w="381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15000" y="5867400"/>
              <a:ext cx="304800" cy="0"/>
            </a:xfrm>
            <a:prstGeom prst="line">
              <a:avLst/>
            </a:prstGeom>
            <a:grpFill/>
            <a:ln w="381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524000"/>
            <a:ext cx="7620000" cy="3046988"/>
          </a:xfrm>
          <a:prstGeom prst="rect">
            <a:avLst/>
          </a:prstGeom>
          <a:noFill/>
        </p:spPr>
        <p:txBody>
          <a:bodyPr wrap="square" rtlCol="0">
            <a:spAutoFit/>
          </a:bodyPr>
          <a:lstStyle/>
          <a:p>
            <a:pPr algn="ctr"/>
            <a:r>
              <a:rPr lang="en-IN" sz="4800" b="1" dirty="0" smtClean="0">
                <a:latin typeface="+mj-lt"/>
              </a:rPr>
              <a:t>BASED ON THE REFRACTIVE INDEX OF THE CORE AND CLADDING</a:t>
            </a:r>
            <a:endParaRPr lang="en-IN" sz="4800" b="1" dirty="0">
              <a:latin typeface="+mj-lt"/>
            </a:endParaRPr>
          </a:p>
        </p:txBody>
      </p:sp>
    </p:spTree>
    <p:extLst>
      <p:ext uri="{BB962C8B-B14F-4D97-AF65-F5344CB8AC3E}">
        <p14:creationId xmlns:p14="http://schemas.microsoft.com/office/powerpoint/2010/main" val="21736241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01675"/>
            <a:ext cx="7239000" cy="593725"/>
          </a:xfrm>
        </p:spPr>
        <p:txBody>
          <a:bodyPr rtlCol="0">
            <a:normAutofit fontScale="90000"/>
          </a:bodyPr>
          <a:lstStyle/>
          <a:p>
            <a:pPr algn="ctr" eaLnBrk="1" fontAlgn="auto" hangingPunct="1">
              <a:spcAft>
                <a:spcPts val="0"/>
              </a:spcAft>
              <a:defRPr/>
            </a:pPr>
            <a:r>
              <a:rPr lang="en-IN" sz="3600" b="1" u="sng" dirty="0" smtClean="0">
                <a:solidFill>
                  <a:schemeClr val="tx2">
                    <a:lumMod val="50000"/>
                  </a:schemeClr>
                </a:solidFill>
                <a:latin typeface="Times New Roman" pitchFamily="18" charset="0"/>
                <a:cs typeface="Times New Roman" pitchFamily="18" charset="0"/>
              </a:rPr>
              <a:t>STEP INDEX FIBER</a:t>
            </a:r>
            <a:endParaRPr lang="en-IN" sz="3600" b="1" u="sng" dirty="0">
              <a:solidFill>
                <a:schemeClr val="tx2">
                  <a:lumMod val="50000"/>
                </a:schemeClr>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153400" cy="5334000"/>
          </a:xfrm>
        </p:spPr>
        <p:txBody>
          <a:bodyPr rtlCol="0">
            <a:normAutofit/>
          </a:bodyPr>
          <a:lstStyle/>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 RI is constant for the core in this fiber. As we go radically from center of the core, the RI undergoes a step change at core-cladding interface .</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 core diameter of this fiber is about 8 to 10µm and the outer diameter of cladding is 60 to 70µm.</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It is a reflective fiber since light is transmitted from one end to the other end of a fiber by TIR. </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se are extensively used because distortion and transmission losses are very less.</a:t>
            </a:r>
          </a:p>
          <a:p>
            <a:pPr marL="274320" indent="-274320" eaLnBrk="1" fontAlgn="auto" hangingPunct="1">
              <a:spcAft>
                <a:spcPts val="0"/>
              </a:spcAft>
              <a:buFont typeface="Arial" pitchFamily="34" charset="0"/>
              <a:buChar char="•"/>
              <a:defRPr/>
            </a:pPr>
            <a:endParaRPr lang="en-I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
          <p:cNvGrpSpPr>
            <a:grpSpLocks/>
          </p:cNvGrpSpPr>
          <p:nvPr/>
        </p:nvGrpSpPr>
        <p:grpSpPr bwMode="auto">
          <a:xfrm>
            <a:off x="990600" y="722313"/>
            <a:ext cx="7086600" cy="5830887"/>
            <a:chOff x="990600" y="646112"/>
            <a:chExt cx="7086600" cy="5830888"/>
          </a:xfrm>
        </p:grpSpPr>
        <p:sp>
          <p:nvSpPr>
            <p:cNvPr id="14338" name="Text Box 2"/>
            <p:cNvSpPr txBox="1">
              <a:spLocks noChangeArrowheads="1"/>
            </p:cNvSpPr>
            <p:nvPr/>
          </p:nvSpPr>
          <p:spPr bwMode="auto">
            <a:xfrm>
              <a:off x="990600" y="646112"/>
              <a:ext cx="7086600" cy="954087"/>
            </a:xfrm>
            <a:prstGeom prst="rect">
              <a:avLst/>
            </a:prstGeom>
            <a:noFill/>
            <a:ln w="9525">
              <a:noFill/>
              <a:miter lim="800000"/>
              <a:headEnd/>
              <a:tailEnd/>
            </a:ln>
          </p:spPr>
          <p:txBody>
            <a:bodyPr>
              <a:spAutoFit/>
            </a:bodyPr>
            <a:lstStyle/>
            <a:p>
              <a:pPr algn="ctr">
                <a:defRPr/>
              </a:pPr>
              <a:r>
                <a:rPr lang="en-US" sz="2800" b="1" u="sng" dirty="0">
                  <a:solidFill>
                    <a:schemeClr val="tx2">
                      <a:lumMod val="50000"/>
                    </a:schemeClr>
                  </a:solidFill>
                  <a:effectLst>
                    <a:outerShdw blurRad="38100" dist="38100" dir="2700000" algn="tl">
                      <a:srgbClr val="000000">
                        <a:alpha val="43137"/>
                      </a:srgbClr>
                    </a:outerShdw>
                  </a:effectLst>
                  <a:latin typeface="Baskerville Old Face" pitchFamily="18" charset="0"/>
                </a:rPr>
                <a:t>REFRACTIVE INDEX PROFILE OF STEP INDEX FIBER</a:t>
              </a:r>
            </a:p>
          </p:txBody>
        </p:sp>
        <p:grpSp>
          <p:nvGrpSpPr>
            <p:cNvPr id="25604" name="Group 30"/>
            <p:cNvGrpSpPr>
              <a:grpSpLocks/>
            </p:cNvGrpSpPr>
            <p:nvPr/>
          </p:nvGrpSpPr>
          <p:grpSpPr bwMode="auto">
            <a:xfrm>
              <a:off x="1524000" y="1582737"/>
              <a:ext cx="5638800" cy="4894263"/>
              <a:chOff x="1152" y="1008"/>
              <a:chExt cx="3552" cy="3083"/>
            </a:xfrm>
          </p:grpSpPr>
          <p:grpSp>
            <p:nvGrpSpPr>
              <p:cNvPr id="25606" name="Group 5"/>
              <p:cNvGrpSpPr>
                <a:grpSpLocks/>
              </p:cNvGrpSpPr>
              <p:nvPr/>
            </p:nvGrpSpPr>
            <p:grpSpPr bwMode="auto">
              <a:xfrm>
                <a:off x="2121" y="1008"/>
                <a:ext cx="1883" cy="1418"/>
                <a:chOff x="1296" y="1200"/>
                <a:chExt cx="1680" cy="1440"/>
              </a:xfrm>
            </p:grpSpPr>
            <p:sp>
              <p:nvSpPr>
                <p:cNvPr id="25629" name="Oval 6"/>
                <p:cNvSpPr>
                  <a:spLocks noChangeArrowheads="1"/>
                </p:cNvSpPr>
                <p:nvPr/>
              </p:nvSpPr>
              <p:spPr bwMode="auto">
                <a:xfrm>
                  <a:off x="1680" y="1536"/>
                  <a:ext cx="912" cy="816"/>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endParaRPr lang="en-IN" altLang="en-US" sz="1800">
                    <a:solidFill>
                      <a:srgbClr val="0000FF"/>
                    </a:solidFill>
                    <a:latin typeface="Arial" charset="0"/>
                  </a:endParaRPr>
                </a:p>
              </p:txBody>
            </p:sp>
            <p:sp>
              <p:nvSpPr>
                <p:cNvPr id="25630" name="Oval 7"/>
                <p:cNvSpPr>
                  <a:spLocks noChangeArrowheads="1"/>
                </p:cNvSpPr>
                <p:nvPr/>
              </p:nvSpPr>
              <p:spPr bwMode="auto">
                <a:xfrm>
                  <a:off x="1296" y="1200"/>
                  <a:ext cx="1680" cy="14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grpSp>
          <p:sp>
            <p:nvSpPr>
              <p:cNvPr id="25607" name="Line 8"/>
              <p:cNvSpPr>
                <a:spLocks noChangeShapeType="1"/>
              </p:cNvSpPr>
              <p:nvPr/>
            </p:nvSpPr>
            <p:spPr bwMode="auto">
              <a:xfrm>
                <a:off x="1152" y="1008"/>
                <a:ext cx="209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08" name="Line 9"/>
              <p:cNvSpPr>
                <a:spLocks noChangeShapeType="1"/>
              </p:cNvSpPr>
              <p:nvPr/>
            </p:nvSpPr>
            <p:spPr bwMode="auto">
              <a:xfrm>
                <a:off x="1206" y="2426"/>
                <a:ext cx="20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09" name="Line 10"/>
              <p:cNvSpPr>
                <a:spLocks noChangeShapeType="1"/>
              </p:cNvSpPr>
              <p:nvPr/>
            </p:nvSpPr>
            <p:spPr bwMode="auto">
              <a:xfrm>
                <a:off x="2121" y="1622"/>
                <a:ext cx="54"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0" name="Line 11"/>
              <p:cNvSpPr>
                <a:spLocks noChangeShapeType="1"/>
              </p:cNvSpPr>
              <p:nvPr/>
            </p:nvSpPr>
            <p:spPr bwMode="auto">
              <a:xfrm>
                <a:off x="2551" y="1717"/>
                <a:ext cx="54"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1" name="Line 12"/>
              <p:cNvSpPr>
                <a:spLocks noChangeShapeType="1"/>
              </p:cNvSpPr>
              <p:nvPr/>
            </p:nvSpPr>
            <p:spPr bwMode="auto">
              <a:xfrm>
                <a:off x="3024" y="1824"/>
                <a:ext cx="48" cy="19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2" name="Line 13"/>
              <p:cNvSpPr>
                <a:spLocks noChangeShapeType="1"/>
              </p:cNvSpPr>
              <p:nvPr/>
            </p:nvSpPr>
            <p:spPr bwMode="auto">
              <a:xfrm>
                <a:off x="3574" y="1670"/>
                <a:ext cx="0"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3" name="Line 14"/>
              <p:cNvSpPr>
                <a:spLocks noChangeShapeType="1"/>
              </p:cNvSpPr>
              <p:nvPr/>
            </p:nvSpPr>
            <p:spPr bwMode="auto">
              <a:xfrm>
                <a:off x="4004" y="1622"/>
                <a:ext cx="0"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4" name="Line 15"/>
              <p:cNvSpPr>
                <a:spLocks noChangeShapeType="1"/>
              </p:cNvSpPr>
              <p:nvPr/>
            </p:nvSpPr>
            <p:spPr bwMode="auto">
              <a:xfrm>
                <a:off x="2605" y="3040"/>
                <a:ext cx="96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5" name="Line 16"/>
              <p:cNvSpPr>
                <a:spLocks noChangeShapeType="1"/>
              </p:cNvSpPr>
              <p:nvPr/>
            </p:nvSpPr>
            <p:spPr bwMode="auto">
              <a:xfrm>
                <a:off x="2175"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6" name="Line 17"/>
              <p:cNvSpPr>
                <a:spLocks noChangeShapeType="1"/>
              </p:cNvSpPr>
              <p:nvPr/>
            </p:nvSpPr>
            <p:spPr bwMode="auto">
              <a:xfrm>
                <a:off x="2605" y="3040"/>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7" name="Line 18"/>
              <p:cNvSpPr>
                <a:spLocks noChangeShapeType="1"/>
              </p:cNvSpPr>
              <p:nvPr/>
            </p:nvSpPr>
            <p:spPr bwMode="auto">
              <a:xfrm>
                <a:off x="3574" y="3040"/>
                <a:ext cx="0" cy="33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8" name="Line 19"/>
              <p:cNvSpPr>
                <a:spLocks noChangeShapeType="1"/>
              </p:cNvSpPr>
              <p:nvPr/>
            </p:nvSpPr>
            <p:spPr bwMode="auto">
              <a:xfrm>
                <a:off x="3574"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9" name="Line 20"/>
              <p:cNvSpPr>
                <a:spLocks noChangeShapeType="1"/>
              </p:cNvSpPr>
              <p:nvPr/>
            </p:nvSpPr>
            <p:spPr bwMode="auto">
              <a:xfrm>
                <a:off x="1260" y="3796"/>
                <a:ext cx="3444"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0" name="Line 21"/>
              <p:cNvSpPr>
                <a:spLocks noChangeShapeType="1"/>
              </p:cNvSpPr>
              <p:nvPr/>
            </p:nvSpPr>
            <p:spPr bwMode="auto">
              <a:xfrm>
                <a:off x="1690" y="1008"/>
                <a:ext cx="0" cy="56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1" name="Line 22"/>
              <p:cNvSpPr>
                <a:spLocks noChangeShapeType="1"/>
              </p:cNvSpPr>
              <p:nvPr/>
            </p:nvSpPr>
            <p:spPr bwMode="auto">
              <a:xfrm flipV="1">
                <a:off x="1690" y="1906"/>
                <a:ext cx="0" cy="5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2" name="Oval 23"/>
              <p:cNvSpPr>
                <a:spLocks noChangeArrowheads="1"/>
              </p:cNvSpPr>
              <p:nvPr/>
            </p:nvSpPr>
            <p:spPr bwMode="auto">
              <a:xfrm>
                <a:off x="2976" y="1728"/>
                <a:ext cx="96" cy="96"/>
              </a:xfrm>
              <a:prstGeom prst="ellipse">
                <a:avLst/>
              </a:prstGeom>
              <a:solidFill>
                <a:srgbClr val="000000"/>
              </a:solidFill>
              <a:ln w="9525">
                <a:solidFill>
                  <a:srgbClr val="FF0000"/>
                </a:solidFill>
                <a:round/>
                <a:headEnd/>
                <a:tailEnd/>
              </a:ln>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25623" name="Line 24"/>
              <p:cNvSpPr>
                <a:spLocks noChangeShapeType="1"/>
              </p:cNvSpPr>
              <p:nvPr/>
            </p:nvSpPr>
            <p:spPr bwMode="auto">
              <a:xfrm>
                <a:off x="2175"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24" name="Line 25"/>
              <p:cNvSpPr>
                <a:spLocks noChangeShapeType="1"/>
              </p:cNvSpPr>
              <p:nvPr/>
            </p:nvSpPr>
            <p:spPr bwMode="auto">
              <a:xfrm>
                <a:off x="4004"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25" name="Text Box 26"/>
              <p:cNvSpPr txBox="1">
                <a:spLocks noChangeArrowheads="1"/>
              </p:cNvSpPr>
              <p:nvPr/>
            </p:nvSpPr>
            <p:spPr bwMode="auto">
              <a:xfrm>
                <a:off x="2497" y="3835"/>
                <a:ext cx="1076" cy="2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000" b="1">
                    <a:solidFill>
                      <a:srgbClr val="0000FF"/>
                    </a:solidFill>
                    <a:latin typeface="Baskerville Old Face" pitchFamily="18" charset="0"/>
                  </a:rPr>
                  <a:t>Radial distance</a:t>
                </a:r>
              </a:p>
            </p:txBody>
          </p:sp>
          <p:sp>
            <p:nvSpPr>
              <p:cNvPr id="25626" name="Text Box 27"/>
              <p:cNvSpPr txBox="1">
                <a:spLocks noChangeArrowheads="1"/>
              </p:cNvSpPr>
              <p:nvPr/>
            </p:nvSpPr>
            <p:spPr bwMode="auto">
              <a:xfrm>
                <a:off x="1313" y="1622"/>
                <a:ext cx="733" cy="1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60 to 70 µm</a:t>
                </a:r>
              </a:p>
            </p:txBody>
          </p:sp>
          <p:sp>
            <p:nvSpPr>
              <p:cNvPr id="25627" name="Text Box 28"/>
              <p:cNvSpPr txBox="1">
                <a:spLocks noChangeArrowheads="1"/>
              </p:cNvSpPr>
              <p:nvPr/>
            </p:nvSpPr>
            <p:spPr bwMode="auto">
              <a:xfrm>
                <a:off x="2713" y="2473"/>
                <a:ext cx="671" cy="1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8 to 10 µm</a:t>
                </a:r>
              </a:p>
            </p:txBody>
          </p:sp>
          <p:sp>
            <p:nvSpPr>
              <p:cNvPr id="25628" name="Text Box 29"/>
              <p:cNvSpPr txBox="1">
                <a:spLocks noChangeArrowheads="1"/>
              </p:cNvSpPr>
              <p:nvPr/>
            </p:nvSpPr>
            <p:spPr bwMode="auto">
              <a:xfrm>
                <a:off x="3089" y="3089"/>
                <a:ext cx="250" cy="21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600" b="1">
                    <a:solidFill>
                      <a:srgbClr val="660066"/>
                    </a:solidFill>
                    <a:latin typeface="Arial" charset="0"/>
                  </a:rPr>
                  <a:t>RI</a:t>
                </a:r>
              </a:p>
            </p:txBody>
          </p:sp>
        </p:grpSp>
        <p:graphicFrame>
          <p:nvGraphicFramePr>
            <p:cNvPr id="25605" name="Object 31"/>
            <p:cNvGraphicFramePr>
              <a:graphicFrameLocks noChangeAspect="1"/>
            </p:cNvGraphicFramePr>
            <p:nvPr/>
          </p:nvGraphicFramePr>
          <p:xfrm>
            <a:off x="4572000" y="2387600"/>
            <a:ext cx="577850" cy="355600"/>
          </p:xfrm>
          <a:graphic>
            <a:graphicData uri="http://schemas.openxmlformats.org/presentationml/2006/ole">
              <mc:AlternateContent xmlns:mc="http://schemas.openxmlformats.org/markup-compatibility/2006">
                <mc:Choice xmlns:v="urn:schemas-microsoft-com:vml" Requires="v">
                  <p:oleObj spid="_x0000_s25652" name="Equation" r:id="rId3" imgW="330057" imgH="203112" progId="Equation.3">
                    <p:embed/>
                  </p:oleObj>
                </mc:Choice>
                <mc:Fallback>
                  <p:oleObj name="Equation" r:id="rId3" imgW="330057" imgH="203112"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87600"/>
                          <a:ext cx="5778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81000" y="304800"/>
            <a:ext cx="8229600" cy="1371600"/>
          </a:xfrm>
          <a:prstGeom prst="rect">
            <a:avLst/>
          </a:prstGeom>
          <a:noFill/>
          <a:ln>
            <a:noFill/>
          </a:ln>
          <a:effectLst/>
          <a:extLst/>
        </p:spPr>
        <p:txBody>
          <a:bodyPr anchor="ctr"/>
          <a:lstStyle/>
          <a:p>
            <a:pPr algn="ctr">
              <a:defRPr/>
            </a:pPr>
            <a:r>
              <a:rPr lang="en-US" altLang="en-US" sz="3600" b="1" u="sng" kern="0" dirty="0">
                <a:solidFill>
                  <a:schemeClr val="accent1">
                    <a:lumMod val="50000"/>
                  </a:schemeClr>
                </a:solidFill>
                <a:effectLst>
                  <a:outerShdw blurRad="38100" dist="38100" dir="2700000" algn="tl">
                    <a:srgbClr val="000000"/>
                  </a:outerShdw>
                </a:effectLst>
                <a:latin typeface="Times New Roman" pitchFamily="18" charset="0"/>
                <a:ea typeface="+mj-ea"/>
                <a:cs typeface="Times New Roman" pitchFamily="18" charset="0"/>
              </a:rPr>
              <a:t>INTRODUCTION</a:t>
            </a:r>
          </a:p>
        </p:txBody>
      </p:sp>
      <p:sp>
        <p:nvSpPr>
          <p:cNvPr id="3" name="Rectangle 3"/>
          <p:cNvSpPr txBox="1">
            <a:spLocks noChangeArrowheads="1"/>
          </p:cNvSpPr>
          <p:nvPr/>
        </p:nvSpPr>
        <p:spPr bwMode="auto">
          <a:xfrm>
            <a:off x="762000" y="1600200"/>
            <a:ext cx="7620000" cy="4953000"/>
          </a:xfrm>
          <a:prstGeom prst="rect">
            <a:avLst/>
          </a:prstGeom>
          <a:noFill/>
          <a:ln>
            <a:noFill/>
          </a:ln>
          <a:effectLst/>
          <a:extLst/>
        </p:spPr>
        <p:txBody>
          <a:bodyPr/>
          <a:lstStyle/>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You hear about fiber-optic cables whenever people talk about the telephonic system, the cable TV system or the Internet. </a:t>
            </a:r>
          </a:p>
          <a:p>
            <a:pPr marL="342900" indent="-342900" algn="just">
              <a:spcBef>
                <a:spcPct val="20000"/>
              </a:spcBef>
              <a:buClr>
                <a:schemeClr val="hlink"/>
              </a:buClr>
              <a:buSzPct val="65000"/>
              <a:buFont typeface="Wingdings" pitchFamily="2" charset="2"/>
              <a:buChar char="n"/>
              <a:defRPr/>
            </a:pPr>
            <a:endParaRPr lang="en-US" altLang="en-US" sz="2200" kern="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Fiber-optic lines are strands of optically pure </a:t>
            </a:r>
            <a:r>
              <a:rPr lang="en-US" altLang="en-US" sz="2200" b="1" kern="0" dirty="0">
                <a:latin typeface="Times New Roman" pitchFamily="18" charset="0"/>
                <a:cs typeface="Times New Roman" pitchFamily="18" charset="0"/>
              </a:rPr>
              <a:t>glass</a:t>
            </a:r>
            <a:r>
              <a:rPr lang="en-US" altLang="en-US" sz="2200" kern="0" dirty="0">
                <a:latin typeface="Times New Roman" pitchFamily="18" charset="0"/>
                <a:cs typeface="Times New Roman" pitchFamily="18" charset="0"/>
              </a:rPr>
              <a:t> as thin as a human hair that carry digital information over long distances. </a:t>
            </a:r>
          </a:p>
          <a:p>
            <a:pPr marL="342900" indent="-342900" algn="just">
              <a:spcBef>
                <a:spcPct val="20000"/>
              </a:spcBef>
              <a:buClr>
                <a:schemeClr val="hlink"/>
              </a:buClr>
              <a:buSzPct val="65000"/>
              <a:buFont typeface="Wingdings" pitchFamily="2" charset="2"/>
              <a:buChar char="n"/>
              <a:defRPr/>
            </a:pPr>
            <a:endParaRPr lang="en-US" sz="220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sz="2200" dirty="0">
                <a:latin typeface="Times New Roman" pitchFamily="18" charset="0"/>
                <a:cs typeface="Times New Roman" pitchFamily="18" charset="0"/>
              </a:rPr>
              <a:t>Optical fibers works as Wave guides in optical television signals, digital data to transmit voice television signals, digital data to any desired distance from one end to the other end of the fiber.</a:t>
            </a:r>
          </a:p>
          <a:p>
            <a:pPr marL="342900" indent="-342900" algn="just">
              <a:spcBef>
                <a:spcPct val="20000"/>
              </a:spcBef>
              <a:buClr>
                <a:schemeClr val="hlink"/>
              </a:buClr>
              <a:buSzPct val="65000"/>
              <a:buFont typeface="Wingdings" pitchFamily="2" charset="2"/>
              <a:buChar char="n"/>
              <a:defRPr/>
            </a:pPr>
            <a:endParaRPr lang="en-US" altLang="en-US" sz="2200" kern="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They are also used in medical imaging and mechanical engineering inspection</a:t>
            </a:r>
            <a:r>
              <a:rPr lang="en-US" altLang="en-US" sz="2200" kern="0" dirty="0">
                <a:effectLst>
                  <a:outerShdw blurRad="38100" dist="38100" dir="2700000" algn="tl">
                    <a:srgbClr val="000000"/>
                  </a:outerShdw>
                </a:effectLst>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609600" y="838200"/>
            <a:ext cx="7924800" cy="5754688"/>
          </a:xfrm>
          <a:prstGeom prst="rect">
            <a:avLst/>
          </a:prstGeom>
          <a:noFill/>
          <a:ln w="9525">
            <a:noFill/>
            <a:miter lim="800000"/>
            <a:headEnd/>
            <a:tailEnd/>
          </a:ln>
        </p:spPr>
        <p:txBody>
          <a:bodyPr>
            <a:spAutoFit/>
          </a:bodyPr>
          <a:lstStyle/>
          <a:p>
            <a:pPr algn="ctr">
              <a:defRPr/>
            </a:pPr>
            <a:r>
              <a:rPr lang="en-US"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GRADED INDEX FIBRE</a:t>
            </a:r>
          </a:p>
          <a:p>
            <a:pPr>
              <a:defRPr/>
            </a:pPr>
            <a:endParaRPr lang="en-US" sz="2800" dirty="0">
              <a:solidFill>
                <a:srgbClr val="0000FF"/>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In this fiber , the RI of Core continuously decreases from center to the surface.</a:t>
            </a:r>
          </a:p>
          <a:p>
            <a:pPr marL="342900" indent="-342900" algn="just">
              <a:buFont typeface="Arial" panose="020B0604020202020204" pitchFamily="34" charset="0"/>
              <a:buChar char="•"/>
              <a:defRPr/>
            </a:pPr>
            <a:endParaRPr lang="en-US" sz="2400"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The RI  is maximum at the </a:t>
            </a:r>
            <a:r>
              <a:rPr lang="en-US" sz="2400" dirty="0">
                <a:solidFill>
                  <a:srgbClr val="FF0000"/>
                </a:solidFill>
                <a:latin typeface="Times New Roman" pitchFamily="18" charset="0"/>
                <a:cs typeface="Times New Roman" pitchFamily="18" charset="0"/>
              </a:rPr>
              <a:t>center of Core</a:t>
            </a:r>
            <a:r>
              <a:rPr lang="en-US" sz="2400" dirty="0">
                <a:solidFill>
                  <a:srgbClr val="003300"/>
                </a:solidFill>
                <a:latin typeface="Times New Roman" pitchFamily="18" charset="0"/>
                <a:cs typeface="Times New Roman" pitchFamily="18" charset="0"/>
              </a:rPr>
              <a:t> and minimum at the</a:t>
            </a:r>
            <a:r>
              <a:rPr lang="en-US" sz="2400" dirty="0">
                <a:solidFill>
                  <a:srgbClr val="FF0000"/>
                </a:solidFill>
                <a:latin typeface="Times New Roman" pitchFamily="18" charset="0"/>
                <a:cs typeface="Times New Roman" pitchFamily="18" charset="0"/>
              </a:rPr>
              <a:t> Surface</a:t>
            </a:r>
            <a:r>
              <a:rPr lang="en-US" sz="2400" dirty="0">
                <a:solidFill>
                  <a:srgbClr val="003300"/>
                </a:solidFill>
                <a:latin typeface="Times New Roman" pitchFamily="18" charset="0"/>
                <a:cs typeface="Times New Roman" pitchFamily="18" charset="0"/>
              </a:rPr>
              <a:t>.</a:t>
            </a:r>
          </a:p>
          <a:p>
            <a:pPr marL="342900" indent="-342900" algn="just">
              <a:buFont typeface="Arial" panose="020B0604020202020204" pitchFamily="34" charset="0"/>
              <a:buChar char="•"/>
              <a:defRPr/>
            </a:pPr>
            <a:endParaRPr lang="en-US" sz="2400"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This fiber can be a single mode or Multimode ,the diameters of core and cladding varies from</a:t>
            </a:r>
            <a:r>
              <a:rPr lang="en-US" sz="2400" dirty="0">
                <a:solidFill>
                  <a:srgbClr val="0000FF"/>
                </a:solidFill>
                <a:latin typeface="Times New Roman" pitchFamily="18" charset="0"/>
                <a:cs typeface="Times New Roman" pitchFamily="18" charset="0"/>
              </a:rPr>
              <a:t> 50-200µm </a:t>
            </a:r>
            <a:r>
              <a:rPr lang="en-US" sz="2400" dirty="0">
                <a:solidFill>
                  <a:srgbClr val="003300"/>
                </a:solidFill>
                <a:latin typeface="Times New Roman" pitchFamily="18" charset="0"/>
                <a:cs typeface="Times New Roman" pitchFamily="18" charset="0"/>
              </a:rPr>
              <a:t>and </a:t>
            </a:r>
            <a:r>
              <a:rPr lang="en-US" sz="2400" dirty="0">
                <a:solidFill>
                  <a:srgbClr val="0000FF"/>
                </a:solidFill>
                <a:latin typeface="Times New Roman" pitchFamily="18" charset="0"/>
                <a:cs typeface="Times New Roman" pitchFamily="18" charset="0"/>
              </a:rPr>
              <a:t>100-250µm </a:t>
            </a:r>
            <a:r>
              <a:rPr lang="en-US" sz="2400" dirty="0">
                <a:solidFill>
                  <a:srgbClr val="003300"/>
                </a:solidFill>
                <a:latin typeface="Times New Roman" pitchFamily="18" charset="0"/>
                <a:cs typeface="Times New Roman" pitchFamily="18" charset="0"/>
              </a:rPr>
              <a:t>respectively</a:t>
            </a:r>
            <a:r>
              <a:rPr lang="en-US" sz="2800" b="1" dirty="0">
                <a:solidFill>
                  <a:srgbClr val="003300"/>
                </a:solidFill>
                <a:latin typeface="Times New Roman" pitchFamily="18" charset="0"/>
                <a:cs typeface="Times New Roman" pitchFamily="18" charset="0"/>
              </a:rPr>
              <a:t>.</a:t>
            </a:r>
          </a:p>
          <a:p>
            <a:pPr marL="342900" indent="-342900" algn="just">
              <a:buFont typeface="Arial" panose="020B0604020202020204" pitchFamily="34" charset="0"/>
              <a:buChar char="•"/>
              <a:defRPr/>
            </a:pPr>
            <a:endParaRPr lang="en-US" sz="2800" b="1"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Light propagation takes place in a parabolic path.</a:t>
            </a:r>
          </a:p>
          <a:p>
            <a:pPr algn="just">
              <a:defRPr/>
            </a:pPr>
            <a:endParaRPr lang="en-US" sz="2800" b="1" dirty="0">
              <a:solidFill>
                <a:srgbClr val="0033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p:cNvGrpSpPr>
            <a:grpSpLocks/>
          </p:cNvGrpSpPr>
          <p:nvPr/>
        </p:nvGrpSpPr>
        <p:grpSpPr bwMode="auto">
          <a:xfrm>
            <a:off x="762000" y="668338"/>
            <a:ext cx="7620000" cy="5884862"/>
            <a:chOff x="381000" y="457200"/>
            <a:chExt cx="7620000" cy="5884863"/>
          </a:xfrm>
        </p:grpSpPr>
        <p:sp>
          <p:nvSpPr>
            <p:cNvPr id="16386" name="Text Box 2"/>
            <p:cNvSpPr txBox="1">
              <a:spLocks noChangeArrowheads="1"/>
            </p:cNvSpPr>
            <p:nvPr/>
          </p:nvSpPr>
          <p:spPr bwMode="auto">
            <a:xfrm>
              <a:off x="381000" y="457200"/>
              <a:ext cx="7620000" cy="954087"/>
            </a:xfrm>
            <a:prstGeom prst="rect">
              <a:avLst/>
            </a:prstGeom>
            <a:noFill/>
            <a:ln w="9525">
              <a:noFill/>
              <a:miter lim="800000"/>
              <a:headEnd/>
              <a:tailEnd/>
            </a:ln>
          </p:spPr>
          <p:txBody>
            <a:bodyPr>
              <a:spAutoFit/>
            </a:bodyPr>
            <a:lstStyle/>
            <a:p>
              <a:pPr algn="ctr">
                <a:defRPr/>
              </a:pPr>
              <a:r>
                <a:rPr lang="en-US" sz="2800" b="1" u="sng" dirty="0">
                  <a:solidFill>
                    <a:srgbClr val="660066"/>
                  </a:solidFill>
                  <a:effectLst>
                    <a:outerShdw blurRad="38100" dist="38100" dir="2700000" algn="tl">
                      <a:srgbClr val="000000">
                        <a:alpha val="43137"/>
                      </a:srgbClr>
                    </a:outerShdw>
                  </a:effectLst>
                  <a:latin typeface="Baskerville Old Face" pitchFamily="18" charset="0"/>
                </a:rPr>
                <a:t>REFRACTIVE INDEX PROFILE OF GRADED INDEX FIBER</a:t>
              </a:r>
            </a:p>
          </p:txBody>
        </p:sp>
        <p:grpSp>
          <p:nvGrpSpPr>
            <p:cNvPr id="27652" name="Group 30"/>
            <p:cNvGrpSpPr>
              <a:grpSpLocks/>
            </p:cNvGrpSpPr>
            <p:nvPr/>
          </p:nvGrpSpPr>
          <p:grpSpPr bwMode="auto">
            <a:xfrm>
              <a:off x="1600200" y="1447800"/>
              <a:ext cx="5638800" cy="4894263"/>
              <a:chOff x="1152" y="1008"/>
              <a:chExt cx="3552" cy="3083"/>
            </a:xfrm>
          </p:grpSpPr>
          <p:grpSp>
            <p:nvGrpSpPr>
              <p:cNvPr id="27655" name="Group 31"/>
              <p:cNvGrpSpPr>
                <a:grpSpLocks/>
              </p:cNvGrpSpPr>
              <p:nvPr/>
            </p:nvGrpSpPr>
            <p:grpSpPr bwMode="auto">
              <a:xfrm>
                <a:off x="2121" y="1008"/>
                <a:ext cx="1883" cy="1418"/>
                <a:chOff x="1296" y="1200"/>
                <a:chExt cx="1680" cy="1440"/>
              </a:xfrm>
            </p:grpSpPr>
            <p:sp>
              <p:nvSpPr>
                <p:cNvPr id="27677" name="Oval 6"/>
                <p:cNvSpPr>
                  <a:spLocks noChangeArrowheads="1"/>
                </p:cNvSpPr>
                <p:nvPr/>
              </p:nvSpPr>
              <p:spPr bwMode="auto">
                <a:xfrm>
                  <a:off x="1680" y="1536"/>
                  <a:ext cx="912" cy="816"/>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endParaRPr lang="en-IN" altLang="en-US" sz="1800">
                    <a:solidFill>
                      <a:srgbClr val="0000FF"/>
                    </a:solidFill>
                    <a:latin typeface="Arial" charset="0"/>
                  </a:endParaRPr>
                </a:p>
              </p:txBody>
            </p:sp>
            <p:sp>
              <p:nvSpPr>
                <p:cNvPr id="27678" name="Oval 7"/>
                <p:cNvSpPr>
                  <a:spLocks noChangeArrowheads="1"/>
                </p:cNvSpPr>
                <p:nvPr/>
              </p:nvSpPr>
              <p:spPr bwMode="auto">
                <a:xfrm>
                  <a:off x="1296" y="1200"/>
                  <a:ext cx="1680" cy="14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grpSp>
          <p:sp>
            <p:nvSpPr>
              <p:cNvPr id="27656" name="Line 8"/>
              <p:cNvSpPr>
                <a:spLocks noChangeShapeType="1"/>
              </p:cNvSpPr>
              <p:nvPr/>
            </p:nvSpPr>
            <p:spPr bwMode="auto">
              <a:xfrm>
                <a:off x="1152" y="1008"/>
                <a:ext cx="209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57" name="Line 9"/>
              <p:cNvSpPr>
                <a:spLocks noChangeShapeType="1"/>
              </p:cNvSpPr>
              <p:nvPr/>
            </p:nvSpPr>
            <p:spPr bwMode="auto">
              <a:xfrm>
                <a:off x="1206" y="2426"/>
                <a:ext cx="20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58" name="Line 10"/>
              <p:cNvSpPr>
                <a:spLocks noChangeShapeType="1"/>
              </p:cNvSpPr>
              <p:nvPr/>
            </p:nvSpPr>
            <p:spPr bwMode="auto">
              <a:xfrm>
                <a:off x="2121" y="1622"/>
                <a:ext cx="54"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59" name="Line 11"/>
              <p:cNvSpPr>
                <a:spLocks noChangeShapeType="1"/>
              </p:cNvSpPr>
              <p:nvPr/>
            </p:nvSpPr>
            <p:spPr bwMode="auto">
              <a:xfrm>
                <a:off x="2551" y="1717"/>
                <a:ext cx="54"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0" name="Line 12"/>
              <p:cNvSpPr>
                <a:spLocks noChangeShapeType="1"/>
              </p:cNvSpPr>
              <p:nvPr/>
            </p:nvSpPr>
            <p:spPr bwMode="auto">
              <a:xfrm>
                <a:off x="3024" y="1824"/>
                <a:ext cx="48" cy="19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1" name="Line 13"/>
              <p:cNvSpPr>
                <a:spLocks noChangeShapeType="1"/>
              </p:cNvSpPr>
              <p:nvPr/>
            </p:nvSpPr>
            <p:spPr bwMode="auto">
              <a:xfrm>
                <a:off x="3574" y="1670"/>
                <a:ext cx="0"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2" name="Line 14"/>
              <p:cNvSpPr>
                <a:spLocks noChangeShapeType="1"/>
              </p:cNvSpPr>
              <p:nvPr/>
            </p:nvSpPr>
            <p:spPr bwMode="auto">
              <a:xfrm>
                <a:off x="4004" y="1622"/>
                <a:ext cx="0"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3" name="Line 16"/>
              <p:cNvSpPr>
                <a:spLocks noChangeShapeType="1"/>
              </p:cNvSpPr>
              <p:nvPr/>
            </p:nvSpPr>
            <p:spPr bwMode="auto">
              <a:xfrm>
                <a:off x="2175"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4" name="Line 17"/>
              <p:cNvSpPr>
                <a:spLocks noChangeShapeType="1"/>
              </p:cNvSpPr>
              <p:nvPr/>
            </p:nvSpPr>
            <p:spPr bwMode="auto">
              <a:xfrm>
                <a:off x="2605" y="3040"/>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5" name="Line 18"/>
              <p:cNvSpPr>
                <a:spLocks noChangeShapeType="1"/>
              </p:cNvSpPr>
              <p:nvPr/>
            </p:nvSpPr>
            <p:spPr bwMode="auto">
              <a:xfrm>
                <a:off x="3574" y="3040"/>
                <a:ext cx="0" cy="33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6" name="Line 19"/>
              <p:cNvSpPr>
                <a:spLocks noChangeShapeType="1"/>
              </p:cNvSpPr>
              <p:nvPr/>
            </p:nvSpPr>
            <p:spPr bwMode="auto">
              <a:xfrm>
                <a:off x="3574"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7" name="Line 20"/>
              <p:cNvSpPr>
                <a:spLocks noChangeShapeType="1"/>
              </p:cNvSpPr>
              <p:nvPr/>
            </p:nvSpPr>
            <p:spPr bwMode="auto">
              <a:xfrm>
                <a:off x="1260" y="3796"/>
                <a:ext cx="3444"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68" name="Line 21"/>
              <p:cNvSpPr>
                <a:spLocks noChangeShapeType="1"/>
              </p:cNvSpPr>
              <p:nvPr/>
            </p:nvSpPr>
            <p:spPr bwMode="auto">
              <a:xfrm>
                <a:off x="1690" y="1008"/>
                <a:ext cx="0" cy="56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69" name="Line 22"/>
              <p:cNvSpPr>
                <a:spLocks noChangeShapeType="1"/>
              </p:cNvSpPr>
              <p:nvPr/>
            </p:nvSpPr>
            <p:spPr bwMode="auto">
              <a:xfrm flipV="1">
                <a:off x="1690" y="1906"/>
                <a:ext cx="0" cy="5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70" name="Oval 23"/>
              <p:cNvSpPr>
                <a:spLocks noChangeArrowheads="1"/>
              </p:cNvSpPr>
              <p:nvPr/>
            </p:nvSpPr>
            <p:spPr bwMode="auto">
              <a:xfrm>
                <a:off x="2976" y="1728"/>
                <a:ext cx="96" cy="96"/>
              </a:xfrm>
              <a:prstGeom prst="ellipse">
                <a:avLst/>
              </a:prstGeom>
              <a:solidFill>
                <a:srgbClr val="000000"/>
              </a:solidFill>
              <a:ln w="9525">
                <a:solidFill>
                  <a:srgbClr val="FF0000"/>
                </a:solidFill>
                <a:round/>
                <a:headEnd/>
                <a:tailEnd/>
              </a:ln>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27671" name="Line 24"/>
              <p:cNvSpPr>
                <a:spLocks noChangeShapeType="1"/>
              </p:cNvSpPr>
              <p:nvPr/>
            </p:nvSpPr>
            <p:spPr bwMode="auto">
              <a:xfrm>
                <a:off x="2175"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72" name="Line 25"/>
              <p:cNvSpPr>
                <a:spLocks noChangeShapeType="1"/>
              </p:cNvSpPr>
              <p:nvPr/>
            </p:nvSpPr>
            <p:spPr bwMode="auto">
              <a:xfrm>
                <a:off x="4004"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73" name="Text Box 26"/>
              <p:cNvSpPr txBox="1">
                <a:spLocks noChangeArrowheads="1"/>
              </p:cNvSpPr>
              <p:nvPr/>
            </p:nvSpPr>
            <p:spPr bwMode="auto">
              <a:xfrm>
                <a:off x="2497" y="3835"/>
                <a:ext cx="1076" cy="2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000" b="1">
                    <a:solidFill>
                      <a:srgbClr val="0000FF"/>
                    </a:solidFill>
                    <a:latin typeface="Baskerville Old Face" pitchFamily="18" charset="0"/>
                  </a:rPr>
                  <a:t>Radial distance</a:t>
                </a:r>
              </a:p>
            </p:txBody>
          </p:sp>
          <p:sp>
            <p:nvSpPr>
              <p:cNvPr id="27674" name="Text Box 27"/>
              <p:cNvSpPr txBox="1">
                <a:spLocks noChangeArrowheads="1"/>
              </p:cNvSpPr>
              <p:nvPr/>
            </p:nvSpPr>
            <p:spPr bwMode="auto">
              <a:xfrm>
                <a:off x="1313" y="1622"/>
                <a:ext cx="859" cy="19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100 to 250 µm</a:t>
                </a:r>
              </a:p>
            </p:txBody>
          </p:sp>
          <p:sp>
            <p:nvSpPr>
              <p:cNvPr id="27675" name="Text Box 28"/>
              <p:cNvSpPr txBox="1">
                <a:spLocks noChangeArrowheads="1"/>
              </p:cNvSpPr>
              <p:nvPr/>
            </p:nvSpPr>
            <p:spPr bwMode="auto">
              <a:xfrm>
                <a:off x="2713" y="2473"/>
                <a:ext cx="796" cy="19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50 to 200 µm</a:t>
                </a:r>
              </a:p>
            </p:txBody>
          </p:sp>
          <p:sp>
            <p:nvSpPr>
              <p:cNvPr id="27676" name="Text Box 29"/>
              <p:cNvSpPr txBox="1">
                <a:spLocks noChangeArrowheads="1"/>
              </p:cNvSpPr>
              <p:nvPr/>
            </p:nvSpPr>
            <p:spPr bwMode="auto">
              <a:xfrm>
                <a:off x="3089" y="3089"/>
                <a:ext cx="250" cy="21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600" b="1">
                    <a:solidFill>
                      <a:srgbClr val="660066"/>
                    </a:solidFill>
                    <a:latin typeface="Arial" charset="0"/>
                  </a:rPr>
                  <a:t>RI</a:t>
                </a:r>
              </a:p>
            </p:txBody>
          </p:sp>
        </p:grpSp>
        <p:graphicFrame>
          <p:nvGraphicFramePr>
            <p:cNvPr id="27653" name="Object 56"/>
            <p:cNvGraphicFramePr>
              <a:graphicFrameLocks noChangeAspect="1"/>
            </p:cNvGraphicFramePr>
            <p:nvPr/>
          </p:nvGraphicFramePr>
          <p:xfrm>
            <a:off x="4572000" y="2082800"/>
            <a:ext cx="577850" cy="355600"/>
          </p:xfrm>
          <a:graphic>
            <a:graphicData uri="http://schemas.openxmlformats.org/presentationml/2006/ole">
              <mc:AlternateContent xmlns:mc="http://schemas.openxmlformats.org/markup-compatibility/2006">
                <mc:Choice xmlns:v="urn:schemas-microsoft-com:vml" Requires="v">
                  <p:oleObj spid="_x0000_s27700" name="Equation" r:id="rId3" imgW="330057" imgH="203112" progId="Equation.3">
                    <p:embed/>
                  </p:oleObj>
                </mc:Choice>
                <mc:Fallback>
                  <p:oleObj name="Equation" r:id="rId3" imgW="330057" imgH="203112"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82800"/>
                          <a:ext cx="5778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Arc 27"/>
            <p:cNvSpPr>
              <a:spLocks/>
            </p:cNvSpPr>
            <p:nvPr/>
          </p:nvSpPr>
          <p:spPr bwMode="auto">
            <a:xfrm rot="-2178376">
              <a:off x="4064000" y="4192588"/>
              <a:ext cx="1223963" cy="9334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2087940"/>
            <a:ext cx="7620000" cy="1569660"/>
          </a:xfrm>
          <a:prstGeom prst="rect">
            <a:avLst/>
          </a:prstGeom>
          <a:noFill/>
        </p:spPr>
        <p:txBody>
          <a:bodyPr wrap="square" rtlCol="0">
            <a:spAutoFit/>
          </a:bodyPr>
          <a:lstStyle/>
          <a:p>
            <a:pPr algn="ctr"/>
            <a:r>
              <a:rPr lang="en-IN" sz="4800" b="1" dirty="0" smtClean="0">
                <a:latin typeface="+mj-lt"/>
              </a:rPr>
              <a:t>BASED ON THE MODES OF PROPAGATION</a:t>
            </a:r>
            <a:endParaRPr lang="en-IN" sz="4800" b="1" dirty="0">
              <a:latin typeface="+mj-lt"/>
            </a:endParaRPr>
          </a:p>
        </p:txBody>
      </p:sp>
    </p:spTree>
    <p:extLst>
      <p:ext uri="{BB962C8B-B14F-4D97-AF65-F5344CB8AC3E}">
        <p14:creationId xmlns:p14="http://schemas.microsoft.com/office/powerpoint/2010/main" val="20482977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01675"/>
            <a:ext cx="7239000" cy="593725"/>
          </a:xfrm>
        </p:spPr>
        <p:txBody>
          <a:bodyPr rtlCol="0">
            <a:normAutofit/>
          </a:bodyPr>
          <a:lstStyle/>
          <a:p>
            <a:pPr algn="ctr" eaLnBrk="1" fontAlgn="auto" hangingPunct="1">
              <a:spcAft>
                <a:spcPts val="0"/>
              </a:spcAft>
              <a:defRPr/>
            </a:pPr>
            <a:r>
              <a:rPr lang="en-IN" sz="3200" b="1" u="sng" dirty="0" smtClean="0">
                <a:solidFill>
                  <a:schemeClr val="tx2">
                    <a:lumMod val="50000"/>
                  </a:schemeClr>
                </a:solidFill>
                <a:effectLst>
                  <a:outerShdw blurRad="38100" dist="38100" dir="2700000" algn="tl">
                    <a:srgbClr val="000000">
                      <a:alpha val="43137"/>
                    </a:srgbClr>
                  </a:outerShdw>
                </a:effectLst>
              </a:rPr>
              <a:t>SINGLE MODE STEP INDEX FIBER</a:t>
            </a:r>
            <a:endParaRPr lang="en-IN" sz="3200" b="1" u="sng" dirty="0">
              <a:solidFill>
                <a:schemeClr val="tx2">
                  <a:lumMod val="50000"/>
                </a:schemeClr>
              </a:solidFill>
              <a:effectLst>
                <a:outerShdw blurRad="38100" dist="38100" dir="2700000" algn="tl">
                  <a:srgbClr val="000000">
                    <a:alpha val="43137"/>
                  </a:srgbClr>
                </a:outerShdw>
              </a:effectLst>
            </a:endParaRPr>
          </a:p>
        </p:txBody>
      </p:sp>
      <p:grpSp>
        <p:nvGrpSpPr>
          <p:cNvPr id="28675" name="Group 30"/>
          <p:cNvGrpSpPr>
            <a:grpSpLocks/>
          </p:cNvGrpSpPr>
          <p:nvPr/>
        </p:nvGrpSpPr>
        <p:grpSpPr bwMode="auto">
          <a:xfrm>
            <a:off x="733425" y="1676400"/>
            <a:ext cx="7343775" cy="2057400"/>
            <a:chOff x="304800" y="2362200"/>
            <a:chExt cx="7344562" cy="2057400"/>
          </a:xfrm>
        </p:grpSpPr>
        <p:grpSp>
          <p:nvGrpSpPr>
            <p:cNvPr id="4" name="Group 2"/>
            <p:cNvGrpSpPr>
              <a:grpSpLocks/>
            </p:cNvGrpSpPr>
            <p:nvPr/>
          </p:nvGrpSpPr>
          <p:grpSpPr bwMode="auto">
            <a:xfrm>
              <a:off x="304800" y="2362200"/>
              <a:ext cx="7344561" cy="2057400"/>
              <a:chOff x="96" y="1104"/>
              <a:chExt cx="4896" cy="1296"/>
            </a:xfrm>
            <a:solidFill>
              <a:schemeClr val="bg1"/>
            </a:solidFill>
          </p:grpSpPr>
          <p:grpSp>
            <p:nvGrpSpPr>
              <p:cNvPr id="5" name="Group 3"/>
              <p:cNvGrpSpPr>
                <a:grpSpLocks/>
              </p:cNvGrpSpPr>
              <p:nvPr/>
            </p:nvGrpSpPr>
            <p:grpSpPr bwMode="auto">
              <a:xfrm>
                <a:off x="336" y="1104"/>
                <a:ext cx="4656" cy="1296"/>
                <a:chOff x="0" y="960"/>
                <a:chExt cx="4656" cy="1296"/>
              </a:xfrm>
              <a:grpFill/>
            </p:grpSpPr>
            <p:grpSp>
              <p:nvGrpSpPr>
                <p:cNvPr id="12" name="Group 4"/>
                <p:cNvGrpSpPr>
                  <a:grpSpLocks/>
                </p:cNvGrpSpPr>
                <p:nvPr/>
              </p:nvGrpSpPr>
              <p:grpSpPr bwMode="auto">
                <a:xfrm>
                  <a:off x="0" y="1008"/>
                  <a:ext cx="960" cy="1152"/>
                  <a:chOff x="960" y="912"/>
                  <a:chExt cx="1392" cy="1152"/>
                </a:xfrm>
                <a:grpFill/>
              </p:grpSpPr>
              <p:sp>
                <p:nvSpPr>
                  <p:cNvPr id="24" name="Oval 5"/>
                  <p:cNvSpPr>
                    <a:spLocks noChangeArrowheads="1"/>
                  </p:cNvSpPr>
                  <p:nvPr/>
                </p:nvSpPr>
                <p:spPr bwMode="auto">
                  <a:xfrm>
                    <a:off x="960" y="912"/>
                    <a:ext cx="528" cy="1152"/>
                  </a:xfrm>
                  <a:prstGeom prst="ellipse">
                    <a:avLst/>
                  </a:prstGeom>
                  <a:grpFill/>
                  <a:ln w="57150">
                    <a:solidFill>
                      <a:schemeClr val="accent3">
                        <a:lumMod val="50000"/>
                      </a:schemeClr>
                    </a:solidFill>
                    <a:round/>
                    <a:headEnd/>
                    <a:tailEnd/>
                  </a:ln>
                  <a:extLst/>
                </p:spPr>
                <p:txBody>
                  <a:bodyPr wrap="none" anchor="ctr"/>
                  <a:lstStyle/>
                  <a:p>
                    <a:pPr algn="ctr">
                      <a:defRPr/>
                    </a:pPr>
                    <a:endParaRPr lang="en-IN">
                      <a:latin typeface="Arial" pitchFamily="34" charset="0"/>
                      <a:cs typeface="Arial" pitchFamily="34" charset="0"/>
                    </a:endParaRPr>
                  </a:p>
                </p:txBody>
              </p:sp>
              <p:sp>
                <p:nvSpPr>
                  <p:cNvPr id="25" name="Line 6"/>
                  <p:cNvSpPr>
                    <a:spLocks noChangeShapeType="1"/>
                  </p:cNvSpPr>
                  <p:nvPr/>
                </p:nvSpPr>
                <p:spPr bwMode="auto">
                  <a:xfrm>
                    <a:off x="1248" y="912"/>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26" name="Line 7"/>
                  <p:cNvSpPr>
                    <a:spLocks noChangeShapeType="1"/>
                  </p:cNvSpPr>
                  <p:nvPr/>
                </p:nvSpPr>
                <p:spPr bwMode="auto">
                  <a:xfrm flipV="1">
                    <a:off x="1248" y="1488"/>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13" name="Line 8"/>
                <p:cNvSpPr>
                  <a:spLocks noChangeShapeType="1"/>
                </p:cNvSpPr>
                <p:nvPr/>
              </p:nvSpPr>
              <p:spPr bwMode="auto">
                <a:xfrm>
                  <a:off x="960" y="960"/>
                  <a:ext cx="0" cy="1296"/>
                </a:xfrm>
                <a:prstGeom prst="line">
                  <a:avLst/>
                </a:prstGeom>
                <a:grpFill/>
                <a:ln w="57150" cmpd="thickThin">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4" name="Line 9"/>
                <p:cNvSpPr>
                  <a:spLocks noChangeShapeType="1"/>
                </p:cNvSpPr>
                <p:nvPr/>
              </p:nvSpPr>
              <p:spPr bwMode="auto">
                <a:xfrm>
                  <a:off x="960" y="960"/>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5" name="Line 10"/>
                <p:cNvSpPr>
                  <a:spLocks noChangeShapeType="1"/>
                </p:cNvSpPr>
                <p:nvPr/>
              </p:nvSpPr>
              <p:spPr bwMode="auto">
                <a:xfrm>
                  <a:off x="960" y="2256"/>
                  <a:ext cx="3648"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6" name="Line 11"/>
                <p:cNvSpPr>
                  <a:spLocks noChangeShapeType="1"/>
                </p:cNvSpPr>
                <p:nvPr/>
              </p:nvSpPr>
              <p:spPr bwMode="auto">
                <a:xfrm>
                  <a:off x="960" y="1296"/>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7" name="Line 12"/>
                <p:cNvSpPr>
                  <a:spLocks noChangeShapeType="1"/>
                </p:cNvSpPr>
                <p:nvPr/>
              </p:nvSpPr>
              <p:spPr bwMode="auto">
                <a:xfrm>
                  <a:off x="960" y="1920"/>
                  <a:ext cx="3600"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6" name="Line 19"/>
              <p:cNvSpPr>
                <a:spLocks noChangeShapeType="1"/>
              </p:cNvSpPr>
              <p:nvPr/>
            </p:nvSpPr>
            <p:spPr bwMode="auto">
              <a:xfrm>
                <a:off x="144" y="1248"/>
                <a:ext cx="1152"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7" name="Line 20"/>
              <p:cNvSpPr>
                <a:spLocks noChangeShapeType="1"/>
              </p:cNvSpPr>
              <p:nvPr/>
            </p:nvSpPr>
            <p:spPr bwMode="auto">
              <a:xfrm flipV="1">
                <a:off x="192" y="1728"/>
                <a:ext cx="1104"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8" name="Line 21"/>
              <p:cNvSpPr>
                <a:spLocks noChangeShapeType="1"/>
              </p:cNvSpPr>
              <p:nvPr/>
            </p:nvSpPr>
            <p:spPr bwMode="auto">
              <a:xfrm flipV="1">
                <a:off x="144" y="1728"/>
                <a:ext cx="1104" cy="192"/>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9" name="Line 22"/>
              <p:cNvSpPr>
                <a:spLocks noChangeShapeType="1"/>
              </p:cNvSpPr>
              <p:nvPr/>
            </p:nvSpPr>
            <p:spPr bwMode="auto">
              <a:xfrm>
                <a:off x="96" y="1440"/>
                <a:ext cx="1248" cy="288"/>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0" name="Text Box 23"/>
              <p:cNvSpPr txBox="1">
                <a:spLocks noChangeArrowheads="1"/>
              </p:cNvSpPr>
              <p:nvPr/>
            </p:nvSpPr>
            <p:spPr bwMode="auto">
              <a:xfrm>
                <a:off x="2736" y="1206"/>
                <a:ext cx="806"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LADDING</a:t>
                </a:r>
              </a:p>
            </p:txBody>
          </p:sp>
          <p:sp>
            <p:nvSpPr>
              <p:cNvPr id="11" name="Text Box 24"/>
              <p:cNvSpPr txBox="1">
                <a:spLocks noChangeArrowheads="1"/>
              </p:cNvSpPr>
              <p:nvPr/>
            </p:nvSpPr>
            <p:spPr bwMode="auto">
              <a:xfrm>
                <a:off x="2832" y="2166"/>
                <a:ext cx="469"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ORE</a:t>
                </a:r>
              </a:p>
            </p:txBody>
          </p:sp>
        </p:grpSp>
        <p:cxnSp>
          <p:nvCxnSpPr>
            <p:cNvPr id="28" name="Straight Connector 27"/>
            <p:cNvCxnSpPr/>
            <p:nvPr/>
          </p:nvCxnSpPr>
          <p:spPr>
            <a:xfrm>
              <a:off x="2210004" y="3429000"/>
              <a:ext cx="5439358"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sp>
        <p:nvSpPr>
          <p:cNvPr id="28676" name="TextBox 31"/>
          <p:cNvSpPr txBox="1">
            <a:spLocks noChangeArrowheads="1"/>
          </p:cNvSpPr>
          <p:nvPr/>
        </p:nvSpPr>
        <p:spPr bwMode="auto">
          <a:xfrm>
            <a:off x="457200" y="4343400"/>
            <a:ext cx="75565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Signal propagates in only one mode.</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Core diameter is very small of the order of 8-10 µm</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Light travels parallel to the axis of the core.</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Transmission loss of the signal is very small.</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60"/>
          <p:cNvSpPr txBox="1">
            <a:spLocks noChangeArrowheads="1"/>
          </p:cNvSpPr>
          <p:nvPr/>
        </p:nvSpPr>
        <p:spPr bwMode="auto">
          <a:xfrm>
            <a:off x="533400" y="4540250"/>
            <a:ext cx="8001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MMSIF permits large no. of signal to propagate through it.</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Different modes of rays have different angle of incidence at the core cladding interface.</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Different signal arrive at different time.</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They are best suited for short distance signal transmission.</a:t>
            </a:r>
          </a:p>
        </p:txBody>
      </p:sp>
      <p:grpSp>
        <p:nvGrpSpPr>
          <p:cNvPr id="29699" name="Group 72"/>
          <p:cNvGrpSpPr>
            <a:grpSpLocks/>
          </p:cNvGrpSpPr>
          <p:nvPr/>
        </p:nvGrpSpPr>
        <p:grpSpPr bwMode="auto">
          <a:xfrm>
            <a:off x="581025" y="762000"/>
            <a:ext cx="7496175" cy="3124200"/>
            <a:chOff x="580238" y="762000"/>
            <a:chExt cx="7497367" cy="3124200"/>
          </a:xfrm>
        </p:grpSpPr>
        <p:grpSp>
          <p:nvGrpSpPr>
            <p:cNvPr id="29700" name="Group 59"/>
            <p:cNvGrpSpPr>
              <a:grpSpLocks/>
            </p:cNvGrpSpPr>
            <p:nvPr/>
          </p:nvGrpSpPr>
          <p:grpSpPr bwMode="auto">
            <a:xfrm>
              <a:off x="580238" y="762000"/>
              <a:ext cx="7497367" cy="3124200"/>
              <a:chOff x="580238" y="762000"/>
              <a:chExt cx="7497367" cy="3124200"/>
            </a:xfrm>
          </p:grpSpPr>
          <p:sp>
            <p:nvSpPr>
              <p:cNvPr id="18439" name="TextBox 2"/>
              <p:cNvSpPr txBox="1">
                <a:spLocks noChangeArrowheads="1"/>
              </p:cNvSpPr>
              <p:nvPr/>
            </p:nvSpPr>
            <p:spPr bwMode="auto">
              <a:xfrm>
                <a:off x="1140715" y="762000"/>
                <a:ext cx="6708254" cy="584200"/>
              </a:xfrm>
              <a:prstGeom prst="rect">
                <a:avLst/>
              </a:prstGeom>
              <a:noFill/>
              <a:ln w="9525">
                <a:noFill/>
                <a:miter lim="800000"/>
                <a:headEnd/>
                <a:tailEnd/>
              </a:ln>
            </p:spPr>
            <p:txBody>
              <a:bodyPr wrap="none">
                <a:spAutoFit/>
              </a:bodyPr>
              <a:lstStyle/>
              <a:p>
                <a:pPr algn="ctr">
                  <a:defRPr/>
                </a:pPr>
                <a:r>
                  <a:rPr lang="en-IN"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ULTIMODE STEP INDEX FIBER</a:t>
                </a:r>
              </a:p>
            </p:txBody>
          </p:sp>
          <p:grpSp>
            <p:nvGrpSpPr>
              <p:cNvPr id="29704" name="Group 3"/>
              <p:cNvGrpSpPr>
                <a:grpSpLocks/>
              </p:cNvGrpSpPr>
              <p:nvPr/>
            </p:nvGrpSpPr>
            <p:grpSpPr bwMode="auto">
              <a:xfrm>
                <a:off x="580238" y="1828800"/>
                <a:ext cx="7344562" cy="2057400"/>
                <a:chOff x="304800" y="2362200"/>
                <a:chExt cx="7344562" cy="2057400"/>
              </a:xfrm>
            </p:grpSpPr>
            <p:grpSp>
              <p:nvGrpSpPr>
                <p:cNvPr id="5" name="Group 2"/>
                <p:cNvGrpSpPr>
                  <a:grpSpLocks/>
                </p:cNvGrpSpPr>
                <p:nvPr/>
              </p:nvGrpSpPr>
              <p:grpSpPr bwMode="auto">
                <a:xfrm>
                  <a:off x="304800" y="2362200"/>
                  <a:ext cx="7344561" cy="2057400"/>
                  <a:chOff x="96" y="1104"/>
                  <a:chExt cx="4896" cy="1296"/>
                </a:xfrm>
                <a:solidFill>
                  <a:schemeClr val="bg1"/>
                </a:solidFill>
              </p:grpSpPr>
              <p:grpSp>
                <p:nvGrpSpPr>
                  <p:cNvPr id="7" name="Group 3"/>
                  <p:cNvGrpSpPr>
                    <a:grpSpLocks/>
                  </p:cNvGrpSpPr>
                  <p:nvPr/>
                </p:nvGrpSpPr>
                <p:grpSpPr bwMode="auto">
                  <a:xfrm>
                    <a:off x="336" y="1104"/>
                    <a:ext cx="4656" cy="1296"/>
                    <a:chOff x="0" y="960"/>
                    <a:chExt cx="4656" cy="1296"/>
                  </a:xfrm>
                  <a:grpFill/>
                </p:grpSpPr>
                <p:grpSp>
                  <p:nvGrpSpPr>
                    <p:cNvPr id="14" name="Group 4"/>
                    <p:cNvGrpSpPr>
                      <a:grpSpLocks/>
                    </p:cNvGrpSpPr>
                    <p:nvPr/>
                  </p:nvGrpSpPr>
                  <p:grpSpPr bwMode="auto">
                    <a:xfrm>
                      <a:off x="0" y="1008"/>
                      <a:ext cx="960" cy="1152"/>
                      <a:chOff x="960" y="912"/>
                      <a:chExt cx="1392" cy="1152"/>
                    </a:xfrm>
                    <a:grpFill/>
                  </p:grpSpPr>
                  <p:sp>
                    <p:nvSpPr>
                      <p:cNvPr id="20" name="Oval 5"/>
                      <p:cNvSpPr>
                        <a:spLocks noChangeArrowheads="1"/>
                      </p:cNvSpPr>
                      <p:nvPr/>
                    </p:nvSpPr>
                    <p:spPr bwMode="auto">
                      <a:xfrm>
                        <a:off x="960" y="912"/>
                        <a:ext cx="528" cy="1152"/>
                      </a:xfrm>
                      <a:prstGeom prst="ellipse">
                        <a:avLst/>
                      </a:prstGeom>
                      <a:grpFill/>
                      <a:ln w="57150">
                        <a:solidFill>
                          <a:schemeClr val="accent3">
                            <a:lumMod val="50000"/>
                          </a:schemeClr>
                        </a:solidFill>
                        <a:round/>
                        <a:headEnd/>
                        <a:tailEnd/>
                      </a:ln>
                      <a:extLst/>
                    </p:spPr>
                    <p:txBody>
                      <a:bodyPr wrap="none" anchor="ctr"/>
                      <a:lstStyle/>
                      <a:p>
                        <a:pPr algn="ctr">
                          <a:defRPr/>
                        </a:pPr>
                        <a:endParaRPr lang="en-IN">
                          <a:latin typeface="Arial" pitchFamily="34" charset="0"/>
                          <a:cs typeface="Arial" pitchFamily="34" charset="0"/>
                        </a:endParaRPr>
                      </a:p>
                    </p:txBody>
                  </p:sp>
                  <p:sp>
                    <p:nvSpPr>
                      <p:cNvPr id="21" name="Line 6"/>
                      <p:cNvSpPr>
                        <a:spLocks noChangeShapeType="1"/>
                      </p:cNvSpPr>
                      <p:nvPr/>
                    </p:nvSpPr>
                    <p:spPr bwMode="auto">
                      <a:xfrm>
                        <a:off x="1248" y="912"/>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22" name="Line 7"/>
                      <p:cNvSpPr>
                        <a:spLocks noChangeShapeType="1"/>
                      </p:cNvSpPr>
                      <p:nvPr/>
                    </p:nvSpPr>
                    <p:spPr bwMode="auto">
                      <a:xfrm flipV="1">
                        <a:off x="1248" y="1488"/>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15" name="Line 8"/>
                    <p:cNvSpPr>
                      <a:spLocks noChangeShapeType="1"/>
                    </p:cNvSpPr>
                    <p:nvPr/>
                  </p:nvSpPr>
                  <p:spPr bwMode="auto">
                    <a:xfrm>
                      <a:off x="960" y="960"/>
                      <a:ext cx="0" cy="1296"/>
                    </a:xfrm>
                    <a:prstGeom prst="line">
                      <a:avLst/>
                    </a:prstGeom>
                    <a:grpFill/>
                    <a:ln w="57150" cmpd="thickThin">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6" name="Line 9"/>
                    <p:cNvSpPr>
                      <a:spLocks noChangeShapeType="1"/>
                    </p:cNvSpPr>
                    <p:nvPr/>
                  </p:nvSpPr>
                  <p:spPr bwMode="auto">
                    <a:xfrm>
                      <a:off x="960" y="960"/>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7" name="Line 10"/>
                    <p:cNvSpPr>
                      <a:spLocks noChangeShapeType="1"/>
                    </p:cNvSpPr>
                    <p:nvPr/>
                  </p:nvSpPr>
                  <p:spPr bwMode="auto">
                    <a:xfrm>
                      <a:off x="960" y="2256"/>
                      <a:ext cx="3648"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8" name="Line 11"/>
                    <p:cNvSpPr>
                      <a:spLocks noChangeShapeType="1"/>
                    </p:cNvSpPr>
                    <p:nvPr/>
                  </p:nvSpPr>
                  <p:spPr bwMode="auto">
                    <a:xfrm>
                      <a:off x="960" y="1296"/>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9" name="Line 12"/>
                    <p:cNvSpPr>
                      <a:spLocks noChangeShapeType="1"/>
                    </p:cNvSpPr>
                    <p:nvPr/>
                  </p:nvSpPr>
                  <p:spPr bwMode="auto">
                    <a:xfrm>
                      <a:off x="960" y="1920"/>
                      <a:ext cx="3600"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8" name="Line 19"/>
                  <p:cNvSpPr>
                    <a:spLocks noChangeShapeType="1"/>
                  </p:cNvSpPr>
                  <p:nvPr/>
                </p:nvSpPr>
                <p:spPr bwMode="auto">
                  <a:xfrm>
                    <a:off x="144" y="1248"/>
                    <a:ext cx="1152"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9" name="Line 20"/>
                  <p:cNvSpPr>
                    <a:spLocks noChangeShapeType="1"/>
                  </p:cNvSpPr>
                  <p:nvPr/>
                </p:nvSpPr>
                <p:spPr bwMode="auto">
                  <a:xfrm flipV="1">
                    <a:off x="192" y="1728"/>
                    <a:ext cx="1104"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0" name="Line 21"/>
                  <p:cNvSpPr>
                    <a:spLocks noChangeShapeType="1"/>
                  </p:cNvSpPr>
                  <p:nvPr/>
                </p:nvSpPr>
                <p:spPr bwMode="auto">
                  <a:xfrm flipV="1">
                    <a:off x="144" y="1728"/>
                    <a:ext cx="1104" cy="192"/>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1" name="Line 22"/>
                  <p:cNvSpPr>
                    <a:spLocks noChangeShapeType="1"/>
                  </p:cNvSpPr>
                  <p:nvPr/>
                </p:nvSpPr>
                <p:spPr bwMode="auto">
                  <a:xfrm>
                    <a:off x="96" y="1440"/>
                    <a:ext cx="1248" cy="288"/>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2" name="Text Box 23"/>
                  <p:cNvSpPr txBox="1">
                    <a:spLocks noChangeArrowheads="1"/>
                  </p:cNvSpPr>
                  <p:nvPr/>
                </p:nvSpPr>
                <p:spPr bwMode="auto">
                  <a:xfrm>
                    <a:off x="2736" y="1206"/>
                    <a:ext cx="806"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LADDING</a:t>
                    </a:r>
                  </a:p>
                </p:txBody>
              </p:sp>
              <p:sp>
                <p:nvSpPr>
                  <p:cNvPr id="13" name="Text Box 24"/>
                  <p:cNvSpPr txBox="1">
                    <a:spLocks noChangeArrowheads="1"/>
                  </p:cNvSpPr>
                  <p:nvPr/>
                </p:nvSpPr>
                <p:spPr bwMode="auto">
                  <a:xfrm>
                    <a:off x="2832" y="2166"/>
                    <a:ext cx="469"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ORE</a:t>
                    </a:r>
                  </a:p>
                </p:txBody>
              </p:sp>
            </p:grpSp>
            <p:cxnSp>
              <p:nvCxnSpPr>
                <p:cNvPr id="6" name="Straight Connector 5"/>
                <p:cNvCxnSpPr/>
                <p:nvPr/>
              </p:nvCxnSpPr>
              <p:spPr>
                <a:xfrm>
                  <a:off x="2210103" y="3429000"/>
                  <a:ext cx="5439640"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a:off x="3773209" y="2362200"/>
                <a:ext cx="951063"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6172302" y="2400300"/>
                <a:ext cx="228636"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95181" y="236220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952908" y="2400300"/>
                <a:ext cx="304848"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3809726" y="2400300"/>
                <a:ext cx="312788"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22514" y="2354263"/>
                <a:ext cx="830394" cy="960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400938" y="235585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257757" y="240030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126542" y="2362200"/>
                <a:ext cx="951063"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684579" y="2400300"/>
                <a:ext cx="1065381"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715029" y="2324100"/>
                <a:ext cx="1032039" cy="1028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6781999" y="2362200"/>
                <a:ext cx="344543" cy="9906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p:nvPr/>
          </p:nvCxnSpPr>
          <p:spPr>
            <a:xfrm flipV="1">
              <a:off x="2434733" y="2343150"/>
              <a:ext cx="1374994"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2398215" y="2362200"/>
              <a:ext cx="496966"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609600" y="1752600"/>
            <a:ext cx="7696200" cy="1905000"/>
            <a:chOff x="96" y="1104"/>
            <a:chExt cx="5232" cy="1296"/>
          </a:xfrm>
        </p:grpSpPr>
        <p:grpSp>
          <p:nvGrpSpPr>
            <p:cNvPr id="30725" name="Group 3"/>
            <p:cNvGrpSpPr>
              <a:grpSpLocks/>
            </p:cNvGrpSpPr>
            <p:nvPr/>
          </p:nvGrpSpPr>
          <p:grpSpPr bwMode="auto">
            <a:xfrm>
              <a:off x="336" y="1104"/>
              <a:ext cx="4992" cy="1296"/>
              <a:chOff x="0" y="960"/>
              <a:chExt cx="4992" cy="1296"/>
            </a:xfrm>
          </p:grpSpPr>
          <p:grpSp>
            <p:nvGrpSpPr>
              <p:cNvPr id="30732" name="Group 4"/>
              <p:cNvGrpSpPr>
                <a:grpSpLocks/>
              </p:cNvGrpSpPr>
              <p:nvPr/>
            </p:nvGrpSpPr>
            <p:grpSpPr bwMode="auto">
              <a:xfrm>
                <a:off x="0" y="1008"/>
                <a:ext cx="960" cy="1152"/>
                <a:chOff x="960" y="912"/>
                <a:chExt cx="1392" cy="1152"/>
              </a:xfrm>
            </p:grpSpPr>
            <p:sp>
              <p:nvSpPr>
                <p:cNvPr id="27671" name="Oval 5"/>
                <p:cNvSpPr>
                  <a:spLocks noChangeArrowheads="1"/>
                </p:cNvSpPr>
                <p:nvPr/>
              </p:nvSpPr>
              <p:spPr bwMode="auto">
                <a:xfrm>
                  <a:off x="958" y="912"/>
                  <a:ext cx="530" cy="1152"/>
                </a:xfrm>
                <a:prstGeom prst="ellipse">
                  <a:avLst/>
                </a:prstGeom>
                <a:noFill/>
                <a:ln w="44450">
                  <a:solidFill>
                    <a:schemeClr val="accent1">
                      <a:lumMod val="50000"/>
                    </a:schemeClr>
                  </a:solidFill>
                  <a:round/>
                  <a:headEnd/>
                  <a:tailEnd/>
                </a:ln>
              </p:spPr>
              <p:txBody>
                <a:bodyPr wrap="none" anchor="ctr"/>
                <a:lstStyle/>
                <a:p>
                  <a:pPr algn="ctr">
                    <a:defRPr/>
                  </a:pPr>
                  <a:endParaRPr lang="en-IN"/>
                </a:p>
              </p:txBody>
            </p:sp>
            <p:sp>
              <p:nvSpPr>
                <p:cNvPr id="27672" name="Line 6"/>
                <p:cNvSpPr>
                  <a:spLocks noChangeShapeType="1"/>
                </p:cNvSpPr>
                <p:nvPr/>
              </p:nvSpPr>
              <p:spPr bwMode="auto">
                <a:xfrm>
                  <a:off x="1246" y="912"/>
                  <a:ext cx="1106" cy="577"/>
                </a:xfrm>
                <a:prstGeom prst="line">
                  <a:avLst/>
                </a:prstGeom>
                <a:noFill/>
                <a:ln w="44450">
                  <a:solidFill>
                    <a:schemeClr val="accent1">
                      <a:lumMod val="50000"/>
                    </a:schemeClr>
                  </a:solidFill>
                  <a:round/>
                  <a:headEnd/>
                  <a:tailEnd/>
                </a:ln>
              </p:spPr>
              <p:txBody>
                <a:bodyPr/>
                <a:lstStyle/>
                <a:p>
                  <a:pPr>
                    <a:defRPr/>
                  </a:pPr>
                  <a:endParaRPr lang="en-US"/>
                </a:p>
              </p:txBody>
            </p:sp>
            <p:sp>
              <p:nvSpPr>
                <p:cNvPr id="27673" name="Line 7"/>
                <p:cNvSpPr>
                  <a:spLocks noChangeShapeType="1"/>
                </p:cNvSpPr>
                <p:nvPr/>
              </p:nvSpPr>
              <p:spPr bwMode="auto">
                <a:xfrm flipV="1">
                  <a:off x="1246" y="1488"/>
                  <a:ext cx="1106" cy="576"/>
                </a:xfrm>
                <a:prstGeom prst="line">
                  <a:avLst/>
                </a:prstGeom>
                <a:noFill/>
                <a:ln w="44450">
                  <a:solidFill>
                    <a:schemeClr val="accent1">
                      <a:lumMod val="50000"/>
                    </a:schemeClr>
                  </a:solidFill>
                  <a:round/>
                  <a:headEnd/>
                  <a:tailEnd/>
                </a:ln>
              </p:spPr>
              <p:txBody>
                <a:bodyPr/>
                <a:lstStyle/>
                <a:p>
                  <a:pPr>
                    <a:defRPr/>
                  </a:pPr>
                  <a:endParaRPr lang="en-US"/>
                </a:p>
              </p:txBody>
            </p:sp>
          </p:grpSp>
          <p:sp>
            <p:nvSpPr>
              <p:cNvPr id="2" name="Line 8"/>
              <p:cNvSpPr>
                <a:spLocks noChangeShapeType="1"/>
              </p:cNvSpPr>
              <p:nvPr/>
            </p:nvSpPr>
            <p:spPr bwMode="auto">
              <a:xfrm>
                <a:off x="960" y="960"/>
                <a:ext cx="0" cy="1296"/>
              </a:xfrm>
              <a:prstGeom prst="line">
                <a:avLst/>
              </a:prstGeom>
              <a:noFill/>
              <a:ln w="44450" cmpd="thickThin">
                <a:solidFill>
                  <a:schemeClr val="accent1">
                    <a:lumMod val="50000"/>
                  </a:schemeClr>
                </a:solidFill>
                <a:round/>
                <a:headEnd/>
                <a:tailEnd/>
              </a:ln>
            </p:spPr>
            <p:txBody>
              <a:bodyPr/>
              <a:lstStyle/>
              <a:p>
                <a:pPr>
                  <a:defRPr/>
                </a:pPr>
                <a:endParaRPr lang="en-US"/>
              </a:p>
            </p:txBody>
          </p:sp>
          <p:sp>
            <p:nvSpPr>
              <p:cNvPr id="27661" name="Line 9"/>
              <p:cNvSpPr>
                <a:spLocks noChangeShapeType="1"/>
              </p:cNvSpPr>
              <p:nvPr/>
            </p:nvSpPr>
            <p:spPr bwMode="auto">
              <a:xfrm>
                <a:off x="960" y="960"/>
                <a:ext cx="3696"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2" name="Line 10"/>
              <p:cNvSpPr>
                <a:spLocks noChangeShapeType="1"/>
              </p:cNvSpPr>
              <p:nvPr/>
            </p:nvSpPr>
            <p:spPr bwMode="auto">
              <a:xfrm>
                <a:off x="960" y="2256"/>
                <a:ext cx="3648"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3" name="Line 11"/>
              <p:cNvSpPr>
                <a:spLocks noChangeShapeType="1"/>
              </p:cNvSpPr>
              <p:nvPr/>
            </p:nvSpPr>
            <p:spPr bwMode="auto">
              <a:xfrm>
                <a:off x="960" y="1296"/>
                <a:ext cx="3696"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4" name="Line 12"/>
              <p:cNvSpPr>
                <a:spLocks noChangeShapeType="1"/>
              </p:cNvSpPr>
              <p:nvPr/>
            </p:nvSpPr>
            <p:spPr bwMode="auto">
              <a:xfrm>
                <a:off x="960" y="1920"/>
                <a:ext cx="3600"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5" name="Oval 13"/>
              <p:cNvSpPr>
                <a:spLocks noChangeArrowheads="1"/>
              </p:cNvSpPr>
              <p:nvPr/>
            </p:nvSpPr>
            <p:spPr bwMode="auto">
              <a:xfrm>
                <a:off x="960" y="1296"/>
                <a:ext cx="1344"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6" name="Oval 14"/>
              <p:cNvSpPr>
                <a:spLocks noChangeArrowheads="1"/>
              </p:cNvSpPr>
              <p:nvPr/>
            </p:nvSpPr>
            <p:spPr bwMode="auto">
              <a:xfrm>
                <a:off x="2304" y="1296"/>
                <a:ext cx="1345"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7" name="Oval 15"/>
              <p:cNvSpPr>
                <a:spLocks noChangeArrowheads="1"/>
              </p:cNvSpPr>
              <p:nvPr/>
            </p:nvSpPr>
            <p:spPr bwMode="auto">
              <a:xfrm>
                <a:off x="3648" y="1296"/>
                <a:ext cx="1344"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8" name="Oval 16"/>
              <p:cNvSpPr>
                <a:spLocks noChangeArrowheads="1"/>
              </p:cNvSpPr>
              <p:nvPr/>
            </p:nvSpPr>
            <p:spPr bwMode="auto">
              <a:xfrm>
                <a:off x="960" y="1488"/>
                <a:ext cx="1344"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9" name="Oval 17"/>
              <p:cNvSpPr>
                <a:spLocks noChangeArrowheads="1"/>
              </p:cNvSpPr>
              <p:nvPr/>
            </p:nvSpPr>
            <p:spPr bwMode="auto">
              <a:xfrm>
                <a:off x="2304" y="1488"/>
                <a:ext cx="1345"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70" name="Oval 18"/>
              <p:cNvSpPr>
                <a:spLocks noChangeArrowheads="1"/>
              </p:cNvSpPr>
              <p:nvPr/>
            </p:nvSpPr>
            <p:spPr bwMode="auto">
              <a:xfrm>
                <a:off x="3648" y="1488"/>
                <a:ext cx="1344"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grpSp>
        <p:sp>
          <p:nvSpPr>
            <p:cNvPr id="3" name="Line 19"/>
            <p:cNvSpPr>
              <a:spLocks noChangeShapeType="1"/>
            </p:cNvSpPr>
            <p:nvPr/>
          </p:nvSpPr>
          <p:spPr bwMode="auto">
            <a:xfrm>
              <a:off x="143" y="1248"/>
              <a:ext cx="1153" cy="484"/>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4" name="Line 20"/>
            <p:cNvSpPr>
              <a:spLocks noChangeShapeType="1"/>
            </p:cNvSpPr>
            <p:nvPr/>
          </p:nvSpPr>
          <p:spPr bwMode="auto">
            <a:xfrm flipV="1">
              <a:off x="192" y="1728"/>
              <a:ext cx="1104" cy="480"/>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5" name="Line 21"/>
            <p:cNvSpPr>
              <a:spLocks noChangeShapeType="1"/>
            </p:cNvSpPr>
            <p:nvPr/>
          </p:nvSpPr>
          <p:spPr bwMode="auto">
            <a:xfrm flipV="1">
              <a:off x="143" y="1728"/>
              <a:ext cx="1104" cy="192"/>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6" name="Line 22"/>
            <p:cNvSpPr>
              <a:spLocks noChangeShapeType="1"/>
            </p:cNvSpPr>
            <p:nvPr/>
          </p:nvSpPr>
          <p:spPr bwMode="auto">
            <a:xfrm>
              <a:off x="96" y="1440"/>
              <a:ext cx="1248" cy="288"/>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7" name="Text Box 23"/>
            <p:cNvSpPr txBox="1">
              <a:spLocks noChangeArrowheads="1"/>
            </p:cNvSpPr>
            <p:nvPr/>
          </p:nvSpPr>
          <p:spPr bwMode="auto">
            <a:xfrm>
              <a:off x="2736" y="1206"/>
              <a:ext cx="883" cy="230"/>
            </a:xfrm>
            <a:prstGeom prst="rect">
              <a:avLst/>
            </a:prstGeom>
            <a:noFill/>
            <a:ln w="44450">
              <a:solidFill>
                <a:schemeClr val="accent1">
                  <a:lumMod val="50000"/>
                </a:schemeClr>
              </a:solidFill>
              <a:miter lim="800000"/>
              <a:headEnd/>
              <a:tailEnd/>
            </a:ln>
          </p:spPr>
          <p:txBody>
            <a:bodyPr>
              <a:spAutoFit/>
            </a:bodyPr>
            <a:lstStyle/>
            <a:p>
              <a:pPr>
                <a:defRPr/>
              </a:pPr>
              <a:r>
                <a:rPr lang="en-US" sz="1600" b="1">
                  <a:latin typeface="Baskerville Old Face" pitchFamily="18" charset="0"/>
                </a:rPr>
                <a:t>CLADDING</a:t>
              </a:r>
            </a:p>
          </p:txBody>
        </p:sp>
        <p:sp>
          <p:nvSpPr>
            <p:cNvPr id="27658" name="Text Box 24"/>
            <p:cNvSpPr txBox="1">
              <a:spLocks noChangeArrowheads="1"/>
            </p:cNvSpPr>
            <p:nvPr/>
          </p:nvSpPr>
          <p:spPr bwMode="auto">
            <a:xfrm>
              <a:off x="2832" y="2166"/>
              <a:ext cx="582" cy="230"/>
            </a:xfrm>
            <a:prstGeom prst="rect">
              <a:avLst/>
            </a:prstGeom>
            <a:noFill/>
            <a:ln w="44450">
              <a:solidFill>
                <a:schemeClr val="accent1">
                  <a:lumMod val="50000"/>
                </a:schemeClr>
              </a:solidFill>
              <a:miter lim="800000"/>
              <a:headEnd/>
              <a:tailEnd/>
            </a:ln>
          </p:spPr>
          <p:txBody>
            <a:bodyPr>
              <a:spAutoFit/>
            </a:bodyPr>
            <a:lstStyle/>
            <a:p>
              <a:pPr>
                <a:defRPr/>
              </a:pPr>
              <a:r>
                <a:rPr lang="en-US" sz="1600" b="1">
                  <a:latin typeface="Baskerville Old Face" pitchFamily="18" charset="0"/>
                </a:rPr>
                <a:t>CORE</a:t>
              </a:r>
            </a:p>
          </p:txBody>
        </p:sp>
      </p:grpSp>
      <p:sp>
        <p:nvSpPr>
          <p:cNvPr id="27651" name="Text Box 25"/>
          <p:cNvSpPr txBox="1">
            <a:spLocks noChangeArrowheads="1"/>
          </p:cNvSpPr>
          <p:nvPr/>
        </p:nvSpPr>
        <p:spPr bwMode="auto">
          <a:xfrm>
            <a:off x="457200" y="755650"/>
            <a:ext cx="8077200" cy="615950"/>
          </a:xfrm>
          <a:prstGeom prst="rect">
            <a:avLst/>
          </a:prstGeom>
          <a:noFill/>
          <a:ln w="9525">
            <a:noFill/>
            <a:miter lim="800000"/>
            <a:headEnd/>
            <a:tailEnd/>
          </a:ln>
        </p:spPr>
        <p:txBody>
          <a:bodyPr>
            <a:spAutoFit/>
          </a:bodyPr>
          <a:lstStyle/>
          <a:p>
            <a:pPr>
              <a:defRPr/>
            </a:pPr>
            <a:r>
              <a:rPr lang="en-US" sz="3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UTI-MODE GRADED INDEX FIBER</a:t>
            </a:r>
          </a:p>
        </p:txBody>
      </p:sp>
      <p:sp>
        <p:nvSpPr>
          <p:cNvPr id="30724" name="TextBox 25"/>
          <p:cNvSpPr txBox="1">
            <a:spLocks noChangeArrowheads="1"/>
          </p:cNvSpPr>
          <p:nvPr/>
        </p:nvSpPr>
        <p:spPr bwMode="auto">
          <a:xfrm>
            <a:off x="685800" y="4191000"/>
            <a:ext cx="7543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Allows a large number of signals to propagate.</a:t>
            </a:r>
          </a:p>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Angle of incidence of the signal in the region of high RI to the region of low RI continuously bends.</a:t>
            </a:r>
          </a:p>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The rays propagates in the form of skew rays or helical manner. </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56760" y="3317400"/>
              <a:ext cx="3537000" cy="947520"/>
            </p14:xfrm>
          </p:contentPart>
        </mc:Choice>
        <mc:Fallback xmlns="">
          <p:pic>
            <p:nvPicPr>
              <p:cNvPr id="4" name="Ink 3"/>
              <p:cNvPicPr/>
              <p:nvPr/>
            </p:nvPicPr>
            <p:blipFill>
              <a:blip r:embed="rId3"/>
              <a:stretch>
                <a:fillRect/>
              </a:stretch>
            </p:blipFill>
            <p:spPr>
              <a:xfrm>
                <a:off x="1252080" y="3312000"/>
                <a:ext cx="3546720" cy="958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932326" y="184177"/>
              <a:ext cx="212760" cy="569880"/>
            </p14:xfrm>
          </p:contentPart>
        </mc:Choice>
        <mc:Fallback xmlns="">
          <p:pic>
            <p:nvPicPr>
              <p:cNvPr id="5" name="Ink 4"/>
              <p:cNvPicPr/>
              <p:nvPr/>
            </p:nvPicPr>
            <p:blipFill>
              <a:blip r:embed="rId5"/>
              <a:stretch>
                <a:fillRect/>
              </a:stretch>
            </p:blipFill>
            <p:spPr>
              <a:xfrm>
                <a:off x="927286" y="179857"/>
                <a:ext cx="223560" cy="579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935926" y="5977"/>
              <a:ext cx="792720" cy="210240"/>
            </p14:xfrm>
          </p:contentPart>
        </mc:Choice>
        <mc:Fallback xmlns="">
          <p:pic>
            <p:nvPicPr>
              <p:cNvPr id="6" name="Ink 5"/>
              <p:cNvPicPr/>
              <p:nvPr/>
            </p:nvPicPr>
            <p:blipFill>
              <a:blip r:embed="rId7"/>
              <a:stretch>
                <a:fillRect/>
              </a:stretch>
            </p:blipFill>
            <p:spPr>
              <a:xfrm>
                <a:off x="930526" y="-143"/>
                <a:ext cx="8031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1056886" y="441217"/>
              <a:ext cx="888480" cy="333000"/>
            </p14:xfrm>
          </p:contentPart>
        </mc:Choice>
        <mc:Fallback xmlns="">
          <p:pic>
            <p:nvPicPr>
              <p:cNvPr id="7" name="Ink 6"/>
              <p:cNvPicPr/>
              <p:nvPr/>
            </p:nvPicPr>
            <p:blipFill>
              <a:blip r:embed="rId9"/>
              <a:stretch>
                <a:fillRect/>
              </a:stretch>
            </p:blipFill>
            <p:spPr>
              <a:xfrm>
                <a:off x="1052206" y="435097"/>
                <a:ext cx="89928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729646" y="616177"/>
              <a:ext cx="23040" cy="18000"/>
            </p14:xfrm>
          </p:contentPart>
        </mc:Choice>
        <mc:Fallback xmlns="">
          <p:pic>
            <p:nvPicPr>
              <p:cNvPr id="8" name="Ink 7"/>
              <p:cNvPicPr/>
              <p:nvPr/>
            </p:nvPicPr>
            <p:blipFill>
              <a:blip r:embed="rId11"/>
              <a:stretch>
                <a:fillRect/>
              </a:stretch>
            </p:blipFill>
            <p:spPr>
              <a:xfrm>
                <a:off x="726046" y="612937"/>
                <a:ext cx="298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839446" y="562177"/>
              <a:ext cx="10800" cy="5400"/>
            </p14:xfrm>
          </p:contentPart>
        </mc:Choice>
        <mc:Fallback xmlns="">
          <p:pic>
            <p:nvPicPr>
              <p:cNvPr id="9" name="Ink 8"/>
              <p:cNvPicPr/>
              <p:nvPr/>
            </p:nvPicPr>
            <p:blipFill>
              <a:blip r:embed="rId13"/>
              <a:stretch>
                <a:fillRect/>
              </a:stretch>
            </p:blipFill>
            <p:spPr>
              <a:xfrm>
                <a:off x="836566" y="559297"/>
                <a:ext cx="16560" cy="11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1037806" y="463537"/>
              <a:ext cx="14040" cy="8280"/>
            </p14:xfrm>
          </p:contentPart>
        </mc:Choice>
        <mc:Fallback xmlns="">
          <p:pic>
            <p:nvPicPr>
              <p:cNvPr id="10" name="Ink 9"/>
              <p:cNvPicPr/>
              <p:nvPr/>
            </p:nvPicPr>
            <p:blipFill>
              <a:blip r:embed="rId15"/>
              <a:stretch>
                <a:fillRect/>
              </a:stretch>
            </p:blipFill>
            <p:spPr>
              <a:xfrm>
                <a:off x="1034926" y="460657"/>
                <a:ext cx="198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p14:cNvContentPartPr/>
              <p14:nvPr/>
            </p14:nvContentPartPr>
            <p14:xfrm>
              <a:off x="1123486" y="413137"/>
              <a:ext cx="25920" cy="15120"/>
            </p14:xfrm>
          </p:contentPart>
        </mc:Choice>
        <mc:Fallback xmlns="">
          <p:pic>
            <p:nvPicPr>
              <p:cNvPr id="11" name="Ink 10"/>
              <p:cNvPicPr/>
              <p:nvPr/>
            </p:nvPicPr>
            <p:blipFill>
              <a:blip r:embed="rId17"/>
              <a:stretch>
                <a:fillRect/>
              </a:stretch>
            </p:blipFill>
            <p:spPr>
              <a:xfrm>
                <a:off x="1120246" y="410257"/>
                <a:ext cx="320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p14:cNvContentPartPr/>
              <p14:nvPr/>
            </p14:nvContentPartPr>
            <p14:xfrm>
              <a:off x="1235806" y="380737"/>
              <a:ext cx="16200" cy="7200"/>
            </p14:xfrm>
          </p:contentPart>
        </mc:Choice>
        <mc:Fallback xmlns="">
          <p:pic>
            <p:nvPicPr>
              <p:cNvPr id="12" name="Ink 11"/>
              <p:cNvPicPr/>
              <p:nvPr/>
            </p:nvPicPr>
            <p:blipFill>
              <a:blip r:embed="rId19"/>
              <a:stretch>
                <a:fillRect/>
              </a:stretch>
            </p:blipFill>
            <p:spPr>
              <a:xfrm>
                <a:off x="1232566" y="377857"/>
                <a:ext cx="22320" cy="13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p14:cNvContentPartPr/>
              <p14:nvPr/>
            </p14:nvContentPartPr>
            <p14:xfrm>
              <a:off x="1414366" y="290017"/>
              <a:ext cx="57240" cy="27000"/>
            </p14:xfrm>
          </p:contentPart>
        </mc:Choice>
        <mc:Fallback xmlns="">
          <p:pic>
            <p:nvPicPr>
              <p:cNvPr id="13" name="Ink 12"/>
              <p:cNvPicPr/>
              <p:nvPr/>
            </p:nvPicPr>
            <p:blipFill>
              <a:blip r:embed="rId21"/>
              <a:stretch>
                <a:fillRect/>
              </a:stretch>
            </p:blipFill>
            <p:spPr>
              <a:xfrm>
                <a:off x="1411126" y="286777"/>
                <a:ext cx="637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p14:cNvContentPartPr/>
              <p14:nvPr/>
            </p14:nvContentPartPr>
            <p14:xfrm>
              <a:off x="1539646" y="242497"/>
              <a:ext cx="41760" cy="23040"/>
            </p14:xfrm>
          </p:contentPart>
        </mc:Choice>
        <mc:Fallback xmlns="">
          <p:pic>
            <p:nvPicPr>
              <p:cNvPr id="14" name="Ink 13"/>
              <p:cNvPicPr/>
              <p:nvPr/>
            </p:nvPicPr>
            <p:blipFill>
              <a:blip r:embed="rId23"/>
              <a:stretch>
                <a:fillRect/>
              </a:stretch>
            </p:blipFill>
            <p:spPr>
              <a:xfrm>
                <a:off x="1536406" y="239257"/>
                <a:ext cx="482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p14:cNvContentPartPr/>
              <p14:nvPr/>
            </p14:nvContentPartPr>
            <p14:xfrm>
              <a:off x="1687606" y="188137"/>
              <a:ext cx="42120" cy="16560"/>
            </p14:xfrm>
          </p:contentPart>
        </mc:Choice>
        <mc:Fallback xmlns="">
          <p:pic>
            <p:nvPicPr>
              <p:cNvPr id="15" name="Ink 14"/>
              <p:cNvPicPr/>
              <p:nvPr/>
            </p:nvPicPr>
            <p:blipFill>
              <a:blip r:embed="rId25"/>
              <a:stretch>
                <a:fillRect/>
              </a:stretch>
            </p:blipFill>
            <p:spPr>
              <a:xfrm>
                <a:off x="1684366" y="184897"/>
                <a:ext cx="486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p14:cNvContentPartPr/>
              <p14:nvPr/>
            </p14:nvContentPartPr>
            <p14:xfrm>
              <a:off x="1801366" y="150337"/>
              <a:ext cx="42480" cy="14400"/>
            </p14:xfrm>
          </p:contentPart>
        </mc:Choice>
        <mc:Fallback xmlns="">
          <p:pic>
            <p:nvPicPr>
              <p:cNvPr id="16" name="Ink 15"/>
              <p:cNvPicPr/>
              <p:nvPr/>
            </p:nvPicPr>
            <p:blipFill>
              <a:blip r:embed="rId27"/>
              <a:stretch>
                <a:fillRect/>
              </a:stretch>
            </p:blipFill>
            <p:spPr>
              <a:xfrm>
                <a:off x="1798486" y="147097"/>
                <a:ext cx="486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p14:cNvContentPartPr/>
              <p14:nvPr/>
            </p14:nvContentPartPr>
            <p14:xfrm>
              <a:off x="398806" y="282457"/>
              <a:ext cx="42480" cy="303840"/>
            </p14:xfrm>
          </p:contentPart>
        </mc:Choice>
        <mc:Fallback xmlns="">
          <p:pic>
            <p:nvPicPr>
              <p:cNvPr id="17" name="Ink 16"/>
              <p:cNvPicPr/>
              <p:nvPr/>
            </p:nvPicPr>
            <p:blipFill>
              <a:blip r:embed="rId29"/>
              <a:stretch>
                <a:fillRect/>
              </a:stretch>
            </p:blipFill>
            <p:spPr>
              <a:xfrm>
                <a:off x="394126" y="277777"/>
                <a:ext cx="5220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p14:cNvContentPartPr/>
              <p14:nvPr/>
            </p14:nvContentPartPr>
            <p14:xfrm>
              <a:off x="451726" y="218737"/>
              <a:ext cx="519120" cy="610200"/>
            </p14:xfrm>
          </p:contentPart>
        </mc:Choice>
        <mc:Fallback xmlns="">
          <p:pic>
            <p:nvPicPr>
              <p:cNvPr id="18" name="Ink 17"/>
              <p:cNvPicPr/>
              <p:nvPr/>
            </p:nvPicPr>
            <p:blipFill>
              <a:blip r:embed="rId31"/>
              <a:stretch>
                <a:fillRect/>
              </a:stretch>
            </p:blipFill>
            <p:spPr>
              <a:xfrm>
                <a:off x="444886" y="214057"/>
                <a:ext cx="533520" cy="622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p14:cNvContentPartPr/>
              <p14:nvPr/>
            </p14:nvContentPartPr>
            <p14:xfrm>
              <a:off x="613366" y="591697"/>
              <a:ext cx="269280" cy="442080"/>
            </p14:xfrm>
          </p:contentPart>
        </mc:Choice>
        <mc:Fallback xmlns="">
          <p:pic>
            <p:nvPicPr>
              <p:cNvPr id="19" name="Ink 18"/>
              <p:cNvPicPr/>
              <p:nvPr/>
            </p:nvPicPr>
            <p:blipFill>
              <a:blip r:embed="rId33"/>
              <a:stretch>
                <a:fillRect/>
              </a:stretch>
            </p:blipFill>
            <p:spPr>
              <a:xfrm>
                <a:off x="608326" y="585577"/>
                <a:ext cx="28044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p14:cNvContentPartPr/>
              <p14:nvPr/>
            </p14:nvContentPartPr>
            <p14:xfrm>
              <a:off x="593566" y="484417"/>
              <a:ext cx="453600" cy="641160"/>
            </p14:xfrm>
          </p:contentPart>
        </mc:Choice>
        <mc:Fallback xmlns="">
          <p:pic>
            <p:nvPicPr>
              <p:cNvPr id="20" name="Ink 19"/>
              <p:cNvPicPr/>
              <p:nvPr/>
            </p:nvPicPr>
            <p:blipFill>
              <a:blip r:embed="rId35"/>
              <a:stretch>
                <a:fillRect/>
              </a:stretch>
            </p:blipFill>
            <p:spPr>
              <a:xfrm>
                <a:off x="588166" y="478297"/>
                <a:ext cx="465120" cy="652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p14:cNvContentPartPr/>
              <p14:nvPr/>
            </p14:nvContentPartPr>
            <p14:xfrm>
              <a:off x="1004686" y="370657"/>
              <a:ext cx="145440" cy="162000"/>
            </p14:xfrm>
          </p:contentPart>
        </mc:Choice>
        <mc:Fallback xmlns="">
          <p:pic>
            <p:nvPicPr>
              <p:cNvPr id="21" name="Ink 20"/>
              <p:cNvPicPr/>
              <p:nvPr/>
            </p:nvPicPr>
            <p:blipFill>
              <a:blip r:embed="rId37"/>
              <a:stretch>
                <a:fillRect/>
              </a:stretch>
            </p:blipFill>
            <p:spPr>
              <a:xfrm>
                <a:off x="998566" y="364897"/>
                <a:ext cx="1573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p14:cNvContentPartPr/>
              <p14:nvPr/>
            </p14:nvContentPartPr>
            <p14:xfrm>
              <a:off x="1146886" y="290017"/>
              <a:ext cx="59040" cy="85680"/>
            </p14:xfrm>
          </p:contentPart>
        </mc:Choice>
        <mc:Fallback xmlns="">
          <p:pic>
            <p:nvPicPr>
              <p:cNvPr id="22" name="Ink 21"/>
              <p:cNvPicPr/>
              <p:nvPr/>
            </p:nvPicPr>
            <p:blipFill>
              <a:blip r:embed="rId39"/>
              <a:stretch>
                <a:fillRect/>
              </a:stretch>
            </p:blipFill>
            <p:spPr>
              <a:xfrm>
                <a:off x="1141126" y="283177"/>
                <a:ext cx="71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p14:cNvContentPartPr/>
              <p14:nvPr/>
            </p14:nvContentPartPr>
            <p14:xfrm>
              <a:off x="1223206" y="165097"/>
              <a:ext cx="123840" cy="115560"/>
            </p14:xfrm>
          </p:contentPart>
        </mc:Choice>
        <mc:Fallback xmlns="">
          <p:pic>
            <p:nvPicPr>
              <p:cNvPr id="23" name="Ink 22"/>
              <p:cNvPicPr/>
              <p:nvPr/>
            </p:nvPicPr>
            <p:blipFill>
              <a:blip r:embed="rId41"/>
              <a:stretch>
                <a:fillRect/>
              </a:stretch>
            </p:blipFill>
            <p:spPr>
              <a:xfrm>
                <a:off x="1218886" y="158977"/>
                <a:ext cx="1342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p14:cNvContentPartPr/>
              <p14:nvPr/>
            </p14:nvContentPartPr>
            <p14:xfrm>
              <a:off x="1371526" y="164017"/>
              <a:ext cx="2880" cy="2520"/>
            </p14:xfrm>
          </p:contentPart>
        </mc:Choice>
        <mc:Fallback xmlns="">
          <p:pic>
            <p:nvPicPr>
              <p:cNvPr id="24" name="Ink 23"/>
              <p:cNvPicPr/>
              <p:nvPr/>
            </p:nvPicPr>
            <p:blipFill>
              <a:blip r:embed="rId43"/>
              <a:stretch>
                <a:fillRect/>
              </a:stretch>
            </p:blipFill>
            <p:spPr>
              <a:xfrm>
                <a:off x="1367926" y="160777"/>
                <a:ext cx="9720" cy="9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p14:cNvContentPartPr/>
              <p14:nvPr/>
            </p14:nvContentPartPr>
            <p14:xfrm>
              <a:off x="1372246" y="116497"/>
              <a:ext cx="66960" cy="45720"/>
            </p14:xfrm>
          </p:contentPart>
        </mc:Choice>
        <mc:Fallback xmlns="">
          <p:pic>
            <p:nvPicPr>
              <p:cNvPr id="25" name="Ink 24"/>
              <p:cNvPicPr/>
              <p:nvPr/>
            </p:nvPicPr>
            <p:blipFill>
              <a:blip r:embed="rId45"/>
              <a:stretch>
                <a:fillRect/>
              </a:stretch>
            </p:blipFill>
            <p:spPr>
              <a:xfrm>
                <a:off x="1366126" y="110377"/>
                <a:ext cx="792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6" name="Ink 25"/>
              <p14:cNvContentPartPr/>
              <p14:nvPr/>
            </p14:nvContentPartPr>
            <p14:xfrm>
              <a:off x="1485286" y="66817"/>
              <a:ext cx="77400" cy="48240"/>
            </p14:xfrm>
          </p:contentPart>
        </mc:Choice>
        <mc:Fallback xmlns="">
          <p:pic>
            <p:nvPicPr>
              <p:cNvPr id="26" name="Ink 25"/>
              <p:cNvPicPr/>
              <p:nvPr/>
            </p:nvPicPr>
            <p:blipFill>
              <a:blip r:embed="rId47"/>
              <a:stretch>
                <a:fillRect/>
              </a:stretch>
            </p:blipFill>
            <p:spPr>
              <a:xfrm>
                <a:off x="1480246" y="60697"/>
                <a:ext cx="885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 name="Ink 26"/>
              <p14:cNvContentPartPr/>
              <p14:nvPr/>
            </p14:nvContentPartPr>
            <p14:xfrm>
              <a:off x="1584286" y="29737"/>
              <a:ext cx="96840" cy="39600"/>
            </p14:xfrm>
          </p:contentPart>
        </mc:Choice>
        <mc:Fallback xmlns="">
          <p:pic>
            <p:nvPicPr>
              <p:cNvPr id="27" name="Ink 26"/>
              <p:cNvPicPr/>
              <p:nvPr/>
            </p:nvPicPr>
            <p:blipFill>
              <a:blip r:embed="rId49"/>
              <a:stretch>
                <a:fillRect/>
              </a:stretch>
            </p:blipFill>
            <p:spPr>
              <a:xfrm>
                <a:off x="1580686" y="23617"/>
                <a:ext cx="1065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8" name="Ink 27"/>
              <p14:cNvContentPartPr/>
              <p14:nvPr/>
            </p14:nvContentPartPr>
            <p14:xfrm>
              <a:off x="1701646" y="30457"/>
              <a:ext cx="97560" cy="10080"/>
            </p14:xfrm>
          </p:contentPart>
        </mc:Choice>
        <mc:Fallback xmlns="">
          <p:pic>
            <p:nvPicPr>
              <p:cNvPr id="28" name="Ink 27"/>
              <p:cNvPicPr/>
              <p:nvPr/>
            </p:nvPicPr>
            <p:blipFill>
              <a:blip r:embed="rId51"/>
              <a:stretch>
                <a:fillRect/>
              </a:stretch>
            </p:blipFill>
            <p:spPr>
              <a:xfrm>
                <a:off x="1695526" y="24337"/>
                <a:ext cx="1098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9" name="Ink 28"/>
              <p14:cNvContentPartPr/>
              <p14:nvPr/>
            </p14:nvContentPartPr>
            <p14:xfrm>
              <a:off x="1854646" y="50617"/>
              <a:ext cx="77040" cy="14040"/>
            </p14:xfrm>
          </p:contentPart>
        </mc:Choice>
        <mc:Fallback xmlns="">
          <p:pic>
            <p:nvPicPr>
              <p:cNvPr id="29" name="Ink 28"/>
              <p:cNvPicPr/>
              <p:nvPr/>
            </p:nvPicPr>
            <p:blipFill>
              <a:blip r:embed="rId53"/>
              <a:stretch>
                <a:fillRect/>
              </a:stretch>
            </p:blipFill>
            <p:spPr>
              <a:xfrm>
                <a:off x="1851406" y="46297"/>
                <a:ext cx="856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 name="Ink 29"/>
              <p14:cNvContentPartPr/>
              <p14:nvPr/>
            </p14:nvContentPartPr>
            <p14:xfrm>
              <a:off x="1982086" y="107857"/>
              <a:ext cx="44640" cy="14760"/>
            </p14:xfrm>
          </p:contentPart>
        </mc:Choice>
        <mc:Fallback xmlns="">
          <p:pic>
            <p:nvPicPr>
              <p:cNvPr id="30" name="Ink 29"/>
              <p:cNvPicPr/>
              <p:nvPr/>
            </p:nvPicPr>
            <p:blipFill>
              <a:blip r:embed="rId55"/>
              <a:stretch>
                <a:fillRect/>
              </a:stretch>
            </p:blipFill>
            <p:spPr>
              <a:xfrm>
                <a:off x="1978846" y="104617"/>
                <a:ext cx="529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p14:cNvContentPartPr/>
              <p14:nvPr/>
            </p14:nvContentPartPr>
            <p14:xfrm>
              <a:off x="2092246" y="165457"/>
              <a:ext cx="72000" cy="21960"/>
            </p14:xfrm>
          </p:contentPart>
        </mc:Choice>
        <mc:Fallback xmlns="">
          <p:pic>
            <p:nvPicPr>
              <p:cNvPr id="31" name="Ink 30"/>
              <p:cNvPicPr/>
              <p:nvPr/>
            </p:nvPicPr>
            <p:blipFill>
              <a:blip r:embed="rId57"/>
              <a:stretch>
                <a:fillRect/>
              </a:stretch>
            </p:blipFill>
            <p:spPr>
              <a:xfrm>
                <a:off x="2088646" y="161497"/>
                <a:ext cx="81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0720" name="Ink 30719"/>
              <p14:cNvContentPartPr/>
              <p14:nvPr/>
            </p14:nvContentPartPr>
            <p14:xfrm>
              <a:off x="2199166" y="210457"/>
              <a:ext cx="37440" cy="21240"/>
            </p14:xfrm>
          </p:contentPart>
        </mc:Choice>
        <mc:Fallback xmlns="">
          <p:pic>
            <p:nvPicPr>
              <p:cNvPr id="30720" name="Ink 30719"/>
              <p:cNvPicPr/>
              <p:nvPr/>
            </p:nvPicPr>
            <p:blipFill>
              <a:blip r:embed="rId59"/>
              <a:stretch>
                <a:fillRect/>
              </a:stretch>
            </p:blipFill>
            <p:spPr>
              <a:xfrm>
                <a:off x="2195926" y="207217"/>
                <a:ext cx="460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0721" name="Ink 30720"/>
              <p14:cNvContentPartPr/>
              <p14:nvPr/>
            </p14:nvContentPartPr>
            <p14:xfrm>
              <a:off x="2263966" y="299377"/>
              <a:ext cx="63720" cy="33840"/>
            </p14:xfrm>
          </p:contentPart>
        </mc:Choice>
        <mc:Fallback xmlns="">
          <p:pic>
            <p:nvPicPr>
              <p:cNvPr id="30721" name="Ink 30720"/>
              <p:cNvPicPr/>
              <p:nvPr/>
            </p:nvPicPr>
            <p:blipFill>
              <a:blip r:embed="rId61"/>
              <a:stretch>
                <a:fillRect/>
              </a:stretch>
            </p:blipFill>
            <p:spPr>
              <a:xfrm>
                <a:off x="2260726" y="296137"/>
                <a:ext cx="727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0723" name="Ink 30722"/>
              <p14:cNvContentPartPr/>
              <p14:nvPr/>
            </p14:nvContentPartPr>
            <p14:xfrm>
              <a:off x="1925566" y="-457703"/>
              <a:ext cx="666720" cy="412920"/>
            </p14:xfrm>
          </p:contentPart>
        </mc:Choice>
        <mc:Fallback xmlns="">
          <p:pic>
            <p:nvPicPr>
              <p:cNvPr id="30723" name="Ink 30722"/>
              <p:cNvPicPr/>
              <p:nvPr/>
            </p:nvPicPr>
            <p:blipFill>
              <a:blip r:embed="rId63"/>
              <a:stretch>
                <a:fillRect/>
              </a:stretch>
            </p:blipFill>
            <p:spPr>
              <a:xfrm>
                <a:off x="1921246" y="-463463"/>
                <a:ext cx="674640" cy="421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0726" name="Ink 30725"/>
              <p14:cNvContentPartPr/>
              <p14:nvPr/>
            </p14:nvContentPartPr>
            <p14:xfrm>
              <a:off x="1855366" y="-155303"/>
              <a:ext cx="1154520" cy="646920"/>
            </p14:xfrm>
          </p:contentPart>
        </mc:Choice>
        <mc:Fallback xmlns="">
          <p:pic>
            <p:nvPicPr>
              <p:cNvPr id="30726" name="Ink 30725"/>
              <p:cNvPicPr/>
              <p:nvPr/>
            </p:nvPicPr>
            <p:blipFill>
              <a:blip r:embed="rId65"/>
              <a:stretch>
                <a:fillRect/>
              </a:stretch>
            </p:blipFill>
            <p:spPr>
              <a:xfrm>
                <a:off x="1851406" y="-160343"/>
                <a:ext cx="1163520" cy="655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0727" name="Ink 30726"/>
              <p14:cNvContentPartPr/>
              <p14:nvPr/>
            </p14:nvContentPartPr>
            <p14:xfrm>
              <a:off x="2263606" y="265537"/>
              <a:ext cx="360" cy="360"/>
            </p14:xfrm>
          </p:contentPart>
        </mc:Choice>
        <mc:Fallback xmlns="">
          <p:pic>
            <p:nvPicPr>
              <p:cNvPr id="30727" name="Ink 30726"/>
              <p:cNvPicPr/>
              <p:nvPr/>
            </p:nvPicPr>
            <p:blipFill>
              <a:blip r:embed="rId67"/>
              <a:stretch>
                <a:fillRect/>
              </a:stretch>
            </p:blipFill>
            <p:spPr>
              <a:xfrm>
                <a:off x="2256766" y="258697"/>
                <a:ext cx="1404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30728" name="Ink 30727"/>
              <p14:cNvContentPartPr/>
              <p14:nvPr/>
            </p14:nvContentPartPr>
            <p14:xfrm>
              <a:off x="2268286" y="232417"/>
              <a:ext cx="16560" cy="37440"/>
            </p14:xfrm>
          </p:contentPart>
        </mc:Choice>
        <mc:Fallback xmlns="">
          <p:pic>
            <p:nvPicPr>
              <p:cNvPr id="30728" name="Ink 30727"/>
              <p:cNvPicPr/>
              <p:nvPr/>
            </p:nvPicPr>
            <p:blipFill>
              <a:blip r:embed="rId69"/>
              <a:stretch>
                <a:fillRect/>
              </a:stretch>
            </p:blipFill>
            <p:spPr>
              <a:xfrm>
                <a:off x="2261086" y="224857"/>
                <a:ext cx="313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30729" name="Ink 30728"/>
              <p14:cNvContentPartPr/>
              <p14:nvPr/>
            </p14:nvContentPartPr>
            <p14:xfrm>
              <a:off x="2305366" y="127297"/>
              <a:ext cx="25920" cy="63360"/>
            </p14:xfrm>
          </p:contentPart>
        </mc:Choice>
        <mc:Fallback xmlns="">
          <p:pic>
            <p:nvPicPr>
              <p:cNvPr id="30729" name="Ink 30728"/>
              <p:cNvPicPr/>
              <p:nvPr/>
            </p:nvPicPr>
            <p:blipFill>
              <a:blip r:embed="rId71"/>
              <a:stretch>
                <a:fillRect/>
              </a:stretch>
            </p:blipFill>
            <p:spPr>
              <a:xfrm>
                <a:off x="2301406" y="121177"/>
                <a:ext cx="378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0730" name="Ink 30729"/>
              <p14:cNvContentPartPr/>
              <p14:nvPr/>
            </p14:nvContentPartPr>
            <p14:xfrm>
              <a:off x="2371966" y="31897"/>
              <a:ext cx="6120" cy="48600"/>
            </p14:xfrm>
          </p:contentPart>
        </mc:Choice>
        <mc:Fallback xmlns="">
          <p:pic>
            <p:nvPicPr>
              <p:cNvPr id="30730" name="Ink 30729"/>
              <p:cNvPicPr/>
              <p:nvPr/>
            </p:nvPicPr>
            <p:blipFill>
              <a:blip r:embed="rId73"/>
              <a:stretch>
                <a:fillRect/>
              </a:stretch>
            </p:blipFill>
            <p:spPr>
              <a:xfrm>
                <a:off x="2366566" y="26857"/>
                <a:ext cx="1872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30731" name="Ink 30730"/>
              <p14:cNvContentPartPr/>
              <p14:nvPr/>
            </p14:nvContentPartPr>
            <p14:xfrm>
              <a:off x="2410126" y="-56303"/>
              <a:ext cx="5400" cy="39240"/>
            </p14:xfrm>
          </p:contentPart>
        </mc:Choice>
        <mc:Fallback xmlns="">
          <p:pic>
            <p:nvPicPr>
              <p:cNvPr id="30731" name="Ink 30730"/>
              <p:cNvPicPr/>
              <p:nvPr/>
            </p:nvPicPr>
            <p:blipFill>
              <a:blip r:embed="rId75"/>
              <a:stretch>
                <a:fillRect/>
              </a:stretch>
            </p:blipFill>
            <p:spPr>
              <a:xfrm>
                <a:off x="2406886" y="-62783"/>
                <a:ext cx="1476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30733" name="Ink 30732"/>
              <p14:cNvContentPartPr/>
              <p14:nvPr/>
            </p14:nvContentPartPr>
            <p14:xfrm>
              <a:off x="2413366" y="-148823"/>
              <a:ext cx="10800" cy="68760"/>
            </p14:xfrm>
          </p:contentPart>
        </mc:Choice>
        <mc:Fallback xmlns="">
          <p:pic>
            <p:nvPicPr>
              <p:cNvPr id="30733" name="Ink 30732"/>
              <p:cNvPicPr/>
              <p:nvPr/>
            </p:nvPicPr>
            <p:blipFill>
              <a:blip r:embed="rId77"/>
              <a:stretch>
                <a:fillRect/>
              </a:stretch>
            </p:blipFill>
            <p:spPr>
              <a:xfrm>
                <a:off x="2408326" y="-155663"/>
                <a:ext cx="223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30734" name="Ink 30733"/>
              <p14:cNvContentPartPr/>
              <p14:nvPr/>
            </p14:nvContentPartPr>
            <p14:xfrm>
              <a:off x="2431726" y="-267983"/>
              <a:ext cx="11160" cy="54000"/>
            </p14:xfrm>
          </p:contentPart>
        </mc:Choice>
        <mc:Fallback xmlns="">
          <p:pic>
            <p:nvPicPr>
              <p:cNvPr id="30734" name="Ink 30733"/>
              <p:cNvPicPr/>
              <p:nvPr/>
            </p:nvPicPr>
            <p:blipFill>
              <a:blip r:embed="rId79"/>
              <a:stretch>
                <a:fillRect/>
              </a:stretch>
            </p:blipFill>
            <p:spPr>
              <a:xfrm>
                <a:off x="2425246" y="-274463"/>
                <a:ext cx="2196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0735" name="Ink 30734"/>
              <p14:cNvContentPartPr/>
              <p14:nvPr/>
            </p14:nvContentPartPr>
            <p14:xfrm>
              <a:off x="2451526" y="-336023"/>
              <a:ext cx="6480" cy="38520"/>
            </p14:xfrm>
          </p:contentPart>
        </mc:Choice>
        <mc:Fallback xmlns="">
          <p:pic>
            <p:nvPicPr>
              <p:cNvPr id="30735" name="Ink 30734"/>
              <p:cNvPicPr/>
              <p:nvPr/>
            </p:nvPicPr>
            <p:blipFill>
              <a:blip r:embed="rId81"/>
              <a:stretch>
                <a:fillRect/>
              </a:stretch>
            </p:blipFill>
            <p:spPr>
              <a:xfrm>
                <a:off x="2445766" y="-341783"/>
                <a:ext cx="180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30736" name="Ink 30735"/>
              <p14:cNvContentPartPr/>
              <p14:nvPr/>
            </p14:nvContentPartPr>
            <p14:xfrm>
              <a:off x="2447926" y="-346823"/>
              <a:ext cx="6120" cy="11160"/>
            </p14:xfrm>
          </p:contentPart>
        </mc:Choice>
        <mc:Fallback xmlns="">
          <p:pic>
            <p:nvPicPr>
              <p:cNvPr id="30736" name="Ink 30735"/>
              <p:cNvPicPr/>
              <p:nvPr/>
            </p:nvPicPr>
            <p:blipFill>
              <a:blip r:embed="rId83"/>
              <a:stretch>
                <a:fillRect/>
              </a:stretch>
            </p:blipFill>
            <p:spPr>
              <a:xfrm>
                <a:off x="2444326" y="-351143"/>
                <a:ext cx="140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0737" name="Ink 30736"/>
              <p14:cNvContentPartPr/>
              <p14:nvPr/>
            </p14:nvContentPartPr>
            <p14:xfrm>
              <a:off x="2465206" y="-418463"/>
              <a:ext cx="41400" cy="48240"/>
            </p14:xfrm>
          </p:contentPart>
        </mc:Choice>
        <mc:Fallback xmlns="">
          <p:pic>
            <p:nvPicPr>
              <p:cNvPr id="30737" name="Ink 30736"/>
              <p:cNvPicPr/>
              <p:nvPr/>
            </p:nvPicPr>
            <p:blipFill>
              <a:blip r:embed="rId85"/>
              <a:stretch>
                <a:fillRect/>
              </a:stretch>
            </p:blipFill>
            <p:spPr>
              <a:xfrm>
                <a:off x="2460526" y="-423143"/>
                <a:ext cx="507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0738" name="Ink 30737"/>
              <p14:cNvContentPartPr/>
              <p14:nvPr/>
            </p14:nvContentPartPr>
            <p14:xfrm>
              <a:off x="2563846" y="-464543"/>
              <a:ext cx="20520" cy="4680"/>
            </p14:xfrm>
          </p:contentPart>
        </mc:Choice>
        <mc:Fallback xmlns="">
          <p:pic>
            <p:nvPicPr>
              <p:cNvPr id="30738" name="Ink 30737"/>
              <p:cNvPicPr/>
              <p:nvPr/>
            </p:nvPicPr>
            <p:blipFill>
              <a:blip r:embed="rId87"/>
              <a:stretch>
                <a:fillRect/>
              </a:stretch>
            </p:blipFill>
            <p:spPr>
              <a:xfrm>
                <a:off x="2560606" y="-468143"/>
                <a:ext cx="27360" cy="11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30739" name="Ink 30738"/>
              <p14:cNvContentPartPr/>
              <p14:nvPr/>
            </p14:nvContentPartPr>
            <p14:xfrm>
              <a:off x="2557366" y="-407663"/>
              <a:ext cx="76680" cy="21960"/>
            </p14:xfrm>
          </p:contentPart>
        </mc:Choice>
        <mc:Fallback xmlns="">
          <p:pic>
            <p:nvPicPr>
              <p:cNvPr id="30739" name="Ink 30738"/>
              <p:cNvPicPr/>
              <p:nvPr/>
            </p:nvPicPr>
            <p:blipFill>
              <a:blip r:embed="rId89"/>
              <a:stretch>
                <a:fillRect/>
              </a:stretch>
            </p:blipFill>
            <p:spPr>
              <a:xfrm>
                <a:off x="2553406" y="-412343"/>
                <a:ext cx="838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30740" name="Ink 30739"/>
              <p14:cNvContentPartPr/>
              <p14:nvPr/>
            </p14:nvContentPartPr>
            <p14:xfrm>
              <a:off x="2675446" y="-414863"/>
              <a:ext cx="47880" cy="7200"/>
            </p14:xfrm>
          </p:contentPart>
        </mc:Choice>
        <mc:Fallback xmlns="">
          <p:pic>
            <p:nvPicPr>
              <p:cNvPr id="30740" name="Ink 30739"/>
              <p:cNvPicPr/>
              <p:nvPr/>
            </p:nvPicPr>
            <p:blipFill>
              <a:blip r:embed="rId91"/>
              <a:stretch>
                <a:fillRect/>
              </a:stretch>
            </p:blipFill>
            <p:spPr>
              <a:xfrm>
                <a:off x="2671846" y="-419183"/>
                <a:ext cx="5544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30741" name="Ink 30740"/>
              <p14:cNvContentPartPr/>
              <p14:nvPr/>
            </p14:nvContentPartPr>
            <p14:xfrm>
              <a:off x="2782006" y="-407663"/>
              <a:ext cx="34920" cy="6480"/>
            </p14:xfrm>
          </p:contentPart>
        </mc:Choice>
        <mc:Fallback xmlns="">
          <p:pic>
            <p:nvPicPr>
              <p:cNvPr id="30741" name="Ink 30740"/>
              <p:cNvPicPr/>
              <p:nvPr/>
            </p:nvPicPr>
            <p:blipFill>
              <a:blip r:embed="rId93"/>
              <a:stretch>
                <a:fillRect/>
              </a:stretch>
            </p:blipFill>
            <p:spPr>
              <a:xfrm>
                <a:off x="2778406" y="-411263"/>
                <a:ext cx="4248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30742" name="Ink 30741"/>
              <p14:cNvContentPartPr/>
              <p14:nvPr/>
            </p14:nvContentPartPr>
            <p14:xfrm>
              <a:off x="2886046" y="-395783"/>
              <a:ext cx="30600" cy="4680"/>
            </p14:xfrm>
          </p:contentPart>
        </mc:Choice>
        <mc:Fallback xmlns="">
          <p:pic>
            <p:nvPicPr>
              <p:cNvPr id="30742" name="Ink 30741"/>
              <p:cNvPicPr/>
              <p:nvPr/>
            </p:nvPicPr>
            <p:blipFill>
              <a:blip r:embed="rId95"/>
              <a:stretch>
                <a:fillRect/>
              </a:stretch>
            </p:blipFill>
            <p:spPr>
              <a:xfrm>
                <a:off x="2882446" y="-399743"/>
                <a:ext cx="37800" cy="122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0743" name="Ink 30742"/>
              <p14:cNvContentPartPr/>
              <p14:nvPr/>
            </p14:nvContentPartPr>
            <p14:xfrm>
              <a:off x="2965246" y="-385343"/>
              <a:ext cx="30600" cy="20160"/>
            </p14:xfrm>
          </p:contentPart>
        </mc:Choice>
        <mc:Fallback xmlns="">
          <p:pic>
            <p:nvPicPr>
              <p:cNvPr id="30743" name="Ink 30742"/>
              <p:cNvPicPr/>
              <p:nvPr/>
            </p:nvPicPr>
            <p:blipFill>
              <a:blip r:embed="rId97"/>
              <a:stretch>
                <a:fillRect/>
              </a:stretch>
            </p:blipFill>
            <p:spPr>
              <a:xfrm>
                <a:off x="2961646" y="-388943"/>
                <a:ext cx="374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30744" name="Ink 30743"/>
              <p14:cNvContentPartPr/>
              <p14:nvPr/>
            </p14:nvContentPartPr>
            <p14:xfrm>
              <a:off x="3041926" y="-352943"/>
              <a:ext cx="69840" cy="33480"/>
            </p14:xfrm>
          </p:contentPart>
        </mc:Choice>
        <mc:Fallback xmlns="">
          <p:pic>
            <p:nvPicPr>
              <p:cNvPr id="30744" name="Ink 30743"/>
              <p:cNvPicPr/>
              <p:nvPr/>
            </p:nvPicPr>
            <p:blipFill>
              <a:blip r:embed="rId99"/>
              <a:stretch>
                <a:fillRect/>
              </a:stretch>
            </p:blipFill>
            <p:spPr>
              <a:xfrm>
                <a:off x="3038686" y="-356183"/>
                <a:ext cx="766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30745" name="Ink 30744"/>
              <p14:cNvContentPartPr/>
              <p14:nvPr/>
            </p14:nvContentPartPr>
            <p14:xfrm>
              <a:off x="2249926" y="120457"/>
              <a:ext cx="918000" cy="250560"/>
            </p14:xfrm>
          </p:contentPart>
        </mc:Choice>
        <mc:Fallback xmlns="">
          <p:pic>
            <p:nvPicPr>
              <p:cNvPr id="30745" name="Ink 30744"/>
              <p:cNvPicPr/>
              <p:nvPr/>
            </p:nvPicPr>
            <p:blipFill>
              <a:blip r:embed="rId101"/>
              <a:stretch>
                <a:fillRect/>
              </a:stretch>
            </p:blipFill>
            <p:spPr>
              <a:xfrm>
                <a:off x="2243446" y="112897"/>
                <a:ext cx="9295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30746" name="Ink 30745"/>
              <p14:cNvContentPartPr/>
              <p14:nvPr/>
            </p14:nvContentPartPr>
            <p14:xfrm>
              <a:off x="3104566" y="511057"/>
              <a:ext cx="35640" cy="43200"/>
            </p14:xfrm>
          </p:contentPart>
        </mc:Choice>
        <mc:Fallback xmlns="">
          <p:pic>
            <p:nvPicPr>
              <p:cNvPr id="30746" name="Ink 30745"/>
              <p:cNvPicPr/>
              <p:nvPr/>
            </p:nvPicPr>
            <p:blipFill>
              <a:blip r:embed="rId103"/>
              <a:stretch>
                <a:fillRect/>
              </a:stretch>
            </p:blipFill>
            <p:spPr>
              <a:xfrm>
                <a:off x="3100606" y="507817"/>
                <a:ext cx="428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30747" name="Ink 30746"/>
              <p14:cNvContentPartPr/>
              <p14:nvPr/>
            </p14:nvContentPartPr>
            <p14:xfrm>
              <a:off x="2967406" y="593857"/>
              <a:ext cx="37440" cy="3600"/>
            </p14:xfrm>
          </p:contentPart>
        </mc:Choice>
        <mc:Fallback xmlns="">
          <p:pic>
            <p:nvPicPr>
              <p:cNvPr id="30747" name="Ink 30746"/>
              <p:cNvPicPr/>
              <p:nvPr/>
            </p:nvPicPr>
            <p:blipFill>
              <a:blip r:embed="rId105"/>
              <a:stretch>
                <a:fillRect/>
              </a:stretch>
            </p:blipFill>
            <p:spPr>
              <a:xfrm>
                <a:off x="2964166" y="589897"/>
                <a:ext cx="4392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30748" name="Ink 30747"/>
              <p14:cNvContentPartPr/>
              <p14:nvPr/>
            </p14:nvContentPartPr>
            <p14:xfrm>
              <a:off x="2842126" y="527977"/>
              <a:ext cx="28080" cy="33120"/>
            </p14:xfrm>
          </p:contentPart>
        </mc:Choice>
        <mc:Fallback xmlns="">
          <p:pic>
            <p:nvPicPr>
              <p:cNvPr id="30748" name="Ink 30747"/>
              <p:cNvPicPr/>
              <p:nvPr/>
            </p:nvPicPr>
            <p:blipFill>
              <a:blip r:embed="rId107"/>
              <a:stretch>
                <a:fillRect/>
              </a:stretch>
            </p:blipFill>
            <p:spPr>
              <a:xfrm>
                <a:off x="2838886" y="524737"/>
                <a:ext cx="349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30749" name="Ink 30748"/>
              <p14:cNvContentPartPr/>
              <p14:nvPr/>
            </p14:nvContentPartPr>
            <p14:xfrm>
              <a:off x="2783806" y="410977"/>
              <a:ext cx="3960" cy="35640"/>
            </p14:xfrm>
          </p:contentPart>
        </mc:Choice>
        <mc:Fallback xmlns="">
          <p:pic>
            <p:nvPicPr>
              <p:cNvPr id="30749" name="Ink 30748"/>
              <p:cNvPicPr/>
              <p:nvPr/>
            </p:nvPicPr>
            <p:blipFill>
              <a:blip r:embed="rId109"/>
              <a:stretch>
                <a:fillRect/>
              </a:stretch>
            </p:blipFill>
            <p:spPr>
              <a:xfrm>
                <a:off x="2779486" y="407737"/>
                <a:ext cx="118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30750" name="Ink 30749"/>
              <p14:cNvContentPartPr/>
              <p14:nvPr/>
            </p14:nvContentPartPr>
            <p14:xfrm>
              <a:off x="2780566" y="184177"/>
              <a:ext cx="1800" cy="34920"/>
            </p14:xfrm>
          </p:contentPart>
        </mc:Choice>
        <mc:Fallback xmlns="">
          <p:pic>
            <p:nvPicPr>
              <p:cNvPr id="30750" name="Ink 30749"/>
              <p:cNvPicPr/>
              <p:nvPr/>
            </p:nvPicPr>
            <p:blipFill>
              <a:blip r:embed="rId111"/>
              <a:stretch>
                <a:fillRect/>
              </a:stretch>
            </p:blipFill>
            <p:spPr>
              <a:xfrm>
                <a:off x="2777326" y="180937"/>
                <a:ext cx="86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30751" name="Ink 30750"/>
              <p14:cNvContentPartPr/>
              <p14:nvPr/>
            </p14:nvContentPartPr>
            <p14:xfrm>
              <a:off x="2816206" y="27577"/>
              <a:ext cx="16920" cy="35640"/>
            </p14:xfrm>
          </p:contentPart>
        </mc:Choice>
        <mc:Fallback xmlns="">
          <p:pic>
            <p:nvPicPr>
              <p:cNvPr id="30751" name="Ink 30750"/>
              <p:cNvPicPr/>
              <p:nvPr/>
            </p:nvPicPr>
            <p:blipFill>
              <a:blip r:embed="rId113"/>
              <a:stretch>
                <a:fillRect/>
              </a:stretch>
            </p:blipFill>
            <p:spPr>
              <a:xfrm>
                <a:off x="2812606" y="24337"/>
                <a:ext cx="237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7648" name="Ink 27647"/>
              <p14:cNvContentPartPr/>
              <p14:nvPr/>
            </p14:nvContentPartPr>
            <p14:xfrm>
              <a:off x="2963806" y="-112103"/>
              <a:ext cx="18720" cy="17280"/>
            </p14:xfrm>
          </p:contentPart>
        </mc:Choice>
        <mc:Fallback xmlns="">
          <p:pic>
            <p:nvPicPr>
              <p:cNvPr id="27648" name="Ink 27647"/>
              <p:cNvPicPr/>
              <p:nvPr/>
            </p:nvPicPr>
            <p:blipFill>
              <a:blip r:embed="rId115"/>
              <a:stretch>
                <a:fillRect/>
              </a:stretch>
            </p:blipFill>
            <p:spPr>
              <a:xfrm>
                <a:off x="2960566" y="-114983"/>
                <a:ext cx="24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7649" name="Ink 27648"/>
              <p14:cNvContentPartPr/>
              <p14:nvPr/>
            </p14:nvContentPartPr>
            <p14:xfrm>
              <a:off x="3111046" y="-207503"/>
              <a:ext cx="32760" cy="22320"/>
            </p14:xfrm>
          </p:contentPart>
        </mc:Choice>
        <mc:Fallback xmlns="">
          <p:pic>
            <p:nvPicPr>
              <p:cNvPr id="27649" name="Ink 27648"/>
              <p:cNvPicPr/>
              <p:nvPr/>
            </p:nvPicPr>
            <p:blipFill>
              <a:blip r:embed="rId117"/>
              <a:stretch>
                <a:fillRect/>
              </a:stretch>
            </p:blipFill>
            <p:spPr>
              <a:xfrm>
                <a:off x="3107806" y="-210743"/>
                <a:ext cx="392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7650" name="Ink 27649"/>
              <p14:cNvContentPartPr/>
              <p14:nvPr/>
            </p14:nvContentPartPr>
            <p14:xfrm>
              <a:off x="3300046" y="-222263"/>
              <a:ext cx="21600" cy="360"/>
            </p14:xfrm>
          </p:contentPart>
        </mc:Choice>
        <mc:Fallback xmlns="">
          <p:pic>
            <p:nvPicPr>
              <p:cNvPr id="27650" name="Ink 27649"/>
              <p:cNvPicPr/>
              <p:nvPr/>
            </p:nvPicPr>
            <p:blipFill>
              <a:blip r:embed="rId119"/>
              <a:stretch>
                <a:fillRect/>
              </a:stretch>
            </p:blipFill>
            <p:spPr>
              <a:xfrm>
                <a:off x="3296806" y="-225503"/>
                <a:ext cx="27720" cy="68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7652" name="Ink 27651"/>
              <p14:cNvContentPartPr/>
              <p14:nvPr/>
            </p14:nvContentPartPr>
            <p14:xfrm>
              <a:off x="3487966" y="-168263"/>
              <a:ext cx="9360" cy="4320"/>
            </p14:xfrm>
          </p:contentPart>
        </mc:Choice>
        <mc:Fallback xmlns="">
          <p:pic>
            <p:nvPicPr>
              <p:cNvPr id="27652" name="Ink 27651"/>
              <p:cNvPicPr/>
              <p:nvPr/>
            </p:nvPicPr>
            <p:blipFill>
              <a:blip r:embed="rId121"/>
              <a:stretch>
                <a:fillRect/>
              </a:stretch>
            </p:blipFill>
            <p:spPr>
              <a:xfrm>
                <a:off x="3485086" y="-171143"/>
                <a:ext cx="15120" cy="100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7653" name="Ink 27652"/>
              <p14:cNvContentPartPr/>
              <p14:nvPr/>
            </p14:nvContentPartPr>
            <p14:xfrm>
              <a:off x="3681286" y="2017"/>
              <a:ext cx="5040" cy="25920"/>
            </p14:xfrm>
          </p:contentPart>
        </mc:Choice>
        <mc:Fallback xmlns="">
          <p:pic>
            <p:nvPicPr>
              <p:cNvPr id="27653" name="Ink 27652"/>
              <p:cNvPicPr/>
              <p:nvPr/>
            </p:nvPicPr>
            <p:blipFill>
              <a:blip r:embed="rId123"/>
              <a:stretch>
                <a:fillRect/>
              </a:stretch>
            </p:blipFill>
            <p:spPr>
              <a:xfrm>
                <a:off x="3678046" y="-1223"/>
                <a:ext cx="126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7659" name="Ink 27658"/>
              <p14:cNvContentPartPr/>
              <p14:nvPr/>
            </p14:nvContentPartPr>
            <p14:xfrm>
              <a:off x="3707206" y="118657"/>
              <a:ext cx="2520" cy="2880"/>
            </p14:xfrm>
          </p:contentPart>
        </mc:Choice>
        <mc:Fallback xmlns="">
          <p:pic>
            <p:nvPicPr>
              <p:cNvPr id="27659" name="Ink 27658"/>
              <p:cNvPicPr/>
              <p:nvPr/>
            </p:nvPicPr>
            <p:blipFill>
              <a:blip r:embed="rId125"/>
              <a:stretch>
                <a:fillRect/>
              </a:stretch>
            </p:blipFill>
            <p:spPr>
              <a:xfrm>
                <a:off x="3704326" y="115777"/>
                <a:ext cx="8280" cy="86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7660" name="Ink 27659"/>
              <p14:cNvContentPartPr/>
              <p14:nvPr/>
            </p14:nvContentPartPr>
            <p14:xfrm>
              <a:off x="3621166" y="-112103"/>
              <a:ext cx="31680" cy="36360"/>
            </p14:xfrm>
          </p:contentPart>
        </mc:Choice>
        <mc:Fallback xmlns="">
          <p:pic>
            <p:nvPicPr>
              <p:cNvPr id="27660" name="Ink 27659"/>
              <p:cNvPicPr/>
              <p:nvPr/>
            </p:nvPicPr>
            <p:blipFill>
              <a:blip r:embed="rId127"/>
              <a:stretch>
                <a:fillRect/>
              </a:stretch>
            </p:blipFill>
            <p:spPr>
              <a:xfrm>
                <a:off x="3617206" y="-115703"/>
                <a:ext cx="39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7674" name="Ink 27673"/>
              <p14:cNvContentPartPr/>
              <p14:nvPr/>
            </p14:nvContentPartPr>
            <p14:xfrm>
              <a:off x="3577606" y="-268343"/>
              <a:ext cx="10440" cy="61200"/>
            </p14:xfrm>
          </p:contentPart>
        </mc:Choice>
        <mc:Fallback xmlns="">
          <p:pic>
            <p:nvPicPr>
              <p:cNvPr id="27674" name="Ink 27673"/>
              <p:cNvPicPr/>
              <p:nvPr/>
            </p:nvPicPr>
            <p:blipFill>
              <a:blip r:embed="rId129"/>
              <a:stretch>
                <a:fillRect/>
              </a:stretch>
            </p:blipFill>
            <p:spPr>
              <a:xfrm>
                <a:off x="3573286" y="-271583"/>
                <a:ext cx="1800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7675" name="Ink 27674"/>
              <p14:cNvContentPartPr/>
              <p14:nvPr/>
            </p14:nvContentPartPr>
            <p14:xfrm>
              <a:off x="3567526" y="-390023"/>
              <a:ext cx="32040" cy="52920"/>
            </p14:xfrm>
          </p:contentPart>
        </mc:Choice>
        <mc:Fallback xmlns="">
          <p:pic>
            <p:nvPicPr>
              <p:cNvPr id="27675" name="Ink 27674"/>
              <p:cNvPicPr/>
              <p:nvPr/>
            </p:nvPicPr>
            <p:blipFill>
              <a:blip r:embed="rId131"/>
              <a:stretch>
                <a:fillRect/>
              </a:stretch>
            </p:blipFill>
            <p:spPr>
              <a:xfrm>
                <a:off x="3563206" y="-393263"/>
                <a:ext cx="3960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7676" name="Ink 27675"/>
              <p14:cNvContentPartPr/>
              <p14:nvPr/>
            </p14:nvContentPartPr>
            <p14:xfrm>
              <a:off x="3630166" y="-458063"/>
              <a:ext cx="12960" cy="12960"/>
            </p14:xfrm>
          </p:contentPart>
        </mc:Choice>
        <mc:Fallback xmlns="">
          <p:pic>
            <p:nvPicPr>
              <p:cNvPr id="27676" name="Ink 27675"/>
              <p:cNvPicPr/>
              <p:nvPr/>
            </p:nvPicPr>
            <p:blipFill>
              <a:blip r:embed="rId133"/>
              <a:stretch>
                <a:fillRect/>
              </a:stretch>
            </p:blipFill>
            <p:spPr>
              <a:xfrm>
                <a:off x="3626926" y="-461663"/>
                <a:ext cx="198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7677" name="Ink 27676"/>
              <p14:cNvContentPartPr/>
              <p14:nvPr/>
            </p14:nvContentPartPr>
            <p14:xfrm>
              <a:off x="2397166" y="2126377"/>
              <a:ext cx="1935720" cy="540000"/>
            </p14:xfrm>
          </p:contentPart>
        </mc:Choice>
        <mc:Fallback xmlns="">
          <p:pic>
            <p:nvPicPr>
              <p:cNvPr id="27677" name="Ink 27676"/>
              <p:cNvPicPr/>
              <p:nvPr/>
            </p:nvPicPr>
            <p:blipFill>
              <a:blip r:embed="rId135"/>
              <a:stretch>
                <a:fillRect/>
              </a:stretch>
            </p:blipFill>
            <p:spPr>
              <a:xfrm>
                <a:off x="2393926" y="2120257"/>
                <a:ext cx="1944720" cy="5493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7678" name="Ink 27677"/>
              <p14:cNvContentPartPr/>
              <p14:nvPr/>
            </p14:nvContentPartPr>
            <p14:xfrm>
              <a:off x="4326766" y="2486737"/>
              <a:ext cx="77400" cy="201240"/>
            </p14:xfrm>
          </p:contentPart>
        </mc:Choice>
        <mc:Fallback xmlns="">
          <p:pic>
            <p:nvPicPr>
              <p:cNvPr id="27678" name="Ink 27677"/>
              <p:cNvPicPr/>
              <p:nvPr/>
            </p:nvPicPr>
            <p:blipFill>
              <a:blip r:embed="rId137"/>
              <a:stretch>
                <a:fillRect/>
              </a:stretch>
            </p:blipFill>
            <p:spPr>
              <a:xfrm>
                <a:off x="4323166" y="2479897"/>
                <a:ext cx="8784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7679" name="Ink 27678"/>
              <p14:cNvContentPartPr/>
              <p14:nvPr/>
            </p14:nvContentPartPr>
            <p14:xfrm>
              <a:off x="4364206" y="2671417"/>
              <a:ext cx="840240" cy="438120"/>
            </p14:xfrm>
          </p:contentPart>
        </mc:Choice>
        <mc:Fallback xmlns="">
          <p:pic>
            <p:nvPicPr>
              <p:cNvPr id="27679" name="Ink 27678"/>
              <p:cNvPicPr/>
              <p:nvPr/>
            </p:nvPicPr>
            <p:blipFill>
              <a:blip r:embed="rId139"/>
              <a:stretch>
                <a:fillRect/>
              </a:stretch>
            </p:blipFill>
            <p:spPr>
              <a:xfrm>
                <a:off x="4359526" y="2666737"/>
                <a:ext cx="848160" cy="4478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30752" name="Ink 30751"/>
              <p14:cNvContentPartPr/>
              <p14:nvPr/>
            </p14:nvContentPartPr>
            <p14:xfrm>
              <a:off x="5478766" y="2194417"/>
              <a:ext cx="1860840" cy="969480"/>
            </p14:xfrm>
          </p:contentPart>
        </mc:Choice>
        <mc:Fallback xmlns="">
          <p:pic>
            <p:nvPicPr>
              <p:cNvPr id="30752" name="Ink 30751"/>
              <p:cNvPicPr/>
              <p:nvPr/>
            </p:nvPicPr>
            <p:blipFill>
              <a:blip r:embed="rId141"/>
              <a:stretch>
                <a:fillRect/>
              </a:stretch>
            </p:blipFill>
            <p:spPr>
              <a:xfrm>
                <a:off x="5475526" y="2189017"/>
                <a:ext cx="1869480" cy="978120"/>
              </a:xfrm>
              <a:prstGeom prst="rect">
                <a:avLst/>
              </a:prstGeom>
            </p:spPr>
          </p:pic>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57406" y="1325017"/>
              <a:ext cx="352800" cy="1045440"/>
            </p14:xfrm>
          </p:contentPart>
        </mc:Choice>
        <mc:Fallback xmlns="">
          <p:pic>
            <p:nvPicPr>
              <p:cNvPr id="4" name="Ink 3"/>
              <p:cNvPicPr/>
              <p:nvPr/>
            </p:nvPicPr>
            <p:blipFill>
              <a:blip r:embed="rId3"/>
              <a:stretch>
                <a:fillRect/>
              </a:stretch>
            </p:blipFill>
            <p:spPr>
              <a:xfrm>
                <a:off x="1250926" y="1318897"/>
                <a:ext cx="365400" cy="1057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1410766" y="1311697"/>
              <a:ext cx="2707200" cy="52200"/>
            </p14:xfrm>
          </p:contentPart>
        </mc:Choice>
        <mc:Fallback xmlns="">
          <p:pic>
            <p:nvPicPr>
              <p:cNvPr id="7" name="Ink 6"/>
              <p:cNvPicPr/>
              <p:nvPr/>
            </p:nvPicPr>
            <p:blipFill>
              <a:blip r:embed="rId5"/>
              <a:stretch>
                <a:fillRect/>
              </a:stretch>
            </p:blipFill>
            <p:spPr>
              <a:xfrm>
                <a:off x="1405726" y="1305937"/>
                <a:ext cx="271584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p14:cNvContentPartPr/>
              <p14:nvPr/>
            </p14:nvContentPartPr>
            <p14:xfrm>
              <a:off x="1415446" y="2349577"/>
              <a:ext cx="2728080" cy="57240"/>
            </p14:xfrm>
          </p:contentPart>
        </mc:Choice>
        <mc:Fallback xmlns="">
          <p:pic>
            <p:nvPicPr>
              <p:cNvPr id="8" name="Ink 7"/>
              <p:cNvPicPr/>
              <p:nvPr/>
            </p:nvPicPr>
            <p:blipFill>
              <a:blip r:embed="rId7"/>
              <a:stretch>
                <a:fillRect/>
              </a:stretch>
            </p:blipFill>
            <p:spPr>
              <a:xfrm>
                <a:off x="1411126" y="2345617"/>
                <a:ext cx="2739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0" name="Ink 19"/>
              <p14:cNvContentPartPr/>
              <p14:nvPr/>
            </p14:nvContentPartPr>
            <p14:xfrm>
              <a:off x="955726" y="200377"/>
              <a:ext cx="1599120" cy="455040"/>
            </p14:xfrm>
          </p:contentPart>
        </mc:Choice>
        <mc:Fallback xmlns="">
          <p:pic>
            <p:nvPicPr>
              <p:cNvPr id="20" name="Ink 19"/>
              <p:cNvPicPr/>
              <p:nvPr/>
            </p:nvPicPr>
            <p:blipFill>
              <a:blip r:embed="rId9"/>
              <a:stretch>
                <a:fillRect/>
              </a:stretch>
            </p:blipFill>
            <p:spPr>
              <a:xfrm>
                <a:off x="950326" y="194257"/>
                <a:ext cx="1608120" cy="466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p14:cNvContentPartPr/>
              <p14:nvPr/>
            </p14:nvContentPartPr>
            <p14:xfrm>
              <a:off x="1117006" y="545617"/>
              <a:ext cx="1444680" cy="131400"/>
            </p14:xfrm>
          </p:contentPart>
        </mc:Choice>
        <mc:Fallback xmlns="">
          <p:pic>
            <p:nvPicPr>
              <p:cNvPr id="21" name="Ink 20"/>
              <p:cNvPicPr/>
              <p:nvPr/>
            </p:nvPicPr>
            <p:blipFill>
              <a:blip r:embed="rId11"/>
              <a:stretch>
                <a:fillRect/>
              </a:stretch>
            </p:blipFill>
            <p:spPr>
              <a:xfrm>
                <a:off x="1111246" y="540577"/>
                <a:ext cx="14547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5" name="Ink 24"/>
              <p14:cNvContentPartPr/>
              <p14:nvPr/>
            </p14:nvContentPartPr>
            <p14:xfrm>
              <a:off x="404926" y="1857457"/>
              <a:ext cx="1118520" cy="568440"/>
            </p14:xfrm>
          </p:contentPart>
        </mc:Choice>
        <mc:Fallback xmlns="">
          <p:pic>
            <p:nvPicPr>
              <p:cNvPr id="25" name="Ink 24"/>
              <p:cNvPicPr/>
              <p:nvPr/>
            </p:nvPicPr>
            <p:blipFill>
              <a:blip r:embed="rId13"/>
              <a:stretch>
                <a:fillRect/>
              </a:stretch>
            </p:blipFill>
            <p:spPr>
              <a:xfrm>
                <a:off x="400966" y="1851337"/>
                <a:ext cx="1128600" cy="578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8" name="Ink 27"/>
              <p14:cNvContentPartPr/>
              <p14:nvPr/>
            </p14:nvContentPartPr>
            <p14:xfrm>
              <a:off x="69766" y="1723177"/>
              <a:ext cx="548640" cy="300960"/>
            </p14:xfrm>
          </p:contentPart>
        </mc:Choice>
        <mc:Fallback xmlns="">
          <p:pic>
            <p:nvPicPr>
              <p:cNvPr id="28" name="Ink 27"/>
              <p:cNvPicPr/>
              <p:nvPr/>
            </p:nvPicPr>
            <p:blipFill>
              <a:blip r:embed="rId15"/>
              <a:stretch>
                <a:fillRect/>
              </a:stretch>
            </p:blipFill>
            <p:spPr>
              <a:xfrm>
                <a:off x="62566" y="1717057"/>
                <a:ext cx="56052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4" name="Ink 33"/>
              <p14:cNvContentPartPr/>
              <p14:nvPr/>
            </p14:nvContentPartPr>
            <p14:xfrm>
              <a:off x="2464846" y="1031977"/>
              <a:ext cx="551520" cy="25200"/>
            </p14:xfrm>
          </p:contentPart>
        </mc:Choice>
        <mc:Fallback xmlns="">
          <p:pic>
            <p:nvPicPr>
              <p:cNvPr id="34" name="Ink 33"/>
              <p:cNvPicPr/>
              <p:nvPr/>
            </p:nvPicPr>
            <p:blipFill>
              <a:blip r:embed="rId17"/>
              <a:stretch>
                <a:fillRect/>
              </a:stretch>
            </p:blipFill>
            <p:spPr>
              <a:xfrm>
                <a:off x="2459446" y="1028377"/>
                <a:ext cx="56268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2" name="Ink 41"/>
              <p14:cNvContentPartPr/>
              <p14:nvPr/>
            </p14:nvContentPartPr>
            <p14:xfrm>
              <a:off x="7195966" y="1379737"/>
              <a:ext cx="188640" cy="898560"/>
            </p14:xfrm>
          </p:contentPart>
        </mc:Choice>
        <mc:Fallback xmlns="">
          <p:pic>
            <p:nvPicPr>
              <p:cNvPr id="42" name="Ink 41"/>
              <p:cNvPicPr/>
              <p:nvPr/>
            </p:nvPicPr>
            <p:blipFill>
              <a:blip r:embed="rId19"/>
              <a:stretch>
                <a:fillRect/>
              </a:stretch>
            </p:blipFill>
            <p:spPr>
              <a:xfrm>
                <a:off x="7188046" y="1374337"/>
                <a:ext cx="204840" cy="911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4" name="Ink 43"/>
              <p14:cNvContentPartPr/>
              <p14:nvPr/>
            </p14:nvContentPartPr>
            <p14:xfrm>
              <a:off x="7287766" y="1086697"/>
              <a:ext cx="550440" cy="326160"/>
            </p14:xfrm>
          </p:contentPart>
        </mc:Choice>
        <mc:Fallback xmlns="">
          <p:pic>
            <p:nvPicPr>
              <p:cNvPr id="44" name="Ink 43"/>
              <p:cNvPicPr/>
              <p:nvPr/>
            </p:nvPicPr>
            <p:blipFill>
              <a:blip r:embed="rId21"/>
              <a:stretch>
                <a:fillRect/>
              </a:stretch>
            </p:blipFill>
            <p:spPr>
              <a:xfrm>
                <a:off x="7282366" y="1080217"/>
                <a:ext cx="5623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3" name="Ink 52"/>
              <p14:cNvContentPartPr/>
              <p14:nvPr/>
            </p14:nvContentPartPr>
            <p14:xfrm>
              <a:off x="8298646" y="1393777"/>
              <a:ext cx="401760" cy="475200"/>
            </p14:xfrm>
          </p:contentPart>
        </mc:Choice>
        <mc:Fallback xmlns="">
          <p:pic>
            <p:nvPicPr>
              <p:cNvPr id="53" name="Ink 52"/>
              <p:cNvPicPr/>
              <p:nvPr/>
            </p:nvPicPr>
            <p:blipFill>
              <a:blip r:embed="rId23"/>
              <a:stretch>
                <a:fillRect/>
              </a:stretch>
            </p:blipFill>
            <p:spPr>
              <a:xfrm>
                <a:off x="8292166" y="1387297"/>
                <a:ext cx="411840" cy="487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6" name="Ink 65"/>
              <p14:cNvContentPartPr/>
              <p14:nvPr/>
            </p14:nvContentPartPr>
            <p14:xfrm>
              <a:off x="547486" y="1857817"/>
              <a:ext cx="990360" cy="738360"/>
            </p14:xfrm>
          </p:contentPart>
        </mc:Choice>
        <mc:Fallback xmlns="">
          <p:pic>
            <p:nvPicPr>
              <p:cNvPr id="66" name="Ink 65"/>
              <p:cNvPicPr/>
              <p:nvPr/>
            </p:nvPicPr>
            <p:blipFill>
              <a:blip r:embed="rId25"/>
              <a:stretch>
                <a:fillRect/>
              </a:stretch>
            </p:blipFill>
            <p:spPr>
              <a:xfrm>
                <a:off x="543886" y="1850257"/>
                <a:ext cx="1001520" cy="751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74" name="Ink 73"/>
              <p14:cNvContentPartPr/>
              <p14:nvPr/>
            </p14:nvContentPartPr>
            <p14:xfrm>
              <a:off x="1543966" y="1366057"/>
              <a:ext cx="1229400" cy="526680"/>
            </p14:xfrm>
          </p:contentPart>
        </mc:Choice>
        <mc:Fallback xmlns="">
          <p:pic>
            <p:nvPicPr>
              <p:cNvPr id="74" name="Ink 73"/>
              <p:cNvPicPr/>
              <p:nvPr/>
            </p:nvPicPr>
            <p:blipFill>
              <a:blip r:embed="rId27"/>
              <a:stretch>
                <a:fillRect/>
              </a:stretch>
            </p:blipFill>
            <p:spPr>
              <a:xfrm>
                <a:off x="1538206" y="1358497"/>
                <a:ext cx="1242720" cy="540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80" name="Ink 79"/>
              <p14:cNvContentPartPr/>
              <p14:nvPr/>
            </p14:nvContentPartPr>
            <p14:xfrm>
              <a:off x="2768326" y="1381177"/>
              <a:ext cx="447840" cy="1057320"/>
            </p14:xfrm>
          </p:contentPart>
        </mc:Choice>
        <mc:Fallback xmlns="">
          <p:pic>
            <p:nvPicPr>
              <p:cNvPr id="80" name="Ink 79"/>
              <p:cNvPicPr/>
              <p:nvPr/>
            </p:nvPicPr>
            <p:blipFill>
              <a:blip r:embed="rId29"/>
              <a:stretch>
                <a:fillRect/>
              </a:stretch>
            </p:blipFill>
            <p:spPr>
              <a:xfrm>
                <a:off x="2762206" y="1375057"/>
                <a:ext cx="460800" cy="1070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85" name="Ink 84"/>
              <p14:cNvContentPartPr/>
              <p14:nvPr/>
            </p14:nvContentPartPr>
            <p14:xfrm>
              <a:off x="3231646" y="1334377"/>
              <a:ext cx="1261440" cy="1080720"/>
            </p14:xfrm>
          </p:contentPart>
        </mc:Choice>
        <mc:Fallback xmlns="">
          <p:pic>
            <p:nvPicPr>
              <p:cNvPr id="85" name="Ink 84"/>
              <p:cNvPicPr/>
              <p:nvPr/>
            </p:nvPicPr>
            <p:blipFill>
              <a:blip r:embed="rId31"/>
              <a:stretch>
                <a:fillRect/>
              </a:stretch>
            </p:blipFill>
            <p:spPr>
              <a:xfrm>
                <a:off x="3226606" y="1327537"/>
                <a:ext cx="1273320" cy="1092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90" name="Ink 89"/>
              <p14:cNvContentPartPr/>
              <p14:nvPr/>
            </p14:nvContentPartPr>
            <p14:xfrm>
              <a:off x="4101046" y="1550017"/>
              <a:ext cx="177120" cy="164880"/>
            </p14:xfrm>
          </p:contentPart>
        </mc:Choice>
        <mc:Fallback xmlns="">
          <p:pic>
            <p:nvPicPr>
              <p:cNvPr id="90" name="Ink 89"/>
              <p:cNvPicPr/>
              <p:nvPr/>
            </p:nvPicPr>
            <p:blipFill>
              <a:blip r:embed="rId33"/>
              <a:stretch>
                <a:fillRect/>
              </a:stretch>
            </p:blipFill>
            <p:spPr>
              <a:xfrm>
                <a:off x="4097086" y="1543537"/>
                <a:ext cx="1875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91" name="Ink 90"/>
              <p14:cNvContentPartPr/>
              <p14:nvPr/>
            </p14:nvContentPartPr>
            <p14:xfrm>
              <a:off x="4504966" y="1393777"/>
              <a:ext cx="396720" cy="908640"/>
            </p14:xfrm>
          </p:contentPart>
        </mc:Choice>
        <mc:Fallback xmlns="">
          <p:pic>
            <p:nvPicPr>
              <p:cNvPr id="91" name="Ink 90"/>
              <p:cNvPicPr/>
              <p:nvPr/>
            </p:nvPicPr>
            <p:blipFill>
              <a:blip r:embed="rId35"/>
              <a:stretch>
                <a:fillRect/>
              </a:stretch>
            </p:blipFill>
            <p:spPr>
              <a:xfrm>
                <a:off x="4499926" y="1389097"/>
                <a:ext cx="408600" cy="920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92" name="Ink 91"/>
              <p14:cNvContentPartPr/>
              <p14:nvPr/>
            </p14:nvContentPartPr>
            <p14:xfrm>
              <a:off x="4626286" y="1915057"/>
              <a:ext cx="141480" cy="104760"/>
            </p14:xfrm>
          </p:contentPart>
        </mc:Choice>
        <mc:Fallback xmlns="">
          <p:pic>
            <p:nvPicPr>
              <p:cNvPr id="92" name="Ink 91"/>
              <p:cNvPicPr/>
              <p:nvPr/>
            </p:nvPicPr>
            <p:blipFill>
              <a:blip r:embed="rId37"/>
              <a:stretch>
                <a:fillRect/>
              </a:stretch>
            </p:blipFill>
            <p:spPr>
              <a:xfrm>
                <a:off x="4621246" y="1910017"/>
                <a:ext cx="1533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93" name="Ink 92"/>
              <p14:cNvContentPartPr/>
              <p14:nvPr/>
            </p14:nvContentPartPr>
            <p14:xfrm>
              <a:off x="4745086" y="1826497"/>
              <a:ext cx="17280" cy="212760"/>
            </p14:xfrm>
          </p:contentPart>
        </mc:Choice>
        <mc:Fallback xmlns="">
          <p:pic>
            <p:nvPicPr>
              <p:cNvPr id="93" name="Ink 92"/>
              <p:cNvPicPr/>
              <p:nvPr/>
            </p:nvPicPr>
            <p:blipFill>
              <a:blip r:embed="rId39"/>
              <a:stretch>
                <a:fillRect/>
              </a:stretch>
            </p:blipFill>
            <p:spPr>
              <a:xfrm>
                <a:off x="4739686" y="1821817"/>
                <a:ext cx="2736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97" name="Ink 96"/>
              <p14:cNvContentPartPr/>
              <p14:nvPr/>
            </p14:nvContentPartPr>
            <p14:xfrm>
              <a:off x="4027246" y="1336177"/>
              <a:ext cx="1180080" cy="25200"/>
            </p14:xfrm>
          </p:contentPart>
        </mc:Choice>
        <mc:Fallback xmlns="">
          <p:pic>
            <p:nvPicPr>
              <p:cNvPr id="97" name="Ink 96"/>
              <p:cNvPicPr/>
              <p:nvPr/>
            </p:nvPicPr>
            <p:blipFill>
              <a:blip r:embed="rId41"/>
              <a:stretch>
                <a:fillRect/>
              </a:stretch>
            </p:blipFill>
            <p:spPr>
              <a:xfrm>
                <a:off x="4022566" y="1331497"/>
                <a:ext cx="11908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98" name="Ink 97"/>
              <p14:cNvContentPartPr/>
              <p14:nvPr/>
            </p14:nvContentPartPr>
            <p14:xfrm>
              <a:off x="1864366" y="1894537"/>
              <a:ext cx="21240" cy="1080"/>
            </p14:xfrm>
          </p:contentPart>
        </mc:Choice>
        <mc:Fallback xmlns="">
          <p:pic>
            <p:nvPicPr>
              <p:cNvPr id="98" name="Ink 97"/>
              <p:cNvPicPr/>
              <p:nvPr/>
            </p:nvPicPr>
            <p:blipFill>
              <a:blip r:embed="rId43"/>
              <a:stretch>
                <a:fillRect/>
              </a:stretch>
            </p:blipFill>
            <p:spPr>
              <a:xfrm>
                <a:off x="1861486" y="1891297"/>
                <a:ext cx="27000" cy="7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01" name="Ink 100"/>
              <p14:cNvContentPartPr/>
              <p14:nvPr/>
            </p14:nvContentPartPr>
            <p14:xfrm>
              <a:off x="4125526" y="2366857"/>
              <a:ext cx="1340280" cy="42120"/>
            </p14:xfrm>
          </p:contentPart>
        </mc:Choice>
        <mc:Fallback xmlns="">
          <p:pic>
            <p:nvPicPr>
              <p:cNvPr id="101" name="Ink 100"/>
              <p:cNvPicPr/>
              <p:nvPr/>
            </p:nvPicPr>
            <p:blipFill>
              <a:blip r:embed="rId45"/>
              <a:stretch>
                <a:fillRect/>
              </a:stretch>
            </p:blipFill>
            <p:spPr>
              <a:xfrm>
                <a:off x="4119766" y="2361097"/>
                <a:ext cx="13518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03" name="Ink 102"/>
              <p14:cNvContentPartPr/>
              <p14:nvPr/>
            </p14:nvContentPartPr>
            <p14:xfrm>
              <a:off x="4845166" y="1351657"/>
              <a:ext cx="1102680" cy="1031400"/>
            </p14:xfrm>
          </p:contentPart>
        </mc:Choice>
        <mc:Fallback xmlns="">
          <p:pic>
            <p:nvPicPr>
              <p:cNvPr id="103" name="Ink 102"/>
              <p:cNvPicPr/>
              <p:nvPr/>
            </p:nvPicPr>
            <p:blipFill>
              <a:blip r:embed="rId47"/>
              <a:stretch>
                <a:fillRect/>
              </a:stretch>
            </p:blipFill>
            <p:spPr>
              <a:xfrm>
                <a:off x="4841926" y="1344817"/>
                <a:ext cx="1112760" cy="1041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06" name="Ink 105"/>
              <p14:cNvContentPartPr/>
              <p14:nvPr/>
            </p14:nvContentPartPr>
            <p14:xfrm>
              <a:off x="2527486" y="1111177"/>
              <a:ext cx="521640" cy="11520"/>
            </p14:xfrm>
          </p:contentPart>
        </mc:Choice>
        <mc:Fallback xmlns="">
          <p:pic>
            <p:nvPicPr>
              <p:cNvPr id="106" name="Ink 105"/>
              <p:cNvPicPr/>
              <p:nvPr/>
            </p:nvPicPr>
            <p:blipFill>
              <a:blip r:embed="rId49"/>
              <a:stretch>
                <a:fillRect/>
              </a:stretch>
            </p:blipFill>
            <p:spPr>
              <a:xfrm>
                <a:off x="2522446" y="1104697"/>
                <a:ext cx="5302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07" name="Ink 106"/>
              <p14:cNvContentPartPr/>
              <p14:nvPr/>
            </p14:nvContentPartPr>
            <p14:xfrm>
              <a:off x="585286" y="1301617"/>
              <a:ext cx="187200" cy="1119600"/>
            </p14:xfrm>
          </p:contentPart>
        </mc:Choice>
        <mc:Fallback xmlns="">
          <p:pic>
            <p:nvPicPr>
              <p:cNvPr id="107" name="Ink 106"/>
              <p:cNvPicPr/>
              <p:nvPr/>
            </p:nvPicPr>
            <p:blipFill>
              <a:blip r:embed="rId51"/>
              <a:stretch>
                <a:fillRect/>
              </a:stretch>
            </p:blipFill>
            <p:spPr>
              <a:xfrm>
                <a:off x="580966" y="1295857"/>
                <a:ext cx="195480" cy="1128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08" name="Ink 107"/>
              <p14:cNvContentPartPr/>
              <p14:nvPr/>
            </p14:nvContentPartPr>
            <p14:xfrm>
              <a:off x="1198726" y="1968697"/>
              <a:ext cx="225360" cy="160560"/>
            </p14:xfrm>
          </p:contentPart>
        </mc:Choice>
        <mc:Fallback xmlns="">
          <p:pic>
            <p:nvPicPr>
              <p:cNvPr id="108" name="Ink 107"/>
              <p:cNvPicPr/>
              <p:nvPr/>
            </p:nvPicPr>
            <p:blipFill>
              <a:blip r:embed="rId53"/>
              <a:stretch>
                <a:fillRect/>
              </a:stretch>
            </p:blipFill>
            <p:spPr>
              <a:xfrm>
                <a:off x="1192246" y="1961497"/>
                <a:ext cx="2390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4" name="Ink 113"/>
              <p14:cNvContentPartPr/>
              <p14:nvPr/>
            </p14:nvContentPartPr>
            <p14:xfrm>
              <a:off x="967606" y="2074537"/>
              <a:ext cx="144000" cy="156600"/>
            </p14:xfrm>
          </p:contentPart>
        </mc:Choice>
        <mc:Fallback xmlns="">
          <p:pic>
            <p:nvPicPr>
              <p:cNvPr id="114" name="Ink 113"/>
              <p:cNvPicPr/>
              <p:nvPr/>
            </p:nvPicPr>
            <p:blipFill>
              <a:blip r:embed="rId55"/>
              <a:stretch>
                <a:fillRect/>
              </a:stretch>
            </p:blipFill>
            <p:spPr>
              <a:xfrm>
                <a:off x="962566" y="2068417"/>
                <a:ext cx="1551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7" name="Ink 116"/>
              <p14:cNvContentPartPr/>
              <p14:nvPr/>
            </p14:nvContentPartPr>
            <p14:xfrm>
              <a:off x="1498966" y="1385137"/>
              <a:ext cx="1500840" cy="487080"/>
            </p14:xfrm>
          </p:contentPart>
        </mc:Choice>
        <mc:Fallback xmlns="">
          <p:pic>
            <p:nvPicPr>
              <p:cNvPr id="117" name="Ink 116"/>
              <p:cNvPicPr/>
              <p:nvPr/>
            </p:nvPicPr>
            <p:blipFill>
              <a:blip r:embed="rId57"/>
              <a:stretch>
                <a:fillRect/>
              </a:stretch>
            </p:blipFill>
            <p:spPr>
              <a:xfrm>
                <a:off x="1494286" y="1380457"/>
                <a:ext cx="1511280" cy="496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0" name="Ink 129"/>
              <p14:cNvContentPartPr/>
              <p14:nvPr/>
            </p14:nvContentPartPr>
            <p14:xfrm>
              <a:off x="2793526" y="1372177"/>
              <a:ext cx="360" cy="360"/>
            </p14:xfrm>
          </p:contentPart>
        </mc:Choice>
        <mc:Fallback xmlns="">
          <p:pic>
            <p:nvPicPr>
              <p:cNvPr id="130" name="Ink 129"/>
              <p:cNvPicPr/>
              <p:nvPr/>
            </p:nvPicPr>
            <p:blipFill>
              <a:blip r:embed="rId59"/>
              <a:stretch>
                <a:fillRect/>
              </a:stretch>
            </p:blipFill>
            <p:spPr>
              <a:xfrm>
                <a:off x="2788486" y="1367137"/>
                <a:ext cx="10440" cy="10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1" name="Ink 130"/>
              <p14:cNvContentPartPr/>
              <p14:nvPr/>
            </p14:nvContentPartPr>
            <p14:xfrm>
              <a:off x="2838886" y="1411777"/>
              <a:ext cx="100440" cy="121320"/>
            </p14:xfrm>
          </p:contentPart>
        </mc:Choice>
        <mc:Fallback xmlns="">
          <p:pic>
            <p:nvPicPr>
              <p:cNvPr id="131" name="Ink 130"/>
              <p:cNvPicPr/>
              <p:nvPr/>
            </p:nvPicPr>
            <p:blipFill>
              <a:blip r:embed="rId61"/>
              <a:stretch>
                <a:fillRect/>
              </a:stretch>
            </p:blipFill>
            <p:spPr>
              <a:xfrm>
                <a:off x="2832406" y="1405297"/>
                <a:ext cx="1137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32" name="Ink 131"/>
              <p14:cNvContentPartPr/>
              <p14:nvPr/>
            </p14:nvContentPartPr>
            <p14:xfrm>
              <a:off x="2972086" y="1393417"/>
              <a:ext cx="81720" cy="23760"/>
            </p14:xfrm>
          </p:contentPart>
        </mc:Choice>
        <mc:Fallback xmlns="">
          <p:pic>
            <p:nvPicPr>
              <p:cNvPr id="132" name="Ink 131"/>
              <p:cNvPicPr/>
              <p:nvPr/>
            </p:nvPicPr>
            <p:blipFill>
              <a:blip r:embed="rId63"/>
              <a:stretch>
                <a:fillRect/>
              </a:stretch>
            </p:blipFill>
            <p:spPr>
              <a:xfrm>
                <a:off x="2967406" y="1388737"/>
                <a:ext cx="90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33" name="Ink 132"/>
              <p14:cNvContentPartPr/>
              <p14:nvPr/>
            </p14:nvContentPartPr>
            <p14:xfrm>
              <a:off x="3035446" y="1401697"/>
              <a:ext cx="1800" cy="6480"/>
            </p14:xfrm>
          </p:contentPart>
        </mc:Choice>
        <mc:Fallback xmlns="">
          <p:pic>
            <p:nvPicPr>
              <p:cNvPr id="133" name="Ink 132"/>
              <p:cNvPicPr/>
              <p:nvPr/>
            </p:nvPicPr>
            <p:blipFill>
              <a:blip r:embed="rId65"/>
              <a:stretch>
                <a:fillRect/>
              </a:stretch>
            </p:blipFill>
            <p:spPr>
              <a:xfrm>
                <a:off x="3029686" y="1395937"/>
                <a:ext cx="1188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4" name="Ink 133"/>
              <p14:cNvContentPartPr/>
              <p14:nvPr/>
            </p14:nvContentPartPr>
            <p14:xfrm>
              <a:off x="3051646" y="1396297"/>
              <a:ext cx="1300320" cy="986400"/>
            </p14:xfrm>
          </p:contentPart>
        </mc:Choice>
        <mc:Fallback xmlns="">
          <p:pic>
            <p:nvPicPr>
              <p:cNvPr id="134" name="Ink 133"/>
              <p:cNvPicPr/>
              <p:nvPr/>
            </p:nvPicPr>
            <p:blipFill>
              <a:blip r:embed="rId67"/>
              <a:stretch>
                <a:fillRect/>
              </a:stretch>
            </p:blipFill>
            <p:spPr>
              <a:xfrm>
                <a:off x="3045886" y="1390537"/>
                <a:ext cx="1311480" cy="997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35" name="Ink 134"/>
              <p14:cNvContentPartPr/>
              <p14:nvPr/>
            </p14:nvContentPartPr>
            <p14:xfrm>
              <a:off x="3856606" y="2029897"/>
              <a:ext cx="151920" cy="162360"/>
            </p14:xfrm>
          </p:contentPart>
        </mc:Choice>
        <mc:Fallback xmlns="">
          <p:pic>
            <p:nvPicPr>
              <p:cNvPr id="135" name="Ink 134"/>
              <p:cNvPicPr/>
              <p:nvPr/>
            </p:nvPicPr>
            <p:blipFill>
              <a:blip r:embed="rId69"/>
              <a:stretch>
                <a:fillRect/>
              </a:stretch>
            </p:blipFill>
            <p:spPr>
              <a:xfrm>
                <a:off x="3849406" y="2023417"/>
                <a:ext cx="1670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38" name="Ink 137"/>
              <p14:cNvContentPartPr/>
              <p14:nvPr/>
            </p14:nvContentPartPr>
            <p14:xfrm>
              <a:off x="2356846" y="781057"/>
              <a:ext cx="122040" cy="225360"/>
            </p14:xfrm>
          </p:contentPart>
        </mc:Choice>
        <mc:Fallback xmlns="">
          <p:pic>
            <p:nvPicPr>
              <p:cNvPr id="138" name="Ink 137"/>
              <p:cNvPicPr/>
              <p:nvPr/>
            </p:nvPicPr>
            <p:blipFill>
              <a:blip r:embed="rId71"/>
              <a:stretch>
                <a:fillRect/>
              </a:stretch>
            </p:blipFill>
            <p:spPr>
              <a:xfrm>
                <a:off x="2350726" y="774217"/>
                <a:ext cx="1324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39" name="Ink 138"/>
              <p14:cNvContentPartPr/>
              <p14:nvPr/>
            </p14:nvContentPartPr>
            <p14:xfrm>
              <a:off x="2665726" y="780337"/>
              <a:ext cx="132840" cy="17640"/>
            </p14:xfrm>
          </p:contentPart>
        </mc:Choice>
        <mc:Fallback xmlns="">
          <p:pic>
            <p:nvPicPr>
              <p:cNvPr id="139" name="Ink 138"/>
              <p:cNvPicPr/>
              <p:nvPr/>
            </p:nvPicPr>
            <p:blipFill>
              <a:blip r:embed="rId73"/>
              <a:stretch>
                <a:fillRect/>
              </a:stretch>
            </p:blipFill>
            <p:spPr>
              <a:xfrm>
                <a:off x="2662486" y="773857"/>
                <a:ext cx="141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40" name="Ink 139"/>
              <p14:cNvContentPartPr/>
              <p14:nvPr/>
            </p14:nvContentPartPr>
            <p14:xfrm>
              <a:off x="2723686" y="801937"/>
              <a:ext cx="16920" cy="134640"/>
            </p14:xfrm>
          </p:contentPart>
        </mc:Choice>
        <mc:Fallback xmlns="">
          <p:pic>
            <p:nvPicPr>
              <p:cNvPr id="140" name="Ink 139"/>
              <p:cNvPicPr/>
              <p:nvPr/>
            </p:nvPicPr>
            <p:blipFill>
              <a:blip r:embed="rId75"/>
              <a:stretch>
                <a:fillRect/>
              </a:stretch>
            </p:blipFill>
            <p:spPr>
              <a:xfrm>
                <a:off x="2720086" y="798697"/>
                <a:ext cx="262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41" name="Ink 140"/>
              <p14:cNvContentPartPr/>
              <p14:nvPr/>
            </p14:nvContentPartPr>
            <p14:xfrm>
              <a:off x="2646646" y="967537"/>
              <a:ext cx="251640" cy="28080"/>
            </p14:xfrm>
          </p:contentPart>
        </mc:Choice>
        <mc:Fallback xmlns="">
          <p:pic>
            <p:nvPicPr>
              <p:cNvPr id="141" name="Ink 140"/>
              <p:cNvPicPr/>
              <p:nvPr/>
            </p:nvPicPr>
            <p:blipFill>
              <a:blip r:embed="rId77"/>
              <a:stretch>
                <a:fillRect/>
              </a:stretch>
            </p:blipFill>
            <p:spPr>
              <a:xfrm>
                <a:off x="2643406" y="960697"/>
                <a:ext cx="2620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43" name="Ink 142"/>
              <p14:cNvContentPartPr/>
              <p14:nvPr/>
            </p14:nvContentPartPr>
            <p14:xfrm>
              <a:off x="5934886" y="1540297"/>
              <a:ext cx="191160" cy="190800"/>
            </p14:xfrm>
          </p:contentPart>
        </mc:Choice>
        <mc:Fallback xmlns="">
          <p:pic>
            <p:nvPicPr>
              <p:cNvPr id="143" name="Ink 142"/>
              <p:cNvPicPr/>
              <p:nvPr/>
            </p:nvPicPr>
            <p:blipFill>
              <a:blip r:embed="rId79"/>
              <a:stretch>
                <a:fillRect/>
              </a:stretch>
            </p:blipFill>
            <p:spPr>
              <a:xfrm>
                <a:off x="5928766" y="1532737"/>
                <a:ext cx="2048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44" name="Ink 143"/>
              <p14:cNvContentPartPr/>
              <p14:nvPr/>
            </p14:nvContentPartPr>
            <p14:xfrm>
              <a:off x="4369606" y="1428697"/>
              <a:ext cx="1954080" cy="975600"/>
            </p14:xfrm>
          </p:contentPart>
        </mc:Choice>
        <mc:Fallback xmlns="">
          <p:pic>
            <p:nvPicPr>
              <p:cNvPr id="144" name="Ink 143"/>
              <p:cNvPicPr/>
              <p:nvPr/>
            </p:nvPicPr>
            <p:blipFill>
              <a:blip r:embed="rId81"/>
              <a:stretch>
                <a:fillRect/>
              </a:stretch>
            </p:blipFill>
            <p:spPr>
              <a:xfrm>
                <a:off x="4363126" y="1421137"/>
                <a:ext cx="1968120" cy="989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62" name="Ink 161"/>
              <p14:cNvContentPartPr/>
              <p14:nvPr/>
            </p14:nvContentPartPr>
            <p14:xfrm>
              <a:off x="2298886" y="1528777"/>
              <a:ext cx="167040" cy="158400"/>
            </p14:xfrm>
          </p:contentPart>
        </mc:Choice>
        <mc:Fallback xmlns="">
          <p:pic>
            <p:nvPicPr>
              <p:cNvPr id="162" name="Ink 161"/>
              <p:cNvPicPr/>
              <p:nvPr/>
            </p:nvPicPr>
            <p:blipFill>
              <a:blip r:embed="rId83"/>
              <a:stretch>
                <a:fillRect/>
              </a:stretch>
            </p:blipFill>
            <p:spPr>
              <a:xfrm>
                <a:off x="2291686" y="1521937"/>
                <a:ext cx="181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67" name="Ink 166"/>
              <p14:cNvContentPartPr/>
              <p14:nvPr/>
            </p14:nvContentPartPr>
            <p14:xfrm>
              <a:off x="2899726" y="1901377"/>
              <a:ext cx="145440" cy="145440"/>
            </p14:xfrm>
          </p:contentPart>
        </mc:Choice>
        <mc:Fallback xmlns="">
          <p:pic>
            <p:nvPicPr>
              <p:cNvPr id="167" name="Ink 166"/>
              <p:cNvPicPr/>
              <p:nvPr/>
            </p:nvPicPr>
            <p:blipFill>
              <a:blip r:embed="rId85"/>
              <a:stretch>
                <a:fillRect/>
              </a:stretch>
            </p:blipFill>
            <p:spPr>
              <a:xfrm>
                <a:off x="2893966" y="1893817"/>
                <a:ext cx="1587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85" name="Ink 184"/>
              <p14:cNvContentPartPr/>
              <p14:nvPr/>
            </p14:nvContentPartPr>
            <p14:xfrm>
              <a:off x="1370806" y="1844137"/>
              <a:ext cx="231480" cy="65880"/>
            </p14:xfrm>
          </p:contentPart>
        </mc:Choice>
        <mc:Fallback xmlns="">
          <p:pic>
            <p:nvPicPr>
              <p:cNvPr id="185" name="Ink 184"/>
              <p:cNvPicPr/>
              <p:nvPr/>
            </p:nvPicPr>
            <p:blipFill>
              <a:blip r:embed="rId87"/>
              <a:stretch>
                <a:fillRect/>
              </a:stretch>
            </p:blipFill>
            <p:spPr>
              <a:xfrm>
                <a:off x="1366126" y="1840537"/>
                <a:ext cx="23904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86" name="Ink 185"/>
              <p14:cNvContentPartPr/>
              <p14:nvPr/>
            </p14:nvContentPartPr>
            <p14:xfrm>
              <a:off x="2522446" y="1888777"/>
              <a:ext cx="65160" cy="1080"/>
            </p14:xfrm>
          </p:contentPart>
        </mc:Choice>
        <mc:Fallback xmlns="">
          <p:pic>
            <p:nvPicPr>
              <p:cNvPr id="186" name="Ink 185"/>
              <p:cNvPicPr/>
              <p:nvPr/>
            </p:nvPicPr>
            <p:blipFill>
              <a:blip r:embed="rId89"/>
              <a:stretch>
                <a:fillRect/>
              </a:stretch>
            </p:blipFill>
            <p:spPr>
              <a:xfrm>
                <a:off x="2519206" y="1885177"/>
                <a:ext cx="71640" cy="82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87" name="Ink 186"/>
              <p14:cNvContentPartPr/>
              <p14:nvPr/>
            </p14:nvContentPartPr>
            <p14:xfrm>
              <a:off x="1926286" y="4647457"/>
              <a:ext cx="1453320" cy="1161000"/>
            </p14:xfrm>
          </p:contentPart>
        </mc:Choice>
        <mc:Fallback xmlns="">
          <p:pic>
            <p:nvPicPr>
              <p:cNvPr id="187" name="Ink 186"/>
              <p:cNvPicPr/>
              <p:nvPr/>
            </p:nvPicPr>
            <p:blipFill>
              <a:blip r:embed="rId91"/>
              <a:stretch>
                <a:fillRect/>
              </a:stretch>
            </p:blipFill>
            <p:spPr>
              <a:xfrm>
                <a:off x="1918006" y="4640977"/>
                <a:ext cx="1465560" cy="1176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88" name="Ink 187"/>
              <p14:cNvContentPartPr/>
              <p14:nvPr/>
            </p14:nvContentPartPr>
            <p14:xfrm>
              <a:off x="2187646" y="4541977"/>
              <a:ext cx="1769760" cy="303120"/>
            </p14:xfrm>
          </p:contentPart>
        </mc:Choice>
        <mc:Fallback xmlns="">
          <p:pic>
            <p:nvPicPr>
              <p:cNvPr id="188" name="Ink 187"/>
              <p:cNvPicPr/>
              <p:nvPr/>
            </p:nvPicPr>
            <p:blipFill>
              <a:blip r:embed="rId93"/>
              <a:stretch>
                <a:fillRect/>
              </a:stretch>
            </p:blipFill>
            <p:spPr>
              <a:xfrm>
                <a:off x="2181886" y="4538737"/>
                <a:ext cx="177876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90" name="Ink 189"/>
              <p14:cNvContentPartPr/>
              <p14:nvPr/>
            </p14:nvContentPartPr>
            <p14:xfrm>
              <a:off x="2158126" y="5090257"/>
              <a:ext cx="4272840" cy="774360"/>
            </p14:xfrm>
          </p:contentPart>
        </mc:Choice>
        <mc:Fallback xmlns="">
          <p:pic>
            <p:nvPicPr>
              <p:cNvPr id="190" name="Ink 189"/>
              <p:cNvPicPr/>
              <p:nvPr/>
            </p:nvPicPr>
            <p:blipFill>
              <a:blip r:embed="rId95"/>
              <a:stretch>
                <a:fillRect/>
              </a:stretch>
            </p:blipFill>
            <p:spPr>
              <a:xfrm>
                <a:off x="2153086" y="5085937"/>
                <a:ext cx="4283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19" name="Ink 218"/>
              <p14:cNvContentPartPr/>
              <p14:nvPr/>
            </p14:nvContentPartPr>
            <p14:xfrm>
              <a:off x="1930246" y="2757097"/>
              <a:ext cx="2407320" cy="680760"/>
            </p14:xfrm>
          </p:contentPart>
        </mc:Choice>
        <mc:Fallback xmlns="">
          <p:pic>
            <p:nvPicPr>
              <p:cNvPr id="219" name="Ink 218"/>
              <p:cNvPicPr/>
              <p:nvPr/>
            </p:nvPicPr>
            <p:blipFill>
              <a:blip r:embed="rId97"/>
              <a:stretch>
                <a:fillRect/>
              </a:stretch>
            </p:blipFill>
            <p:spPr>
              <a:xfrm>
                <a:off x="1924126" y="2747377"/>
                <a:ext cx="2422440" cy="699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20" name="Ink 219"/>
              <p14:cNvContentPartPr/>
              <p14:nvPr/>
            </p14:nvContentPartPr>
            <p14:xfrm>
              <a:off x="3588406" y="3034657"/>
              <a:ext cx="252000" cy="23400"/>
            </p14:xfrm>
          </p:contentPart>
        </mc:Choice>
        <mc:Fallback xmlns="">
          <p:pic>
            <p:nvPicPr>
              <p:cNvPr id="220" name="Ink 219"/>
              <p:cNvPicPr/>
              <p:nvPr/>
            </p:nvPicPr>
            <p:blipFill>
              <a:blip r:embed="rId99"/>
              <a:stretch>
                <a:fillRect/>
              </a:stretch>
            </p:blipFill>
            <p:spPr>
              <a:xfrm>
                <a:off x="3585526" y="3031057"/>
                <a:ext cx="2584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21" name="Ink 220"/>
              <p14:cNvContentPartPr/>
              <p14:nvPr/>
            </p14:nvContentPartPr>
            <p14:xfrm>
              <a:off x="3985126" y="3008377"/>
              <a:ext cx="230760" cy="16560"/>
            </p14:xfrm>
          </p:contentPart>
        </mc:Choice>
        <mc:Fallback xmlns="">
          <p:pic>
            <p:nvPicPr>
              <p:cNvPr id="221" name="Ink 220"/>
              <p:cNvPicPr/>
              <p:nvPr/>
            </p:nvPicPr>
            <p:blipFill>
              <a:blip r:embed="rId101"/>
              <a:stretch>
                <a:fillRect/>
              </a:stretch>
            </p:blipFill>
            <p:spPr>
              <a:xfrm>
                <a:off x="3981886" y="3002617"/>
                <a:ext cx="2397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22" name="Ink 221"/>
              <p14:cNvContentPartPr/>
              <p14:nvPr/>
            </p14:nvContentPartPr>
            <p14:xfrm>
              <a:off x="3282766" y="3075337"/>
              <a:ext cx="87480" cy="9360"/>
            </p14:xfrm>
          </p:contentPart>
        </mc:Choice>
        <mc:Fallback xmlns="">
          <p:pic>
            <p:nvPicPr>
              <p:cNvPr id="222" name="Ink 221"/>
              <p:cNvPicPr/>
              <p:nvPr/>
            </p:nvPicPr>
            <p:blipFill>
              <a:blip r:embed="rId103"/>
              <a:stretch>
                <a:fillRect/>
              </a:stretch>
            </p:blipFill>
            <p:spPr>
              <a:xfrm>
                <a:off x="3279526" y="3072097"/>
                <a:ext cx="939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23" name="Ink 222"/>
              <p14:cNvContentPartPr/>
              <p14:nvPr/>
            </p14:nvContentPartPr>
            <p14:xfrm>
              <a:off x="3985486" y="2903257"/>
              <a:ext cx="193320" cy="180000"/>
            </p14:xfrm>
          </p:contentPart>
        </mc:Choice>
        <mc:Fallback xmlns="">
          <p:pic>
            <p:nvPicPr>
              <p:cNvPr id="223" name="Ink 222"/>
              <p:cNvPicPr/>
              <p:nvPr/>
            </p:nvPicPr>
            <p:blipFill>
              <a:blip r:embed="rId105"/>
              <a:stretch>
                <a:fillRect/>
              </a:stretch>
            </p:blipFill>
            <p:spPr>
              <a:xfrm>
                <a:off x="3977926" y="2895337"/>
                <a:ext cx="2088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24" name="Ink 223"/>
              <p14:cNvContentPartPr/>
              <p14:nvPr/>
            </p14:nvContentPartPr>
            <p14:xfrm>
              <a:off x="2349646" y="3119617"/>
              <a:ext cx="56160" cy="9720"/>
            </p14:xfrm>
          </p:contentPart>
        </mc:Choice>
        <mc:Fallback xmlns="">
          <p:pic>
            <p:nvPicPr>
              <p:cNvPr id="224" name="Ink 223"/>
              <p:cNvPicPr/>
              <p:nvPr/>
            </p:nvPicPr>
            <p:blipFill>
              <a:blip r:embed="rId107"/>
              <a:stretch>
                <a:fillRect/>
              </a:stretch>
            </p:blipFill>
            <p:spPr>
              <a:xfrm>
                <a:off x="2346406" y="3116377"/>
                <a:ext cx="62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25" name="Ink 224"/>
              <p14:cNvContentPartPr/>
              <p14:nvPr/>
            </p14:nvContentPartPr>
            <p14:xfrm>
              <a:off x="2526766" y="3101977"/>
              <a:ext cx="87840" cy="14040"/>
            </p14:xfrm>
          </p:contentPart>
        </mc:Choice>
        <mc:Fallback xmlns="">
          <p:pic>
            <p:nvPicPr>
              <p:cNvPr id="225" name="Ink 224"/>
              <p:cNvPicPr/>
              <p:nvPr/>
            </p:nvPicPr>
            <p:blipFill>
              <a:blip r:embed="rId109"/>
              <a:stretch>
                <a:fillRect/>
              </a:stretch>
            </p:blipFill>
            <p:spPr>
              <a:xfrm>
                <a:off x="2523526" y="3098377"/>
                <a:ext cx="943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26" name="Ink 225"/>
              <p14:cNvContentPartPr/>
              <p14:nvPr/>
            </p14:nvContentPartPr>
            <p14:xfrm>
              <a:off x="3083686" y="3094417"/>
              <a:ext cx="26280" cy="3240"/>
            </p14:xfrm>
          </p:contentPart>
        </mc:Choice>
        <mc:Fallback xmlns="">
          <p:pic>
            <p:nvPicPr>
              <p:cNvPr id="226" name="Ink 225"/>
              <p:cNvPicPr/>
              <p:nvPr/>
            </p:nvPicPr>
            <p:blipFill>
              <a:blip r:embed="rId111"/>
              <a:stretch>
                <a:fillRect/>
              </a:stretch>
            </p:blipFill>
            <p:spPr>
              <a:xfrm>
                <a:off x="3080806" y="3091177"/>
                <a:ext cx="32040" cy="9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27" name="Ink 226"/>
              <p14:cNvContentPartPr/>
              <p14:nvPr/>
            </p14:nvContentPartPr>
            <p14:xfrm>
              <a:off x="2159926" y="3159577"/>
              <a:ext cx="58320" cy="24120"/>
            </p14:xfrm>
          </p:contentPart>
        </mc:Choice>
        <mc:Fallback xmlns="">
          <p:pic>
            <p:nvPicPr>
              <p:cNvPr id="227" name="Ink 226"/>
              <p:cNvPicPr/>
              <p:nvPr/>
            </p:nvPicPr>
            <p:blipFill>
              <a:blip r:embed="rId113"/>
              <a:stretch>
                <a:fillRect/>
              </a:stretch>
            </p:blipFill>
            <p:spPr>
              <a:xfrm>
                <a:off x="2153806" y="3155977"/>
                <a:ext cx="680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32" name="Ink 231"/>
              <p14:cNvContentPartPr/>
              <p14:nvPr/>
            </p14:nvContentPartPr>
            <p14:xfrm>
              <a:off x="2164966" y="4753297"/>
              <a:ext cx="1357200" cy="388800"/>
            </p14:xfrm>
          </p:contentPart>
        </mc:Choice>
        <mc:Fallback xmlns="">
          <p:pic>
            <p:nvPicPr>
              <p:cNvPr id="232" name="Ink 231"/>
              <p:cNvPicPr/>
              <p:nvPr/>
            </p:nvPicPr>
            <p:blipFill>
              <a:blip r:embed="rId115"/>
              <a:stretch>
                <a:fillRect/>
              </a:stretch>
            </p:blipFill>
            <p:spPr>
              <a:xfrm>
                <a:off x="2161006" y="4750057"/>
                <a:ext cx="13644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54" name="Ink 253"/>
              <p14:cNvContentPartPr/>
              <p14:nvPr/>
            </p14:nvContentPartPr>
            <p14:xfrm>
              <a:off x="4542766" y="4439737"/>
              <a:ext cx="436320" cy="45000"/>
            </p14:xfrm>
          </p:contentPart>
        </mc:Choice>
        <mc:Fallback xmlns="">
          <p:pic>
            <p:nvPicPr>
              <p:cNvPr id="254" name="Ink 253"/>
              <p:cNvPicPr/>
              <p:nvPr/>
            </p:nvPicPr>
            <p:blipFill>
              <a:blip r:embed="rId117"/>
              <a:stretch>
                <a:fillRect/>
              </a:stretch>
            </p:blipFill>
            <p:spPr>
              <a:xfrm>
                <a:off x="4537726" y="4436497"/>
                <a:ext cx="4446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57" name="Ink 256"/>
              <p14:cNvContentPartPr/>
              <p14:nvPr/>
            </p14:nvContentPartPr>
            <p14:xfrm>
              <a:off x="5043166" y="4374937"/>
              <a:ext cx="787680" cy="67320"/>
            </p14:xfrm>
          </p:contentPart>
        </mc:Choice>
        <mc:Fallback xmlns="">
          <p:pic>
            <p:nvPicPr>
              <p:cNvPr id="257" name="Ink 256"/>
              <p:cNvPicPr/>
              <p:nvPr/>
            </p:nvPicPr>
            <p:blipFill>
              <a:blip r:embed="rId119"/>
              <a:stretch>
                <a:fillRect/>
              </a:stretch>
            </p:blipFill>
            <p:spPr>
              <a:xfrm>
                <a:off x="5039566" y="4370977"/>
                <a:ext cx="79452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58" name="Ink 257"/>
              <p14:cNvContentPartPr/>
              <p14:nvPr/>
            </p14:nvContentPartPr>
            <p14:xfrm>
              <a:off x="2238406" y="5168017"/>
              <a:ext cx="1869840" cy="265320"/>
            </p14:xfrm>
          </p:contentPart>
        </mc:Choice>
        <mc:Fallback xmlns="">
          <p:pic>
            <p:nvPicPr>
              <p:cNvPr id="258" name="Ink 257"/>
              <p:cNvPicPr/>
              <p:nvPr/>
            </p:nvPicPr>
            <p:blipFill>
              <a:blip r:embed="rId121"/>
              <a:stretch>
                <a:fillRect/>
              </a:stretch>
            </p:blipFill>
            <p:spPr>
              <a:xfrm>
                <a:off x="2234086" y="5164777"/>
                <a:ext cx="187704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61" name="Ink 260"/>
              <p14:cNvContentPartPr/>
              <p14:nvPr/>
            </p14:nvContentPartPr>
            <p14:xfrm>
              <a:off x="4071166" y="4895857"/>
              <a:ext cx="1979640" cy="256680"/>
            </p14:xfrm>
          </p:contentPart>
        </mc:Choice>
        <mc:Fallback xmlns="">
          <p:pic>
            <p:nvPicPr>
              <p:cNvPr id="261" name="Ink 260"/>
              <p:cNvPicPr/>
              <p:nvPr/>
            </p:nvPicPr>
            <p:blipFill>
              <a:blip r:embed="rId123"/>
              <a:stretch>
                <a:fillRect/>
              </a:stretch>
            </p:blipFill>
            <p:spPr>
              <a:xfrm>
                <a:off x="4067926" y="4891897"/>
                <a:ext cx="198648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65" name="Ink 264"/>
              <p14:cNvContentPartPr/>
              <p14:nvPr/>
            </p14:nvContentPartPr>
            <p14:xfrm>
              <a:off x="3618646" y="5390857"/>
              <a:ext cx="61920" cy="14040"/>
            </p14:xfrm>
          </p:contentPart>
        </mc:Choice>
        <mc:Fallback xmlns="">
          <p:pic>
            <p:nvPicPr>
              <p:cNvPr id="265" name="Ink 264"/>
              <p:cNvPicPr/>
              <p:nvPr/>
            </p:nvPicPr>
            <p:blipFill>
              <a:blip r:embed="rId125"/>
              <a:stretch>
                <a:fillRect/>
              </a:stretch>
            </p:blipFill>
            <p:spPr>
              <a:xfrm>
                <a:off x="3615766" y="5387617"/>
                <a:ext cx="6804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66" name="Ink 265"/>
              <p14:cNvContentPartPr/>
              <p14:nvPr/>
            </p14:nvContentPartPr>
            <p14:xfrm>
              <a:off x="2273686" y="5470777"/>
              <a:ext cx="743040" cy="164160"/>
            </p14:xfrm>
          </p:contentPart>
        </mc:Choice>
        <mc:Fallback xmlns="">
          <p:pic>
            <p:nvPicPr>
              <p:cNvPr id="266" name="Ink 265"/>
              <p:cNvPicPr/>
              <p:nvPr/>
            </p:nvPicPr>
            <p:blipFill>
              <a:blip r:embed="rId127"/>
              <a:stretch>
                <a:fillRect/>
              </a:stretch>
            </p:blipFill>
            <p:spPr>
              <a:xfrm>
                <a:off x="2270086" y="5467537"/>
                <a:ext cx="7498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74" name="Ink 273"/>
              <p14:cNvContentPartPr/>
              <p14:nvPr/>
            </p14:nvContentPartPr>
            <p14:xfrm>
              <a:off x="7683766" y="4510297"/>
              <a:ext cx="1074960" cy="28080"/>
            </p14:xfrm>
          </p:contentPart>
        </mc:Choice>
        <mc:Fallback xmlns="">
          <p:pic>
            <p:nvPicPr>
              <p:cNvPr id="274" name="Ink 273"/>
              <p:cNvPicPr/>
              <p:nvPr/>
            </p:nvPicPr>
            <p:blipFill>
              <a:blip r:embed="rId129"/>
              <a:stretch>
                <a:fillRect/>
              </a:stretch>
            </p:blipFill>
            <p:spPr>
              <a:xfrm>
                <a:off x="7679446" y="4505977"/>
                <a:ext cx="10839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78" name="Ink 277"/>
              <p14:cNvContentPartPr/>
              <p14:nvPr/>
            </p14:nvContentPartPr>
            <p14:xfrm>
              <a:off x="7711126" y="4517497"/>
              <a:ext cx="1003320" cy="42840"/>
            </p14:xfrm>
          </p:contentPart>
        </mc:Choice>
        <mc:Fallback xmlns="">
          <p:pic>
            <p:nvPicPr>
              <p:cNvPr id="278" name="Ink 277"/>
              <p:cNvPicPr/>
              <p:nvPr/>
            </p:nvPicPr>
            <p:blipFill>
              <a:blip r:embed="rId131"/>
              <a:stretch>
                <a:fillRect/>
              </a:stretch>
            </p:blipFill>
            <p:spPr>
              <a:xfrm>
                <a:off x="7707166" y="4513177"/>
                <a:ext cx="10108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84" name="Ink 283"/>
              <p14:cNvContentPartPr/>
              <p14:nvPr/>
            </p14:nvContentPartPr>
            <p14:xfrm>
              <a:off x="5681086" y="4590937"/>
              <a:ext cx="253080" cy="34560"/>
            </p14:xfrm>
          </p:contentPart>
        </mc:Choice>
        <mc:Fallback xmlns="">
          <p:pic>
            <p:nvPicPr>
              <p:cNvPr id="284" name="Ink 283"/>
              <p:cNvPicPr/>
              <p:nvPr/>
            </p:nvPicPr>
            <p:blipFill>
              <a:blip r:embed="rId133"/>
              <a:stretch>
                <a:fillRect/>
              </a:stretch>
            </p:blipFill>
            <p:spPr>
              <a:xfrm>
                <a:off x="5676766" y="4585177"/>
                <a:ext cx="26316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85" name="Ink 284"/>
              <p14:cNvContentPartPr/>
              <p14:nvPr/>
            </p14:nvContentPartPr>
            <p14:xfrm>
              <a:off x="3263326" y="4717657"/>
              <a:ext cx="2937960" cy="383040"/>
            </p14:xfrm>
          </p:contentPart>
        </mc:Choice>
        <mc:Fallback xmlns="">
          <p:pic>
            <p:nvPicPr>
              <p:cNvPr id="285" name="Ink 284"/>
              <p:cNvPicPr/>
              <p:nvPr/>
            </p:nvPicPr>
            <p:blipFill>
              <a:blip r:embed="rId135"/>
              <a:stretch>
                <a:fillRect/>
              </a:stretch>
            </p:blipFill>
            <p:spPr>
              <a:xfrm>
                <a:off x="3258286" y="4712257"/>
                <a:ext cx="294840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86" name="Ink 285"/>
              <p14:cNvContentPartPr/>
              <p14:nvPr/>
            </p14:nvContentPartPr>
            <p14:xfrm>
              <a:off x="3476086" y="4638457"/>
              <a:ext cx="1487880" cy="172800"/>
            </p14:xfrm>
          </p:contentPart>
        </mc:Choice>
        <mc:Fallback xmlns="">
          <p:pic>
            <p:nvPicPr>
              <p:cNvPr id="286" name="Ink 285"/>
              <p:cNvPicPr/>
              <p:nvPr/>
            </p:nvPicPr>
            <p:blipFill>
              <a:blip r:embed="rId137"/>
              <a:stretch>
                <a:fillRect/>
              </a:stretch>
            </p:blipFill>
            <p:spPr>
              <a:xfrm>
                <a:off x="3472486" y="4633777"/>
                <a:ext cx="14958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87" name="Ink 286"/>
              <p14:cNvContentPartPr/>
              <p14:nvPr/>
            </p14:nvContentPartPr>
            <p14:xfrm>
              <a:off x="2068126" y="4233097"/>
              <a:ext cx="4154400" cy="451440"/>
            </p14:xfrm>
          </p:contentPart>
        </mc:Choice>
        <mc:Fallback xmlns="">
          <p:pic>
            <p:nvPicPr>
              <p:cNvPr id="287" name="Ink 286"/>
              <p:cNvPicPr/>
              <p:nvPr/>
            </p:nvPicPr>
            <p:blipFill>
              <a:blip r:embed="rId139"/>
              <a:stretch>
                <a:fillRect/>
              </a:stretch>
            </p:blipFill>
            <p:spPr>
              <a:xfrm>
                <a:off x="2062726" y="4225177"/>
                <a:ext cx="416520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91" name="Ink 290"/>
              <p14:cNvContentPartPr/>
              <p14:nvPr/>
            </p14:nvContentPartPr>
            <p14:xfrm>
              <a:off x="5095366" y="4637017"/>
              <a:ext cx="534960" cy="51840"/>
            </p14:xfrm>
          </p:contentPart>
        </mc:Choice>
        <mc:Fallback xmlns="">
          <p:pic>
            <p:nvPicPr>
              <p:cNvPr id="291" name="Ink 290"/>
              <p:cNvPicPr/>
              <p:nvPr/>
            </p:nvPicPr>
            <p:blipFill>
              <a:blip r:embed="rId141"/>
              <a:stretch>
                <a:fillRect/>
              </a:stretch>
            </p:blipFill>
            <p:spPr>
              <a:xfrm>
                <a:off x="5092126" y="4633057"/>
                <a:ext cx="5418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93" name="Ink 292"/>
              <p14:cNvContentPartPr/>
              <p14:nvPr/>
            </p14:nvContentPartPr>
            <p14:xfrm>
              <a:off x="7793926" y="4587337"/>
              <a:ext cx="618840" cy="335160"/>
            </p14:xfrm>
          </p:contentPart>
        </mc:Choice>
        <mc:Fallback xmlns="">
          <p:pic>
            <p:nvPicPr>
              <p:cNvPr id="293" name="Ink 292"/>
              <p:cNvPicPr/>
              <p:nvPr/>
            </p:nvPicPr>
            <p:blipFill>
              <a:blip r:embed="rId143"/>
              <a:stretch>
                <a:fillRect/>
              </a:stretch>
            </p:blipFill>
            <p:spPr>
              <a:xfrm>
                <a:off x="7787806" y="4581217"/>
                <a:ext cx="63324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302" name="Ink 301"/>
              <p14:cNvContentPartPr/>
              <p14:nvPr/>
            </p14:nvContentPartPr>
            <p14:xfrm>
              <a:off x="7337806" y="1600777"/>
              <a:ext cx="859320" cy="274320"/>
            </p14:xfrm>
          </p:contentPart>
        </mc:Choice>
        <mc:Fallback xmlns="">
          <p:pic>
            <p:nvPicPr>
              <p:cNvPr id="302" name="Ink 301"/>
              <p:cNvPicPr/>
              <p:nvPr/>
            </p:nvPicPr>
            <p:blipFill>
              <a:blip r:embed="rId145"/>
              <a:stretch>
                <a:fillRect/>
              </a:stretch>
            </p:blipFill>
            <p:spPr>
              <a:xfrm>
                <a:off x="7332406" y="1593577"/>
                <a:ext cx="87192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303" name="Ink 302"/>
              <p14:cNvContentPartPr/>
              <p14:nvPr/>
            </p14:nvContentPartPr>
            <p14:xfrm>
              <a:off x="7483246" y="1819297"/>
              <a:ext cx="795240" cy="33480"/>
            </p14:xfrm>
          </p:contentPart>
        </mc:Choice>
        <mc:Fallback xmlns="">
          <p:pic>
            <p:nvPicPr>
              <p:cNvPr id="303" name="Ink 302"/>
              <p:cNvPicPr/>
              <p:nvPr/>
            </p:nvPicPr>
            <p:blipFill>
              <a:blip r:embed="rId147"/>
              <a:stretch>
                <a:fillRect/>
              </a:stretch>
            </p:blipFill>
            <p:spPr>
              <a:xfrm>
                <a:off x="7480006" y="1816057"/>
                <a:ext cx="8038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04" name="Ink 303"/>
              <p14:cNvContentPartPr/>
              <p14:nvPr/>
            </p14:nvContentPartPr>
            <p14:xfrm>
              <a:off x="8364886" y="1410697"/>
              <a:ext cx="60120" cy="743760"/>
            </p14:xfrm>
          </p:contentPart>
        </mc:Choice>
        <mc:Fallback xmlns="">
          <p:pic>
            <p:nvPicPr>
              <p:cNvPr id="304" name="Ink 303"/>
              <p:cNvPicPr/>
              <p:nvPr/>
            </p:nvPicPr>
            <p:blipFill>
              <a:blip r:embed="rId149"/>
              <a:stretch>
                <a:fillRect/>
              </a:stretch>
            </p:blipFill>
            <p:spPr>
              <a:xfrm>
                <a:off x="8360566" y="1405657"/>
                <a:ext cx="70200" cy="7556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09" name="Ink 308"/>
              <p14:cNvContentPartPr/>
              <p14:nvPr/>
            </p14:nvContentPartPr>
            <p14:xfrm>
              <a:off x="8677006" y="4214737"/>
              <a:ext cx="69840" cy="625680"/>
            </p14:xfrm>
          </p:contentPart>
        </mc:Choice>
        <mc:Fallback xmlns="">
          <p:pic>
            <p:nvPicPr>
              <p:cNvPr id="309" name="Ink 308"/>
              <p:cNvPicPr/>
              <p:nvPr/>
            </p:nvPicPr>
            <p:blipFill>
              <a:blip r:embed="rId151"/>
              <a:stretch>
                <a:fillRect/>
              </a:stretch>
            </p:blipFill>
            <p:spPr>
              <a:xfrm>
                <a:off x="8673046" y="4209697"/>
                <a:ext cx="81360" cy="6386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19" name="Ink 318"/>
              <p14:cNvContentPartPr/>
              <p14:nvPr/>
            </p14:nvContentPartPr>
            <p14:xfrm>
              <a:off x="7212166" y="2309257"/>
              <a:ext cx="905040" cy="342720"/>
            </p14:xfrm>
          </p:contentPart>
        </mc:Choice>
        <mc:Fallback xmlns="">
          <p:pic>
            <p:nvPicPr>
              <p:cNvPr id="319" name="Ink 318"/>
              <p:cNvPicPr/>
              <p:nvPr/>
            </p:nvPicPr>
            <p:blipFill>
              <a:blip r:embed="rId153"/>
              <a:stretch>
                <a:fillRect/>
              </a:stretch>
            </p:blipFill>
            <p:spPr>
              <a:xfrm>
                <a:off x="7209286" y="2302777"/>
                <a:ext cx="91512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25" name="Ink 324"/>
              <p14:cNvContentPartPr/>
              <p14:nvPr/>
            </p14:nvContentPartPr>
            <p14:xfrm>
              <a:off x="5922286" y="4247137"/>
              <a:ext cx="3043440" cy="958680"/>
            </p14:xfrm>
          </p:contentPart>
        </mc:Choice>
        <mc:Fallback xmlns="">
          <p:pic>
            <p:nvPicPr>
              <p:cNvPr id="325" name="Ink 324"/>
              <p:cNvPicPr/>
              <p:nvPr/>
            </p:nvPicPr>
            <p:blipFill>
              <a:blip r:embed="rId155"/>
              <a:stretch>
                <a:fillRect/>
              </a:stretch>
            </p:blipFill>
            <p:spPr>
              <a:xfrm>
                <a:off x="5919046" y="4243897"/>
                <a:ext cx="3051720" cy="9680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30" name="Ink 329"/>
              <p14:cNvContentPartPr/>
              <p14:nvPr/>
            </p14:nvContentPartPr>
            <p14:xfrm>
              <a:off x="2134006" y="3346417"/>
              <a:ext cx="4365360" cy="653760"/>
            </p14:xfrm>
          </p:contentPart>
        </mc:Choice>
        <mc:Fallback xmlns="">
          <p:pic>
            <p:nvPicPr>
              <p:cNvPr id="330" name="Ink 329"/>
              <p:cNvPicPr/>
              <p:nvPr/>
            </p:nvPicPr>
            <p:blipFill>
              <a:blip r:embed="rId157"/>
              <a:stretch>
                <a:fillRect/>
              </a:stretch>
            </p:blipFill>
            <p:spPr>
              <a:xfrm>
                <a:off x="2126806" y="3339937"/>
                <a:ext cx="4376160" cy="667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333" name="Ink 332"/>
              <p14:cNvContentPartPr/>
              <p14:nvPr/>
            </p14:nvContentPartPr>
            <p14:xfrm>
              <a:off x="6728326" y="3898297"/>
              <a:ext cx="2135520" cy="711360"/>
            </p14:xfrm>
          </p:contentPart>
        </mc:Choice>
        <mc:Fallback xmlns="">
          <p:pic>
            <p:nvPicPr>
              <p:cNvPr id="333" name="Ink 332"/>
              <p:cNvPicPr/>
              <p:nvPr/>
            </p:nvPicPr>
            <p:blipFill>
              <a:blip r:embed="rId159"/>
              <a:stretch>
                <a:fillRect/>
              </a:stretch>
            </p:blipFill>
            <p:spPr>
              <a:xfrm>
                <a:off x="6723646" y="3892897"/>
                <a:ext cx="2145960" cy="7203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334" name="Ink 333"/>
              <p14:cNvContentPartPr/>
              <p14:nvPr/>
            </p14:nvContentPartPr>
            <p14:xfrm>
              <a:off x="7762606" y="4196017"/>
              <a:ext cx="645480" cy="364320"/>
            </p14:xfrm>
          </p:contentPart>
        </mc:Choice>
        <mc:Fallback xmlns="">
          <p:pic>
            <p:nvPicPr>
              <p:cNvPr id="334" name="Ink 333"/>
              <p:cNvPicPr/>
              <p:nvPr/>
            </p:nvPicPr>
            <p:blipFill>
              <a:blip r:embed="rId161"/>
              <a:stretch>
                <a:fillRect/>
              </a:stretch>
            </p:blipFill>
            <p:spPr>
              <a:xfrm>
                <a:off x="7756486" y="4188097"/>
                <a:ext cx="65952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335" name="Ink 334"/>
              <p14:cNvContentPartPr/>
              <p14:nvPr/>
            </p14:nvContentPartPr>
            <p14:xfrm>
              <a:off x="7770526" y="4169377"/>
              <a:ext cx="515160" cy="383400"/>
            </p14:xfrm>
          </p:contentPart>
        </mc:Choice>
        <mc:Fallback xmlns="">
          <p:pic>
            <p:nvPicPr>
              <p:cNvPr id="335" name="Ink 334"/>
              <p:cNvPicPr/>
              <p:nvPr/>
            </p:nvPicPr>
            <p:blipFill>
              <a:blip r:embed="rId163"/>
              <a:stretch>
                <a:fillRect/>
              </a:stretch>
            </p:blipFill>
            <p:spPr>
              <a:xfrm>
                <a:off x="7764046" y="4162537"/>
                <a:ext cx="52848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336" name="Ink 335"/>
              <p14:cNvContentPartPr/>
              <p14:nvPr/>
            </p14:nvContentPartPr>
            <p14:xfrm>
              <a:off x="7800766" y="4152097"/>
              <a:ext cx="615960" cy="426960"/>
            </p14:xfrm>
          </p:contentPart>
        </mc:Choice>
        <mc:Fallback xmlns="">
          <p:pic>
            <p:nvPicPr>
              <p:cNvPr id="336" name="Ink 335"/>
              <p:cNvPicPr/>
              <p:nvPr/>
            </p:nvPicPr>
            <p:blipFill>
              <a:blip r:embed="rId165"/>
              <a:stretch>
                <a:fillRect/>
              </a:stretch>
            </p:blipFill>
            <p:spPr>
              <a:xfrm>
                <a:off x="7794646" y="4145977"/>
                <a:ext cx="62820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337" name="Ink 336"/>
              <p14:cNvContentPartPr/>
              <p14:nvPr/>
            </p14:nvContentPartPr>
            <p14:xfrm>
              <a:off x="7797166" y="4571497"/>
              <a:ext cx="661320" cy="442440"/>
            </p14:xfrm>
          </p:contentPart>
        </mc:Choice>
        <mc:Fallback xmlns="">
          <p:pic>
            <p:nvPicPr>
              <p:cNvPr id="337" name="Ink 336"/>
              <p:cNvPicPr/>
              <p:nvPr/>
            </p:nvPicPr>
            <p:blipFill>
              <a:blip r:embed="rId167"/>
              <a:stretch>
                <a:fillRect/>
              </a:stretch>
            </p:blipFill>
            <p:spPr>
              <a:xfrm>
                <a:off x="7793926" y="4565737"/>
                <a:ext cx="67248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41" name="Ink 340"/>
              <p14:cNvContentPartPr/>
              <p14:nvPr/>
            </p14:nvContentPartPr>
            <p14:xfrm>
              <a:off x="6265366" y="4572577"/>
              <a:ext cx="534600" cy="105480"/>
            </p14:xfrm>
          </p:contentPart>
        </mc:Choice>
        <mc:Fallback xmlns="">
          <p:pic>
            <p:nvPicPr>
              <p:cNvPr id="341" name="Ink 340"/>
              <p:cNvPicPr/>
              <p:nvPr/>
            </p:nvPicPr>
            <p:blipFill>
              <a:blip r:embed="rId169"/>
              <a:stretch>
                <a:fillRect/>
              </a:stretch>
            </p:blipFill>
            <p:spPr>
              <a:xfrm>
                <a:off x="6261406" y="4566817"/>
                <a:ext cx="5443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42" name="Ink 341"/>
              <p14:cNvContentPartPr/>
              <p14:nvPr/>
            </p14:nvContentPartPr>
            <p14:xfrm>
              <a:off x="947446" y="5287537"/>
              <a:ext cx="1207440" cy="966240"/>
            </p14:xfrm>
          </p:contentPart>
        </mc:Choice>
        <mc:Fallback xmlns="">
          <p:pic>
            <p:nvPicPr>
              <p:cNvPr id="342" name="Ink 341"/>
              <p:cNvPicPr/>
              <p:nvPr/>
            </p:nvPicPr>
            <p:blipFill>
              <a:blip r:embed="rId171"/>
              <a:stretch>
                <a:fillRect/>
              </a:stretch>
            </p:blipFill>
            <p:spPr>
              <a:xfrm>
                <a:off x="943126" y="5280337"/>
                <a:ext cx="1218960" cy="977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348" name="Ink 347"/>
              <p14:cNvContentPartPr/>
              <p14:nvPr/>
            </p14:nvContentPartPr>
            <p14:xfrm>
              <a:off x="3616846" y="4467457"/>
              <a:ext cx="1315800" cy="961200"/>
            </p14:xfrm>
          </p:contentPart>
        </mc:Choice>
        <mc:Fallback xmlns="">
          <p:pic>
            <p:nvPicPr>
              <p:cNvPr id="348" name="Ink 347"/>
              <p:cNvPicPr/>
              <p:nvPr/>
            </p:nvPicPr>
            <p:blipFill>
              <a:blip r:embed="rId173"/>
              <a:stretch>
                <a:fillRect/>
              </a:stretch>
            </p:blipFill>
            <p:spPr>
              <a:xfrm>
                <a:off x="3610726" y="4460977"/>
                <a:ext cx="1327320" cy="9730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351" name="Ink 350"/>
              <p14:cNvContentPartPr/>
              <p14:nvPr/>
            </p14:nvContentPartPr>
            <p14:xfrm>
              <a:off x="2061646" y="4722697"/>
              <a:ext cx="4102920" cy="585000"/>
            </p14:xfrm>
          </p:contentPart>
        </mc:Choice>
        <mc:Fallback xmlns="">
          <p:pic>
            <p:nvPicPr>
              <p:cNvPr id="351" name="Ink 350"/>
              <p:cNvPicPr/>
              <p:nvPr/>
            </p:nvPicPr>
            <p:blipFill>
              <a:blip r:embed="rId175"/>
              <a:stretch>
                <a:fillRect/>
              </a:stretch>
            </p:blipFill>
            <p:spPr>
              <a:xfrm>
                <a:off x="2055526" y="4719457"/>
                <a:ext cx="4112280" cy="5925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63" name="Ink 362"/>
              <p14:cNvContentPartPr/>
              <p14:nvPr/>
            </p14:nvContentPartPr>
            <p14:xfrm>
              <a:off x="1666726" y="4486177"/>
              <a:ext cx="1932840" cy="1296360"/>
            </p14:xfrm>
          </p:contentPart>
        </mc:Choice>
        <mc:Fallback xmlns="">
          <p:pic>
            <p:nvPicPr>
              <p:cNvPr id="363" name="Ink 362"/>
              <p:cNvPicPr/>
              <p:nvPr/>
            </p:nvPicPr>
            <p:blipFill>
              <a:blip r:embed="rId177"/>
              <a:stretch>
                <a:fillRect/>
              </a:stretch>
            </p:blipFill>
            <p:spPr>
              <a:xfrm>
                <a:off x="1660966" y="4478977"/>
                <a:ext cx="1945800" cy="13096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69" name="Ink 368"/>
              <p14:cNvContentPartPr/>
              <p14:nvPr/>
            </p14:nvContentPartPr>
            <p14:xfrm>
              <a:off x="5002846" y="4241017"/>
              <a:ext cx="785880" cy="1008360"/>
            </p14:xfrm>
          </p:contentPart>
        </mc:Choice>
        <mc:Fallback xmlns="">
          <p:pic>
            <p:nvPicPr>
              <p:cNvPr id="369" name="Ink 368"/>
              <p:cNvPicPr/>
              <p:nvPr/>
            </p:nvPicPr>
            <p:blipFill>
              <a:blip r:embed="rId179"/>
              <a:stretch>
                <a:fillRect/>
              </a:stretch>
            </p:blipFill>
            <p:spPr>
              <a:xfrm>
                <a:off x="4999606" y="4237777"/>
                <a:ext cx="792360" cy="1014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88" name="Ink 387"/>
              <p14:cNvContentPartPr/>
              <p14:nvPr/>
            </p14:nvContentPartPr>
            <p14:xfrm>
              <a:off x="7742806" y="4208617"/>
              <a:ext cx="1231200" cy="378720"/>
            </p14:xfrm>
          </p:contentPart>
        </mc:Choice>
        <mc:Fallback xmlns="">
          <p:pic>
            <p:nvPicPr>
              <p:cNvPr id="388" name="Ink 387"/>
              <p:cNvPicPr/>
              <p:nvPr/>
            </p:nvPicPr>
            <p:blipFill>
              <a:blip r:embed="rId181"/>
              <a:stretch>
                <a:fillRect/>
              </a:stretch>
            </p:blipFill>
            <p:spPr>
              <a:xfrm>
                <a:off x="7737046" y="4201417"/>
                <a:ext cx="1243800" cy="390600"/>
              </a:xfrm>
              <a:prstGeom prst="rect">
                <a:avLst/>
              </a:prstGeom>
            </p:spPr>
          </p:pic>
        </mc:Fallback>
      </mc:AlternateContent>
    </p:spTree>
    <p:extLst>
      <p:ext uri="{BB962C8B-B14F-4D97-AF65-F5344CB8AC3E}">
        <p14:creationId xmlns:p14="http://schemas.microsoft.com/office/powerpoint/2010/main" val="551495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958876"/>
            <a:ext cx="7620000" cy="2308324"/>
          </a:xfrm>
          <a:prstGeom prst="rect">
            <a:avLst/>
          </a:prstGeom>
          <a:noFill/>
        </p:spPr>
        <p:txBody>
          <a:bodyPr wrap="square" rtlCol="0">
            <a:spAutoFit/>
          </a:bodyPr>
          <a:lstStyle/>
          <a:p>
            <a:pPr algn="ctr"/>
            <a:r>
              <a:rPr lang="en-IN" sz="4800" b="1" dirty="0" smtClean="0">
                <a:latin typeface="+mj-lt"/>
              </a:rPr>
              <a:t>BASED ON THE MATERIAL OF THE CORE AND CLADDING</a:t>
            </a:r>
            <a:endParaRPr lang="en-IN" sz="4800" b="1" dirty="0">
              <a:latin typeface="+mj-lt"/>
            </a:endParaRPr>
          </a:p>
        </p:txBody>
      </p:sp>
    </p:spTree>
    <p:extLst>
      <p:ext uri="{BB962C8B-B14F-4D97-AF65-F5344CB8AC3E}">
        <p14:creationId xmlns:p14="http://schemas.microsoft.com/office/powerpoint/2010/main" val="41691507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627063"/>
            <a:ext cx="8374063" cy="6002337"/>
          </a:xfrm>
          <a:prstGeom prst="rect">
            <a:avLst/>
          </a:prstGeom>
          <a:noFill/>
        </p:spPr>
        <p:txBody>
          <a:bodyPr wrap="none">
            <a:spAutoFit/>
          </a:bodyPr>
          <a:lstStyle/>
          <a:p>
            <a:pPr>
              <a:defRPr/>
            </a:pPr>
            <a:r>
              <a:rPr lang="en-US"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YPES OF FIBER BASED ON MATERIALS </a:t>
            </a:r>
          </a:p>
          <a:p>
            <a:pPr>
              <a:defRPr/>
            </a:pPr>
            <a:endParaRPr lang="en-US" dirty="0">
              <a:latin typeface="Times New Roman" pitchFamily="18" charset="0"/>
              <a:cs typeface="Times New Roman" pitchFamily="18" charset="0"/>
            </a:endParaRPr>
          </a:p>
          <a:p>
            <a:pPr>
              <a:buFont typeface="Arial" pitchFamily="34" charset="0"/>
              <a:buChar char="•"/>
              <a:defRPr/>
            </a:pPr>
            <a:r>
              <a:rPr lang="en-US" dirty="0">
                <a:latin typeface="Times New Roman" pitchFamily="18" charset="0"/>
                <a:cs typeface="Times New Roman" pitchFamily="18" charset="0"/>
              </a:rPr>
              <a:t> </a:t>
            </a:r>
            <a:r>
              <a:rPr lang="en-US" sz="2400" b="1" u="sng" dirty="0">
                <a:solidFill>
                  <a:schemeClr val="tx2">
                    <a:lumMod val="50000"/>
                  </a:schemeClr>
                </a:solidFill>
                <a:latin typeface="Times New Roman" pitchFamily="18" charset="0"/>
                <a:cs typeface="Times New Roman" pitchFamily="18" charset="0"/>
              </a:rPr>
              <a:t>SILICA FIBER</a:t>
            </a:r>
            <a:r>
              <a:rPr lang="en-US" dirty="0">
                <a:latin typeface="Times New Roman" pitchFamily="18" charset="0"/>
                <a:cs typeface="Times New Roman" pitchFamily="18" charset="0"/>
              </a:rPr>
              <a:t>:</a:t>
            </a:r>
          </a:p>
          <a:p>
            <a:pPr>
              <a:defRPr/>
            </a:pPr>
            <a:r>
              <a:rPr lang="en-US" sz="2000" dirty="0">
                <a:latin typeface="Times New Roman" pitchFamily="18" charset="0"/>
                <a:cs typeface="Times New Roman" pitchFamily="18" charset="0"/>
              </a:rPr>
              <a:t>Core and cladding made up of fused silica or fused quartz.</a:t>
            </a:r>
          </a:p>
          <a:p>
            <a:pPr>
              <a:defRPr/>
            </a:pPr>
            <a:r>
              <a:rPr lang="en-US" sz="2000" dirty="0">
                <a:latin typeface="Times New Roman" pitchFamily="18" charset="0"/>
                <a:cs typeface="Times New Roman" pitchFamily="18" charset="0"/>
              </a:rPr>
              <a:t>Adding </a:t>
            </a:r>
            <a:r>
              <a:rPr lang="en-US" sz="2000" dirty="0" err="1">
                <a:latin typeface="Times New Roman" pitchFamily="18" charset="0"/>
                <a:cs typeface="Times New Roman" pitchFamily="18" charset="0"/>
              </a:rPr>
              <a:t>Ge</a:t>
            </a:r>
            <a:r>
              <a:rPr lang="en-US" sz="2000" dirty="0">
                <a:latin typeface="Times New Roman" pitchFamily="18" charset="0"/>
                <a:cs typeface="Times New Roman" pitchFamily="18" charset="0"/>
              </a:rPr>
              <a:t> or P in fused Silica: RI increases</a:t>
            </a:r>
          </a:p>
          <a:p>
            <a:pPr>
              <a:defRPr/>
            </a:pPr>
            <a:r>
              <a:rPr lang="en-US" sz="2000" dirty="0">
                <a:latin typeface="Times New Roman" pitchFamily="18" charset="0"/>
                <a:cs typeface="Times New Roman" pitchFamily="18" charset="0"/>
              </a:rPr>
              <a:t>Adding B or F: RI decreases.</a:t>
            </a:r>
          </a:p>
          <a:p>
            <a:pPr>
              <a:defRPr/>
            </a:pPr>
            <a:r>
              <a:rPr lang="en-US" sz="2000" dirty="0">
                <a:latin typeface="Times New Roman" pitchFamily="18" charset="0"/>
                <a:cs typeface="Times New Roman" pitchFamily="18" charset="0"/>
              </a:rPr>
              <a:t>Adding impurities can cause attenuation or scattering of the signal.</a:t>
            </a:r>
          </a:p>
          <a:p>
            <a:pPr>
              <a:buFont typeface="Arial" pitchFamily="34" charset="0"/>
              <a:buChar char="•"/>
              <a:defRPr/>
            </a:pPr>
            <a:endPar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endParaRPr>
          </a:p>
          <a:p>
            <a:pPr>
              <a:buFont typeface="Arial" pitchFamily="34" charset="0"/>
              <a:buChar char="•"/>
              <a:defRPr/>
            </a:pPr>
            <a:r>
              <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LASTIC FIBER</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Core and cladding made of plastic</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Light and flexible</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Used for short distance applications</a:t>
            </a:r>
          </a:p>
          <a:p>
            <a:pPr>
              <a:buFont typeface="Arial" pitchFamily="34" charset="0"/>
              <a:buChar char="•"/>
              <a:defRPr/>
            </a:pPr>
            <a:endParaRPr lang="en-US" dirty="0">
              <a:solidFill>
                <a:schemeClr val="tx1">
                  <a:lumMod val="95000"/>
                  <a:lumOff val="5000"/>
                </a:schemeClr>
              </a:solidFill>
              <a:latin typeface="Times New Roman" pitchFamily="18" charset="0"/>
              <a:cs typeface="Times New Roman" pitchFamily="18" charset="0"/>
            </a:endParaRPr>
          </a:p>
          <a:p>
            <a:pPr>
              <a:buFont typeface="Arial" pitchFamily="34" charset="0"/>
              <a:buChar char="•"/>
              <a:defRPr/>
            </a:pPr>
            <a:r>
              <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LASTIC CLAD FIBER</a:t>
            </a:r>
          </a:p>
          <a:p>
            <a:pPr>
              <a:buFont typeface="Arial" pitchFamily="34" charset="0"/>
              <a:buChar char="•"/>
              <a:defRPr/>
            </a:pPr>
            <a:r>
              <a:rPr lang="en-US" sz="2000" dirty="0">
                <a:latin typeface="Times New Roman" pitchFamily="18" charset="0"/>
                <a:cs typeface="Times New Roman" pitchFamily="18" charset="0"/>
              </a:rPr>
              <a:t>Core is made of glass and cladding is made of polymer.</a:t>
            </a:r>
          </a:p>
          <a:p>
            <a:pPr>
              <a:buFont typeface="Arial" pitchFamily="34" charset="0"/>
              <a:buChar char="•"/>
              <a:defRPr/>
            </a:pPr>
            <a:r>
              <a:rPr lang="en-US" sz="2000" dirty="0">
                <a:latin typeface="Times New Roman" pitchFamily="18" charset="0"/>
                <a:cs typeface="Times New Roman" pitchFamily="18" charset="0"/>
              </a:rPr>
              <a:t>Light, flexible and cheap.</a:t>
            </a:r>
          </a:p>
          <a:p>
            <a:pPr>
              <a:buFont typeface="Arial" pitchFamily="34" charset="0"/>
              <a:buChar char="•"/>
              <a:defRPr/>
            </a:pPr>
            <a:r>
              <a:rPr lang="en-US" sz="2000" dirty="0">
                <a:latin typeface="Times New Roman" pitchFamily="18" charset="0"/>
                <a:cs typeface="Times New Roman" pitchFamily="18" charset="0"/>
              </a:rPr>
              <a:t>losses are more.</a:t>
            </a:r>
          </a:p>
          <a:p>
            <a:pPr>
              <a:buFont typeface="Arial" pitchFamily="34" charset="0"/>
              <a:buChar char="•"/>
              <a:defRPr/>
            </a:pPr>
            <a:r>
              <a:rPr lang="en-US" sz="2000" dirty="0">
                <a:latin typeface="Times New Roman" pitchFamily="18" charset="0"/>
                <a:cs typeface="Times New Roman" pitchFamily="18" charset="0"/>
              </a:rPr>
              <a:t>Suitable for short distances</a:t>
            </a:r>
            <a:r>
              <a:rPr lang="en-US"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7" name="Ink 6"/>
              <p14:cNvContentPartPr/>
              <p14:nvPr/>
            </p14:nvContentPartPr>
            <p14:xfrm>
              <a:off x="491160" y="1077120"/>
              <a:ext cx="8289360" cy="5002005"/>
            </p14:xfrm>
          </p:contentPart>
        </mc:Choice>
        <mc:Fallback xmlns="">
          <p:pic>
            <p:nvPicPr>
              <p:cNvPr id="7" name="Ink 6"/>
              <p:cNvPicPr/>
              <p:nvPr/>
            </p:nvPicPr>
            <p:blipFill>
              <a:blip r:embed="rId3"/>
              <a:stretch>
                <a:fillRect/>
              </a:stretch>
            </p:blipFill>
            <p:spPr>
              <a:xfrm>
                <a:off x="486120" y="1071720"/>
                <a:ext cx="8303040" cy="501280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05" name="Ink 104"/>
              <p14:cNvContentPartPr/>
              <p14:nvPr/>
            </p14:nvContentPartPr>
            <p14:xfrm>
              <a:off x="3642960" y="2776845"/>
              <a:ext cx="445680" cy="125280"/>
            </p14:xfrm>
          </p:contentPart>
        </mc:Choice>
        <mc:Fallback xmlns="">
          <p:pic>
            <p:nvPicPr>
              <p:cNvPr id="105" name="Ink 104"/>
              <p:cNvPicPr/>
              <p:nvPr/>
            </p:nvPicPr>
            <p:blipFill>
              <a:blip r:embed="rId5"/>
              <a:stretch>
                <a:fillRect/>
              </a:stretch>
            </p:blipFill>
            <p:spPr>
              <a:xfrm>
                <a:off x="3634680" y="2769285"/>
                <a:ext cx="457920" cy="140760"/>
              </a:xfrm>
              <a:prstGeom prst="rect">
                <a:avLst/>
              </a:prstGeom>
            </p:spPr>
          </p:pic>
        </mc:Fallback>
      </mc:AlternateContent>
    </p:spTree>
    <p:extLst>
      <p:ext uri="{BB962C8B-B14F-4D97-AF65-F5344CB8AC3E}">
        <p14:creationId xmlns:p14="http://schemas.microsoft.com/office/powerpoint/2010/main" val="5208633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609600" y="1219200"/>
            <a:ext cx="7924800" cy="4708525"/>
          </a:xfrm>
          <a:prstGeom prst="rect">
            <a:avLst/>
          </a:prstGeom>
          <a:noFill/>
          <a:ln w="9525">
            <a:noFill/>
            <a:miter lim="800000"/>
            <a:headEnd/>
            <a:tailEnd/>
          </a:ln>
        </p:spPr>
        <p:txBody>
          <a:bodyPr>
            <a:spAutoFit/>
          </a:bodyPr>
          <a:lstStyle/>
          <a:p>
            <a:pPr algn="ctr">
              <a:defRPr/>
            </a:pPr>
            <a:r>
              <a:rPr lang="en-US" sz="3200" b="1" u="sng" dirty="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STRUCTURE OF AN OPTICAL FIBER</a:t>
            </a:r>
          </a:p>
          <a:p>
            <a:pPr>
              <a:defRPr/>
            </a:pPr>
            <a:r>
              <a:rPr lang="en-US" sz="2800" b="1" dirty="0">
                <a:solidFill>
                  <a:srgbClr val="6600FF"/>
                </a:solidFill>
                <a:latin typeface="Times New Roman" pitchFamily="18" charset="0"/>
                <a:cs typeface="Times New Roman" pitchFamily="18" charset="0"/>
              </a:rPr>
              <a:t> </a:t>
            </a:r>
          </a:p>
          <a:p>
            <a:pPr>
              <a:defRPr/>
            </a:pPr>
            <a:r>
              <a:rPr lang="en-US" sz="2400" b="1" dirty="0">
                <a:latin typeface="Times New Roman" pitchFamily="18" charset="0"/>
                <a:cs typeface="Times New Roman" pitchFamily="18" charset="0"/>
              </a:rPr>
              <a:t>Core</a:t>
            </a:r>
            <a:r>
              <a:rPr lang="en-US" sz="2400" dirty="0">
                <a:latin typeface="Times New Roman" pitchFamily="18" charset="0"/>
                <a:cs typeface="Times New Roman" pitchFamily="18" charset="0"/>
              </a:rPr>
              <a:t>: It is an inner cylindrical material made up of </a:t>
            </a:r>
            <a:r>
              <a:rPr lang="en-US" sz="2400" b="1" dirty="0">
                <a:latin typeface="Times New Roman" pitchFamily="18" charset="0"/>
                <a:cs typeface="Times New Roman" pitchFamily="18" charset="0"/>
              </a:rPr>
              <a:t>glass</a:t>
            </a:r>
            <a:r>
              <a:rPr lang="en-US" sz="2400" dirty="0">
                <a:latin typeface="Times New Roman" pitchFamily="18" charset="0"/>
                <a:cs typeface="Times New Roman" pitchFamily="18" charset="0"/>
              </a:rPr>
              <a:t> or </a:t>
            </a:r>
            <a:r>
              <a:rPr lang="en-US" sz="2400" b="1" dirty="0">
                <a:latin typeface="Times New Roman" pitchFamily="18" charset="0"/>
                <a:cs typeface="Times New Roman" pitchFamily="18" charset="0"/>
              </a:rPr>
              <a:t>plastic</a:t>
            </a:r>
            <a:r>
              <a:rPr lang="en-US" sz="2400" dirty="0">
                <a:latin typeface="Times New Roman" pitchFamily="18" charset="0"/>
                <a:cs typeface="Times New Roman" pitchFamily="18" charset="0"/>
              </a:rPr>
              <a:t>. Diameter: 8-100 µm.</a:t>
            </a:r>
          </a:p>
          <a:p>
            <a:pPr>
              <a:defRPr/>
            </a:pPr>
            <a:endParaRPr lang="en-US" sz="2400" dirty="0">
              <a:latin typeface="Times New Roman" pitchFamily="18" charset="0"/>
              <a:cs typeface="Times New Roman" pitchFamily="18" charset="0"/>
            </a:endParaRPr>
          </a:p>
          <a:p>
            <a:pPr>
              <a:defRPr/>
            </a:pPr>
            <a:r>
              <a:rPr lang="en-US" sz="2400" b="1" dirty="0">
                <a:latin typeface="Times New Roman" pitchFamily="18" charset="0"/>
                <a:cs typeface="Times New Roman" pitchFamily="18" charset="0"/>
              </a:rPr>
              <a:t>Cladding</a:t>
            </a:r>
            <a:r>
              <a:rPr lang="en-US" sz="2400" dirty="0">
                <a:latin typeface="Times New Roman" pitchFamily="18" charset="0"/>
                <a:cs typeface="Times New Roman" pitchFamily="18" charset="0"/>
              </a:rPr>
              <a:t>: It is a cylindrical shell of glass or plastic material in which Core is inserted. Diameter: 50-200 µm.</a:t>
            </a:r>
          </a:p>
          <a:p>
            <a:pPr>
              <a:defRPr/>
            </a:pPr>
            <a:endParaRPr lang="en-US" sz="2400" dirty="0">
              <a:latin typeface="Times New Roman" pitchFamily="18" charset="0"/>
              <a:cs typeface="Times New Roman" pitchFamily="18" charset="0"/>
            </a:endParaRPr>
          </a:p>
          <a:p>
            <a:pPr>
              <a:defRPr/>
            </a:pPr>
            <a:r>
              <a:rPr lang="en-US" sz="2400" b="1" dirty="0">
                <a:latin typeface="Times New Roman" pitchFamily="18" charset="0"/>
                <a:cs typeface="Times New Roman" pitchFamily="18" charset="0"/>
              </a:rPr>
              <a:t>Protective Jacket</a:t>
            </a:r>
            <a:r>
              <a:rPr lang="en-US" sz="2400" dirty="0">
                <a:latin typeface="Times New Roman" pitchFamily="18" charset="0"/>
                <a:cs typeface="Times New Roman" pitchFamily="18" charset="0"/>
              </a:rPr>
              <a:t>: The Cladding is enclosed in </a:t>
            </a:r>
            <a:r>
              <a:rPr lang="en-US" sz="2400" b="1" dirty="0">
                <a:latin typeface="Times New Roman" pitchFamily="18" charset="0"/>
                <a:cs typeface="Times New Roman" pitchFamily="18" charset="0"/>
              </a:rPr>
              <a:t>polyurethane</a:t>
            </a:r>
            <a:r>
              <a:rPr lang="en-US" sz="2400" dirty="0">
                <a:latin typeface="Times New Roman" pitchFamily="18" charset="0"/>
                <a:cs typeface="Times New Roman" pitchFamily="18" charset="0"/>
              </a:rPr>
              <a:t> jacket and it protects the fiber from surroundings. Diameter: 100-400 µm.</a:t>
            </a:r>
          </a:p>
          <a:p>
            <a:pPr>
              <a:defRPr/>
            </a:pPr>
            <a:endParaRPr lang="en-US" sz="2400" dirty="0">
              <a:latin typeface="Baskerville Old Face"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5670" y="2665228"/>
            <a:ext cx="7634719" cy="769441"/>
          </a:xfrm>
          <a:prstGeom prst="rect">
            <a:avLst/>
          </a:prstGeom>
          <a:noFill/>
        </p:spPr>
        <p:txBody>
          <a:bodyPr wrap="none" rtlCol="0">
            <a:spAutoFit/>
          </a:bodyPr>
          <a:lstStyle/>
          <a:p>
            <a:r>
              <a:rPr lang="en-IN" sz="4400" b="1" dirty="0" smtClean="0">
                <a:latin typeface="Times New Roman" panose="02020603050405020304" pitchFamily="18" charset="0"/>
                <a:cs typeface="Times New Roman" panose="02020603050405020304" pitchFamily="18" charset="0"/>
              </a:rPr>
              <a:t>LOSSES IN OPTICAL FIBRE</a:t>
            </a:r>
            <a:endParaRPr lang="en-IN"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58404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746" name="Rectangle 3"/>
              <p:cNvSpPr>
                <a:spLocks noGrp="1" noChangeArrowheads="1"/>
              </p:cNvSpPr>
              <p:nvPr>
                <p:ph idx="1"/>
              </p:nvPr>
            </p:nvSpPr>
            <p:spPr>
              <a:xfrm>
                <a:off x="457200" y="762000"/>
                <a:ext cx="8305800" cy="5791200"/>
              </a:xfrm>
            </p:spPr>
            <p:style>
              <a:lnRef idx="2">
                <a:schemeClr val="accent5"/>
              </a:lnRef>
              <a:fillRef idx="1">
                <a:schemeClr val="lt1"/>
              </a:fillRef>
              <a:effectRef idx="0">
                <a:schemeClr val="accent5"/>
              </a:effectRef>
              <a:fontRef idx="minor">
                <a:schemeClr val="dk1"/>
              </a:fontRef>
            </p:style>
            <p:txBody>
              <a:bodyPr rtlCol="0">
                <a:normAutofit fontScale="25000" lnSpcReduction="20000"/>
              </a:bodyPr>
              <a:lstStyle/>
              <a:p>
                <a:pPr marL="274320" indent="-274320" algn="ctr" eaLnBrk="1" fontAlgn="auto" hangingPunct="1">
                  <a:lnSpc>
                    <a:spcPct val="90000"/>
                  </a:lnSpc>
                  <a:spcAft>
                    <a:spcPts val="0"/>
                  </a:spcAft>
                  <a:buFontTx/>
                  <a:buNone/>
                  <a:defRPr/>
                </a:pPr>
                <a:r>
                  <a:rPr lang="en-US" sz="10400" b="1" dirty="0" smtClean="0">
                    <a:solidFill>
                      <a:schemeClr val="hlink"/>
                    </a:solidFill>
                    <a:effectLst>
                      <a:outerShdw blurRad="38100" dist="38100" dir="2700000" algn="tl">
                        <a:srgbClr val="000000">
                          <a:alpha val="43137"/>
                        </a:srgbClr>
                      </a:outerShdw>
                    </a:effectLst>
                  </a:rPr>
                  <a:t>	</a:t>
                </a:r>
                <a:r>
                  <a:rPr lang="en-US" sz="10400" b="1" u="sng" dirty="0" smtClean="0">
                    <a:solidFill>
                      <a:schemeClr val="accent1">
                        <a:lumMod val="50000"/>
                      </a:schemeClr>
                    </a:solidFill>
                    <a:effectLst>
                      <a:outerShdw blurRad="38100" dist="38100" dir="2700000" algn="tl">
                        <a:srgbClr val="000000">
                          <a:alpha val="43137"/>
                        </a:srgbClr>
                      </a:outerShdw>
                    </a:effectLst>
                    <a:latin typeface="Baskerville Old Face" pitchFamily="18" charset="0"/>
                  </a:rPr>
                  <a:t>LOSSES IN OPTICAL FIBERS</a:t>
                </a:r>
              </a:p>
              <a:p>
                <a:pPr marL="274320" indent="-274320" eaLnBrk="1" fontAlgn="auto" hangingPunct="1">
                  <a:lnSpc>
                    <a:spcPct val="90000"/>
                  </a:lnSpc>
                  <a:spcAft>
                    <a:spcPts val="0"/>
                  </a:spcAft>
                  <a:buFontTx/>
                  <a:buNone/>
                  <a:defRPr/>
                </a:pPr>
                <a:endParaRPr lang="en-US" sz="2800" b="1" u="sng" dirty="0" smtClean="0">
                  <a:solidFill>
                    <a:schemeClr val="accent1">
                      <a:lumMod val="50000"/>
                    </a:schemeClr>
                  </a:solidFill>
                  <a:effectLst>
                    <a:outerShdw blurRad="38100" dist="38100" dir="2700000" algn="tl">
                      <a:srgbClr val="000000">
                        <a:alpha val="43137"/>
                      </a:srgbClr>
                    </a:outerShdw>
                  </a:effectLst>
                  <a:latin typeface="Baskerville Old Face" pitchFamily="18" charset="0"/>
                </a:endParaRPr>
              </a:p>
              <a:p>
                <a:pPr marL="0" indent="0" eaLnBrk="1" fontAlgn="auto" hangingPunct="1">
                  <a:lnSpc>
                    <a:spcPct val="90000"/>
                  </a:lnSpc>
                  <a:spcAft>
                    <a:spcPts val="0"/>
                  </a:spcAft>
                  <a:buNone/>
                  <a:defRPr/>
                </a:pPr>
                <a:r>
                  <a:rPr lang="en-US" sz="8000" b="1" u="sng" dirty="0" smtClean="0">
                    <a:solidFill>
                      <a:srgbClr val="FF0000"/>
                    </a:solidFill>
                    <a:effectLst>
                      <a:outerShdw blurRad="38100" dist="38100" dir="2700000" algn="tl">
                        <a:srgbClr val="000000">
                          <a:alpha val="43137"/>
                        </a:srgbClr>
                      </a:outerShdw>
                    </a:effectLst>
                    <a:latin typeface="Baskerville Old Face" pitchFamily="18" charset="0"/>
                  </a:rPr>
                  <a:t>1. ATTENUATION</a:t>
                </a:r>
              </a:p>
              <a:p>
                <a:pPr marL="1143000" indent="-1143000" eaLnBrk="1" fontAlgn="auto" hangingPunct="1">
                  <a:lnSpc>
                    <a:spcPct val="90000"/>
                  </a:lnSpc>
                  <a:spcAft>
                    <a:spcPts val="0"/>
                  </a:spcAft>
                  <a:buFontTx/>
                  <a:buAutoNum type="arabicPeriod"/>
                  <a:defRPr/>
                </a:pPr>
                <a:endParaRPr lang="en-US" sz="7200" b="1" u="sng" dirty="0" smtClean="0">
                  <a:solidFill>
                    <a:srgbClr val="FF0000"/>
                  </a:solidFill>
                  <a:effectLst>
                    <a:outerShdw blurRad="38100" dist="38100" dir="2700000" algn="tl">
                      <a:srgbClr val="000000">
                        <a:alpha val="43137"/>
                      </a:srgbClr>
                    </a:outerShdw>
                  </a:effectLst>
                  <a:latin typeface="Baskerville Old Face" pitchFamily="18"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The power of the light at the out put end is found to be always less than the power launched at the input end. Power decreases exponentially with distance.</a:t>
                </a:r>
              </a:p>
              <a:p>
                <a:pPr marL="274320" indent="-274320" algn="just" eaLnBrk="1" fontAlgn="auto" hangingPunct="1">
                  <a:lnSpc>
                    <a:spcPct val="90000"/>
                  </a:lnSpc>
                  <a:spcBef>
                    <a:spcPts val="600"/>
                  </a:spcBef>
                  <a:spcAft>
                    <a:spcPts val="0"/>
                  </a:spcAft>
                  <a:buFont typeface="Arial" pitchFamily="34" charset="0"/>
                  <a:buChar char="•"/>
                  <a:defRPr/>
                </a:pPr>
                <a:endParaRPr lang="en-US" sz="80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US" sz="8000" b="1" i="1" smtClean="0">
                        <a:solidFill>
                          <a:srgbClr val="6600FF"/>
                        </a:solidFill>
                        <a:latin typeface="Cambria Math"/>
                        <a:ea typeface="Cambria Math"/>
                        <a:cs typeface="Arial" pitchFamily="34" charset="0"/>
                      </a:rPr>
                      <m:t>𝜶</m:t>
                    </m:r>
                    <m:r>
                      <a:rPr lang="en-IN" sz="8000" b="1" i="1" smtClean="0">
                        <a:solidFill>
                          <a:srgbClr val="6600FF"/>
                        </a:solidFill>
                        <a:latin typeface="Cambria Math"/>
                        <a:ea typeface="Cambria Math"/>
                        <a:cs typeface="Arial" pitchFamily="34" charset="0"/>
                      </a:rPr>
                      <m:t>=</m:t>
                    </m:r>
                    <m:f>
                      <m:fPr>
                        <m:ctrlPr>
                          <a:rPr lang="en-IN" sz="8000" b="1" i="1" smtClean="0">
                            <a:solidFill>
                              <a:srgbClr val="6600FF"/>
                            </a:solidFill>
                            <a:latin typeface="Cambria Math"/>
                            <a:ea typeface="Cambria Math"/>
                            <a:cs typeface="Arial" pitchFamily="34" charset="0"/>
                          </a:rPr>
                        </m:ctrlPr>
                      </m:fPr>
                      <m:num>
                        <m:r>
                          <a:rPr lang="en-IN" sz="8000" b="1" i="1" smtClean="0">
                            <a:solidFill>
                              <a:srgbClr val="6600FF"/>
                            </a:solidFill>
                            <a:latin typeface="Cambria Math"/>
                            <a:ea typeface="Cambria Math"/>
                            <a:cs typeface="Arial" pitchFamily="34" charset="0"/>
                          </a:rPr>
                          <m:t>𝟏𝟎</m:t>
                        </m:r>
                      </m:num>
                      <m:den>
                        <m:r>
                          <a:rPr lang="en-IN" sz="8000" b="1" i="1" smtClean="0">
                            <a:solidFill>
                              <a:srgbClr val="6600FF"/>
                            </a:solidFill>
                            <a:latin typeface="Cambria Math"/>
                            <a:ea typeface="Cambria Math"/>
                            <a:cs typeface="Arial" pitchFamily="34" charset="0"/>
                          </a:rPr>
                          <m:t>𝑳</m:t>
                        </m:r>
                      </m:den>
                    </m:f>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𝒍𝒐𝒈</m:t>
                        </m:r>
                      </m:e>
                      <m:sub>
                        <m:r>
                          <a:rPr lang="en-IN" sz="8000" b="1" i="1" smtClean="0">
                            <a:solidFill>
                              <a:srgbClr val="6600FF"/>
                            </a:solidFill>
                            <a:latin typeface="Cambria Math"/>
                            <a:ea typeface="Cambria Math"/>
                            <a:cs typeface="Arial" pitchFamily="34" charset="0"/>
                          </a:rPr>
                          <m:t>𝟏𝟎</m:t>
                        </m:r>
                      </m:sub>
                    </m:sSub>
                    <m:f>
                      <m:fPr>
                        <m:ctrlPr>
                          <a:rPr lang="en-IN" sz="8000" b="1" i="1" smtClean="0">
                            <a:solidFill>
                              <a:srgbClr val="6600FF"/>
                            </a:solidFill>
                            <a:latin typeface="Cambria Math"/>
                            <a:ea typeface="Cambria Math"/>
                            <a:cs typeface="Arial" pitchFamily="34" charset="0"/>
                          </a:rPr>
                        </m:ctrlPr>
                      </m:fPr>
                      <m:num>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𝑷</m:t>
                            </m:r>
                          </m:e>
                          <m:sub>
                            <m:r>
                              <a:rPr lang="en-IN" sz="8000" b="1" i="1" smtClean="0">
                                <a:solidFill>
                                  <a:srgbClr val="6600FF"/>
                                </a:solidFill>
                                <a:latin typeface="Cambria Math"/>
                                <a:ea typeface="Cambria Math"/>
                                <a:cs typeface="Arial" pitchFamily="34" charset="0"/>
                              </a:rPr>
                              <m:t>𝒊</m:t>
                            </m:r>
                          </m:sub>
                        </m:sSub>
                      </m:num>
                      <m:den>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𝑷</m:t>
                            </m:r>
                          </m:e>
                          <m:sub>
                            <m:r>
                              <a:rPr lang="en-IN" sz="8000" b="1" i="1" smtClean="0">
                                <a:solidFill>
                                  <a:srgbClr val="6600FF"/>
                                </a:solidFill>
                                <a:latin typeface="Cambria Math"/>
                                <a:ea typeface="Cambria Math"/>
                                <a:cs typeface="Arial" pitchFamily="34" charset="0"/>
                              </a:rPr>
                              <m:t>𝒐</m:t>
                            </m:r>
                          </m:sub>
                        </m:sSub>
                      </m:den>
                    </m:f>
                  </m:oMath>
                </a14:m>
                <a:r>
                  <a:rPr lang="en-US" sz="8000" b="1" dirty="0" smtClean="0">
                    <a:solidFill>
                      <a:srgbClr val="6600FF"/>
                    </a:solidFill>
                    <a:latin typeface="Baskerville Old Face" panose="02020602080505020303" pitchFamily="18" charset="0"/>
                    <a:cs typeface="Arial" pitchFamily="34" charset="0"/>
                  </a:rPr>
                  <a:t>  (dB/km)</a:t>
                </a:r>
              </a:p>
              <a:p>
                <a:pPr marL="274320" indent="-274320" algn="just" eaLnBrk="1" fontAlgn="auto" hangingPunct="1">
                  <a:lnSpc>
                    <a:spcPct val="90000"/>
                  </a:lnSpc>
                  <a:spcBef>
                    <a:spcPts val="600"/>
                  </a:spcBef>
                  <a:spcAft>
                    <a:spcPts val="0"/>
                  </a:spcAft>
                  <a:buFont typeface="Arial" pitchFamily="34" charset="0"/>
                  <a:buChar char="•"/>
                  <a:defRPr/>
                </a:pPr>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US" sz="7200" b="1" i="1" smtClean="0">
                        <a:solidFill>
                          <a:schemeClr val="accent3">
                            <a:lumMod val="50000"/>
                          </a:schemeClr>
                        </a:solidFill>
                        <a:latin typeface="Cambria Math"/>
                        <a:ea typeface="Cambria Math"/>
                        <a:cs typeface="Arial" pitchFamily="34" charset="0"/>
                      </a:rPr>
                      <m:t>𝜶</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𝒂𝒕𝒕𝒆𝒏𝒖𝒂𝒕𝒊𝒐𝒏</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𝒄𝒐𝒏𝒔𝒕𝒂𝒏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𝑳</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𝒍𝒆𝒏𝒈𝒕𝒉</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𝒐𝒇</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𝒇𝒊𝒃𝒓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𝑷𝒐</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oMath>
                </a14:m>
                <a:endParaRPr lang="en-IN" sz="7200" b="1" i="1" dirty="0" smtClean="0">
                  <a:solidFill>
                    <a:schemeClr val="accent3">
                      <a:lumMod val="50000"/>
                    </a:schemeClr>
                  </a:solidFill>
                  <a:latin typeface="Cambria Math"/>
                  <a:ea typeface="Cambria Math"/>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IN" sz="7200" b="1" i="1" smtClean="0">
                        <a:solidFill>
                          <a:schemeClr val="accent3">
                            <a:lumMod val="50000"/>
                          </a:schemeClr>
                        </a:solidFill>
                        <a:latin typeface="Cambria Math"/>
                        <a:ea typeface="Cambria Math"/>
                        <a:cs typeface="Arial" pitchFamily="34" charset="0"/>
                      </a:rPr>
                      <m:t>𝒐𝒖𝒕𝒑𝒖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𝒑𝒐𝒘𝒆𝒓</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𝒂𝒏𝒅</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𝑷𝒊</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𝒏𝒑𝒖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𝒑𝒐𝒘𝒆𝒓</m:t>
                    </m:r>
                    <m:r>
                      <a:rPr lang="en-IN" sz="7200" b="0" i="1" smtClean="0">
                        <a:latin typeface="Cambria Math"/>
                        <a:ea typeface="Cambria Math"/>
                        <a:cs typeface="Arial" pitchFamily="34" charset="0"/>
                      </a:rPr>
                      <m:t>.</m:t>
                    </m:r>
                  </m:oMath>
                </a14:m>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Attenuation is found to be a function of fiber material, wavelength of light and length of the fiber and it is measured in terms of the decibel.</a:t>
                </a:r>
              </a:p>
              <a:p>
                <a:pPr marL="274320" indent="-274320" algn="just" eaLnBrk="1" fontAlgn="auto" hangingPunct="1">
                  <a:lnSpc>
                    <a:spcPct val="90000"/>
                  </a:lnSpc>
                  <a:spcBef>
                    <a:spcPts val="600"/>
                  </a:spcBef>
                  <a:spcAft>
                    <a:spcPts val="0"/>
                  </a:spcAft>
                  <a:buFont typeface="Arial" pitchFamily="34" charset="0"/>
                  <a:buChar char="•"/>
                  <a:defRPr/>
                </a:pPr>
                <a:endParaRPr lang="en-US" sz="80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Attenuation </a:t>
                </a:r>
                <a:r>
                  <a:rPr lang="en-US" sz="8000" dirty="0" smtClean="0">
                    <a:latin typeface="Baskerville Old Face" panose="02020602080505020303" pitchFamily="18" charset="0"/>
                    <a:cs typeface="Arial" pitchFamily="34" charset="0"/>
                  </a:rPr>
                  <a:t>is caused due to some factors </a:t>
                </a:r>
                <a:r>
                  <a:rPr lang="en-US" sz="8000" dirty="0" smtClean="0">
                    <a:latin typeface="Baskerville Old Face" panose="02020602080505020303" pitchFamily="18" charset="0"/>
                    <a:cs typeface="Arial" pitchFamily="34" charset="0"/>
                  </a:rPr>
                  <a:t>like……</a:t>
                </a:r>
                <a:r>
                  <a:rPr lang="en-US" sz="8000" dirty="0" smtClean="0">
                    <a:latin typeface="Baskerville Old Face" panose="02020602080505020303" pitchFamily="18" charset="0"/>
                    <a:cs typeface="Arial" pitchFamily="34" charset="0"/>
                  </a:rPr>
                  <a:t>.</a:t>
                </a:r>
                <a:endParaRPr lang="en-US" sz="8000" dirty="0" smtClean="0">
                  <a:latin typeface="Baskerville Old Face" panose="02020602080505020303" pitchFamily="18" charset="0"/>
                  <a:cs typeface="Arial" pitchFamily="34" charset="0"/>
                </a:endParaRP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1. Scattering losses</a:t>
                </a:r>
              </a:p>
              <a:p>
                <a:pPr marL="274320" indent="-274320" eaLnBrk="1" fontAlgn="auto" hangingPunct="1">
                  <a:lnSpc>
                    <a:spcPct val="90000"/>
                  </a:lnSpc>
                  <a:spcBef>
                    <a:spcPts val="600"/>
                  </a:spcBef>
                  <a:spcAft>
                    <a:spcPts val="0"/>
                  </a:spcAft>
                  <a:buFontTx/>
                  <a:buNone/>
                  <a:defRPr/>
                </a:pPr>
                <a:r>
                  <a:rPr lang="en-US" sz="8000" dirty="0">
                    <a:latin typeface="Baskerville Old Face" panose="02020602080505020303" pitchFamily="18" charset="0"/>
                    <a:cs typeface="Arial" pitchFamily="34" charset="0"/>
                  </a:rPr>
                  <a:t> </a:t>
                </a:r>
                <a:r>
                  <a:rPr lang="en-US" sz="8000" dirty="0" smtClean="0">
                    <a:latin typeface="Baskerville Old Face" panose="02020602080505020303" pitchFamily="18" charset="0"/>
                    <a:cs typeface="Arial" pitchFamily="34" charset="0"/>
                  </a:rPr>
                  <a:t>  2. Geometric effects</a:t>
                </a: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3. Absorption losses</a:t>
                </a: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4. Bending losses</a:t>
                </a:r>
                <a:endParaRPr lang="en-IN" sz="8000" dirty="0" smtClean="0">
                  <a:latin typeface="Baskerville Old Face" pitchFamily="18" charset="0"/>
                </a:endParaRPr>
              </a:p>
            </p:txBody>
          </p:sp>
        </mc:Choice>
        <mc:Fallback>
          <p:sp>
            <p:nvSpPr>
              <p:cNvPr id="31746" name="Rectangle 3"/>
              <p:cNvSpPr>
                <a:spLocks noGrp="1" noRot="1" noChangeAspect="1" noMove="1" noResize="1" noEditPoints="1" noAdjustHandles="1" noChangeArrowheads="1" noChangeShapeType="1" noTextEdit="1"/>
              </p:cNvSpPr>
              <p:nvPr>
                <p:ph idx="1"/>
              </p:nvPr>
            </p:nvSpPr>
            <p:spPr>
              <a:xfrm>
                <a:off x="457200" y="762000"/>
                <a:ext cx="8305800" cy="5791200"/>
              </a:xfrm>
              <a:blipFill rotWithShape="1">
                <a:blip r:embed="rId2"/>
                <a:stretch>
                  <a:fillRect l="-732" t="-2623" r="-512" b="-630"/>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1175" y="457200"/>
            <a:ext cx="8404225" cy="6412012"/>
          </a:xfrm>
          <a:prstGeom prst="rect">
            <a:avLst/>
          </a:prstGeom>
          <a:noFill/>
          <a:ln w="38100">
            <a:solidFill>
              <a:schemeClr val="accent1"/>
            </a:solidFill>
          </a:ln>
        </p:spPr>
        <p:txBody>
          <a:bodyPr>
            <a:spAutoFit/>
          </a:bodyPr>
          <a:lstStyle/>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ABSORPTION</a:t>
            </a:r>
            <a:r>
              <a:rPr lang="en-IN" sz="2200" dirty="0">
                <a:latin typeface="Baskerville Old Face" panose="02020602080505020303" pitchFamily="18" charset="0"/>
              </a:rPr>
              <a:t>:</a:t>
            </a:r>
          </a:p>
          <a:p>
            <a:pPr marL="342900" indent="-342900" algn="just">
              <a:buFont typeface="Arial" panose="020B0604020202020204" pitchFamily="34" charset="0"/>
              <a:buChar char="•"/>
              <a:defRPr/>
            </a:pPr>
            <a:r>
              <a:rPr lang="en-IN" sz="2200" dirty="0">
                <a:latin typeface="Baskerville Old Face" panose="02020602080505020303" pitchFamily="18" charset="0"/>
              </a:rPr>
              <a:t>Impurities present in the material</a:t>
            </a:r>
          </a:p>
          <a:p>
            <a:pPr marL="342900" indent="-342900" algn="just">
              <a:buFont typeface="Arial" panose="020B0604020202020204" pitchFamily="34" charset="0"/>
              <a:buChar char="•"/>
              <a:defRPr/>
            </a:pPr>
            <a:r>
              <a:rPr lang="en-IN" sz="2200" dirty="0">
                <a:latin typeface="Baskerville Old Face" panose="02020602080505020303" pitchFamily="18" charset="0"/>
              </a:rPr>
              <a:t>Absorbs light of some specific wavelength region.</a:t>
            </a:r>
          </a:p>
          <a:p>
            <a:pPr algn="just">
              <a:defRPr/>
            </a:pPr>
            <a:endParaRPr lang="en-IN" sz="22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GEOMETRIC EFFECTS:</a:t>
            </a:r>
          </a:p>
          <a:p>
            <a:pPr marL="342900" indent="-342900" algn="just">
              <a:buFont typeface="Arial" panose="020B0604020202020204" pitchFamily="34" charset="0"/>
              <a:buChar char="•"/>
              <a:defRPr/>
            </a:pPr>
            <a:r>
              <a:rPr lang="en-IN" sz="2200" dirty="0">
                <a:latin typeface="Baskerville Old Face" panose="02020602080505020303" pitchFamily="18" charset="0"/>
              </a:rPr>
              <a:t>Non uniformity of the core cladding interface results in the escape of light </a:t>
            </a:r>
          </a:p>
          <a:p>
            <a:pPr marL="342900" indent="-342900" algn="just">
              <a:buFont typeface="Arial" panose="020B0604020202020204" pitchFamily="34" charset="0"/>
              <a:buChar char="•"/>
              <a:defRPr/>
            </a:pPr>
            <a:r>
              <a:rPr lang="en-IN" sz="2200" dirty="0">
                <a:latin typeface="Baskerville Old Face" panose="02020602080505020303" pitchFamily="18" charset="0"/>
              </a:rPr>
              <a:t>as the condition of TIR is not satisfied.</a:t>
            </a:r>
          </a:p>
          <a:p>
            <a:pPr algn="just">
              <a:defRPr/>
            </a:pPr>
            <a:endParaRPr lang="en-IN" sz="22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SCATTERING</a:t>
            </a:r>
            <a:r>
              <a:rPr lang="en-IN" sz="2200" dirty="0">
                <a:latin typeface="Baskerville Old Face" panose="02020602080505020303" pitchFamily="18" charset="0"/>
              </a:rPr>
              <a:t>:</a:t>
            </a:r>
          </a:p>
          <a:p>
            <a:pPr marL="342900" indent="-342900" algn="just">
              <a:buFont typeface="Arial" panose="020B0604020202020204" pitchFamily="34" charset="0"/>
              <a:buChar char="•"/>
              <a:defRPr/>
            </a:pPr>
            <a:r>
              <a:rPr lang="en-IN" sz="2200" dirty="0">
                <a:latin typeface="Baskerville Old Face" panose="02020602080505020303" pitchFamily="18" charset="0"/>
              </a:rPr>
              <a:t>Glass has disordered structure.</a:t>
            </a:r>
          </a:p>
          <a:p>
            <a:pPr marL="342900" indent="-342900" algn="just">
              <a:buFont typeface="Arial" panose="020B0604020202020204" pitchFamily="34" charset="0"/>
              <a:buChar char="•"/>
              <a:defRPr/>
            </a:pPr>
            <a:r>
              <a:rPr lang="en-IN" sz="2200" dirty="0">
                <a:latin typeface="Baskerville Old Face" panose="02020602080505020303" pitchFamily="18" charset="0"/>
              </a:rPr>
              <a:t>Variation in density leads to change in RI</a:t>
            </a:r>
          </a:p>
          <a:p>
            <a:pPr marL="342900" indent="-342900" algn="just">
              <a:buFont typeface="Arial" panose="020B0604020202020204" pitchFamily="34" charset="0"/>
              <a:buChar char="•"/>
              <a:defRPr/>
            </a:pPr>
            <a:r>
              <a:rPr lang="en-IN" sz="2200" dirty="0">
                <a:latin typeface="Baskerville Old Face" panose="02020602080505020303" pitchFamily="18" charset="0"/>
              </a:rPr>
              <a:t>Light scatters and hence suffers loss given by 1/</a:t>
            </a:r>
            <a:r>
              <a:rPr lang="el-GR" sz="2200" dirty="0"/>
              <a:t>λ</a:t>
            </a:r>
            <a:r>
              <a:rPr lang="en-IN" sz="2200" baseline="30000" dirty="0">
                <a:latin typeface="Baskerville Old Face" panose="02020602080505020303" pitchFamily="18" charset="0"/>
              </a:rPr>
              <a:t>4</a:t>
            </a:r>
            <a:endParaRPr lang="en-IN" sz="2200" dirty="0">
              <a:latin typeface="Baskerville Old Face" panose="02020602080505020303" pitchFamily="18" charset="0"/>
            </a:endParaRPr>
          </a:p>
          <a:p>
            <a:pPr algn="just">
              <a:defRPr/>
            </a:pPr>
            <a:endParaRPr lang="en-IN" sz="2200" baseline="300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BENDING LOSS:</a:t>
            </a:r>
          </a:p>
          <a:p>
            <a:pPr marL="342900" indent="-342900" algn="just">
              <a:buFont typeface="Arial" panose="020B0604020202020204" pitchFamily="34" charset="0"/>
              <a:buChar char="•"/>
              <a:defRPr/>
            </a:pPr>
            <a:r>
              <a:rPr lang="en-IN" sz="2200" dirty="0">
                <a:latin typeface="Baskerville Old Face" panose="02020602080505020303" pitchFamily="18" charset="0"/>
              </a:rPr>
              <a:t>Bending of Optical </a:t>
            </a:r>
            <a:r>
              <a:rPr lang="en-IN" sz="2200" dirty="0" err="1">
                <a:latin typeface="Baskerville Old Face" panose="02020602080505020303" pitchFamily="18" charset="0"/>
              </a:rPr>
              <a:t>Fiber</a:t>
            </a:r>
            <a:r>
              <a:rPr lang="en-IN" sz="2200" dirty="0">
                <a:latin typeface="Baskerville Old Face" panose="02020602080505020303" pitchFamily="18" charset="0"/>
              </a:rPr>
              <a:t> causes strain</a:t>
            </a:r>
          </a:p>
          <a:p>
            <a:pPr marL="342900" indent="-342900" algn="just">
              <a:buFont typeface="Arial" panose="020B0604020202020204" pitchFamily="34" charset="0"/>
              <a:buChar char="•"/>
              <a:defRPr/>
            </a:pPr>
            <a:r>
              <a:rPr lang="en-IN" sz="2200" dirty="0">
                <a:latin typeface="Baskerville Old Face" panose="02020602080505020303" pitchFamily="18" charset="0"/>
              </a:rPr>
              <a:t>RI of the core and critical angle of the cladding gets affected.</a:t>
            </a:r>
          </a:p>
          <a:p>
            <a:pPr marL="342900" indent="-342900" algn="just">
              <a:buFont typeface="Arial" panose="020B0604020202020204" pitchFamily="34" charset="0"/>
              <a:buChar char="•"/>
              <a:defRPr/>
            </a:pPr>
            <a:r>
              <a:rPr lang="en-IN" sz="2200" dirty="0">
                <a:latin typeface="Baskerville Old Face" panose="02020602080505020303" pitchFamily="18" charset="0"/>
              </a:rPr>
              <a:t>Transmitted light suffers reflection and refraction at both at the bending</a:t>
            </a:r>
            <a:r>
              <a:rPr lang="en-IN" sz="2200" dirty="0"/>
              <a:t>.</a:t>
            </a:r>
            <a:endParaRPr lang="en-IN" sz="2200" baseline="30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14388"/>
            <a:ext cx="7696200" cy="4062412"/>
          </a:xfrm>
          <a:prstGeom prst="rect">
            <a:avLst/>
          </a:prstGeom>
          <a:noFill/>
        </p:spPr>
        <p:txBody>
          <a:bodyPr>
            <a:spAutoFit/>
          </a:bodyPr>
          <a:lstStyle/>
          <a:p>
            <a:pPr>
              <a:defRPr/>
            </a:pPr>
            <a:r>
              <a:rPr lang="en-IN" sz="28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2. </a:t>
            </a:r>
            <a:r>
              <a:rPr lang="en-IN" sz="2800" b="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ISTORTION/DISPERSION</a:t>
            </a:r>
            <a:endParaRPr lang="en-IN" sz="28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IN" dirty="0">
              <a:latin typeface="Times New Roman" pitchFamily="18" charset="0"/>
              <a:cs typeface="Times New Roman" pitchFamily="18" charset="0"/>
            </a:endParaRPr>
          </a:p>
          <a:p>
            <a:pPr>
              <a:defRPr/>
            </a:pPr>
            <a:r>
              <a:rPr lang="en-IN" dirty="0">
                <a:latin typeface="Times New Roman" pitchFamily="18" charset="0"/>
                <a:cs typeface="Times New Roman" pitchFamily="18" charset="0"/>
              </a:rPr>
              <a:t>Broadening of the light pulse while transmitting through the optical fiber.</a:t>
            </a:r>
          </a:p>
          <a:p>
            <a:pPr>
              <a:defRPr/>
            </a:pPr>
            <a:r>
              <a:rPr lang="en-IN" dirty="0">
                <a:latin typeface="Times New Roman" pitchFamily="18" charset="0"/>
                <a:cs typeface="Times New Roman" pitchFamily="18" charset="0"/>
              </a:rPr>
              <a:t>It is expressed in ns/km.</a:t>
            </a:r>
          </a:p>
          <a:p>
            <a:pPr>
              <a:defRPr/>
            </a:pPr>
            <a:endParaRPr lang="en-IN" dirty="0">
              <a:latin typeface="Times New Roman" pitchFamily="18" charset="0"/>
              <a:cs typeface="Times New Roman" pitchFamily="18" charset="0"/>
            </a:endParaRPr>
          </a:p>
          <a:p>
            <a:pPr>
              <a:defRPr/>
            </a:pP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Types of Distortion</a:t>
            </a: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rabicPeriod"/>
              <a:defRPr/>
            </a:pPr>
            <a:r>
              <a:rPr lang="en-IN" sz="2000" b="1" u="sng"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INTERMODAL DISTORTION</a:t>
            </a:r>
          </a:p>
          <a:p>
            <a:pPr algn="just">
              <a:defRPr/>
            </a:pPr>
            <a:r>
              <a:rPr lang="en-IN" sz="2000" b="1" dirty="0">
                <a:effectLst>
                  <a:outerShdw blurRad="38100" dist="38100" dir="2700000" algn="tl">
                    <a:srgbClr val="000000">
                      <a:alpha val="43137"/>
                    </a:srgbClr>
                  </a:outerShdw>
                </a:effectLst>
                <a:latin typeface="Times New Roman" pitchFamily="18" charset="0"/>
                <a:cs typeface="Times New Roman" pitchFamily="18" charset="0"/>
              </a:rPr>
              <a:t> </a:t>
            </a:r>
            <a:r>
              <a:rPr lang="en-IN" sz="2000" dirty="0">
                <a:latin typeface="Times New Roman" pitchFamily="18" charset="0"/>
                <a:cs typeface="Times New Roman" pitchFamily="18" charset="0"/>
              </a:rPr>
              <a:t>Different modes have different velocities. Time for reaching the output end is different thus, leading to the pulse broadening.</a:t>
            </a:r>
          </a:p>
          <a:p>
            <a:pPr>
              <a:defRPr/>
            </a:pPr>
            <a:endParaRPr lang="en-IN" sz="2000" b="1" dirty="0">
              <a:effectLst>
                <a:outerShdw blurRad="38100" dist="38100" dir="2700000" algn="tl">
                  <a:srgbClr val="000000">
                    <a:alpha val="43137"/>
                  </a:srgbClr>
                </a:outerShdw>
              </a:effectLst>
            </a:endParaRPr>
          </a:p>
          <a:p>
            <a:pPr marL="457200" indent="-457200">
              <a:buFontTx/>
              <a:buAutoNum type="arabicPeriod"/>
              <a:defRPr/>
            </a:pPr>
            <a:endParaRPr lang="en-IN" sz="2000" b="1" dirty="0">
              <a:effectLst>
                <a:outerShdw blurRad="38100" dist="38100" dir="2700000" algn="tl">
                  <a:srgbClr val="000000">
                    <a:alpha val="43137"/>
                  </a:srgbClr>
                </a:outerShdw>
              </a:effectLst>
            </a:endParaRPr>
          </a:p>
          <a:p>
            <a:pPr>
              <a:defRPr/>
            </a:pPr>
            <a:endParaRPr lang="en-IN" dirty="0"/>
          </a:p>
        </p:txBody>
      </p:sp>
      <p:pic>
        <p:nvPicPr>
          <p:cNvPr id="3481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191000"/>
            <a:ext cx="51054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914400"/>
            <a:ext cx="5867400" cy="4154488"/>
          </a:xfrm>
          <a:prstGeom prst="rect">
            <a:avLst/>
          </a:prstGeom>
          <a:noFill/>
        </p:spPr>
        <p:txBody>
          <a:bodyPr>
            <a:spAutoFit/>
          </a:bodyPr>
          <a:lstStyle/>
          <a:p>
            <a:pPr>
              <a:defRPr/>
            </a:pPr>
            <a:r>
              <a:rPr lang="en-IN" sz="2400" b="1" u="sng" dirty="0">
                <a:effectLst>
                  <a:outerShdw blurRad="38100" dist="38100" dir="2700000" algn="tl">
                    <a:srgbClr val="000000">
                      <a:alpha val="43137"/>
                    </a:srgbClr>
                  </a:outerShdw>
                </a:effectLst>
                <a:latin typeface="Times New Roman" pitchFamily="18" charset="0"/>
                <a:cs typeface="Times New Roman" pitchFamily="18" charset="0"/>
              </a:rPr>
              <a:t>2. INTRAMODAL DISPERSION</a:t>
            </a: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Waveguide dispersion:</a:t>
            </a: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a:defRPr/>
            </a:pPr>
            <a:r>
              <a:rPr lang="en-IN" sz="2000" b="1" dirty="0">
                <a:effectLst>
                  <a:outerShdw blurRad="38100" dist="38100" dir="2700000" algn="tl">
                    <a:srgbClr val="000000">
                      <a:alpha val="43137"/>
                    </a:srgbClr>
                  </a:outerShdw>
                </a:effectLst>
                <a:latin typeface="Times New Roman" pitchFamily="18" charset="0"/>
                <a:cs typeface="Times New Roman" pitchFamily="18" charset="0"/>
              </a:rPr>
              <a:t>(b)  </a:t>
            </a: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Material dispersion</a:t>
            </a:r>
          </a:p>
          <a:p>
            <a:pPr marL="457200" indent="-457200">
              <a:buFontTx/>
              <a:buAutoNum type="alphaLcParenBoth"/>
              <a:defRPr/>
            </a:pPr>
            <a:endParaRPr lang="en-IN" sz="2000" b="1" u="sng" dirty="0">
              <a:effectLst>
                <a:outerShdw blurRad="38100" dist="38100" dir="2700000" algn="tl">
                  <a:srgbClr val="000000">
                    <a:alpha val="43137"/>
                  </a:srgbClr>
                </a:outerShdw>
              </a:effectLst>
            </a:endParaRPr>
          </a:p>
          <a:p>
            <a:pPr marL="457200" indent="-457200">
              <a:buFontTx/>
              <a:buAutoNum type="alphaLcParenBoth"/>
              <a:defRPr/>
            </a:pPr>
            <a:endParaRPr lang="en-IN" sz="2000" b="1" u="sng" dirty="0"/>
          </a:p>
        </p:txBody>
      </p:sp>
      <p:pic>
        <p:nvPicPr>
          <p:cNvPr id="35843" name="Picture 3"/>
          <p:cNvPicPr>
            <a:picLocks noChangeAspect="1"/>
          </p:cNvPicPr>
          <p:nvPr/>
        </p:nvPicPr>
        <p:blipFill>
          <a:blip r:embed="rId2">
            <a:extLst>
              <a:ext uri="{28A0092B-C50C-407E-A947-70E740481C1C}">
                <a14:useLocalDpi xmlns:a14="http://schemas.microsoft.com/office/drawing/2010/main" val="0"/>
              </a:ext>
            </a:extLst>
          </a:blip>
          <a:srcRect l="3227" t="5977" r="4631" b="9904"/>
          <a:stretch>
            <a:fillRect/>
          </a:stretch>
        </p:blipFill>
        <p:spPr bwMode="auto">
          <a:xfrm>
            <a:off x="1598613" y="4672013"/>
            <a:ext cx="53355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6"/>
          <p:cNvPicPr>
            <a:picLocks noChangeAspect="1"/>
          </p:cNvPicPr>
          <p:nvPr/>
        </p:nvPicPr>
        <p:blipFill>
          <a:blip r:embed="rId3">
            <a:extLst>
              <a:ext uri="{28A0092B-C50C-407E-A947-70E740481C1C}">
                <a14:useLocalDpi xmlns:a14="http://schemas.microsoft.com/office/drawing/2010/main" val="0"/>
              </a:ext>
            </a:extLst>
          </a:blip>
          <a:srcRect r="18518" b="16919"/>
          <a:stretch>
            <a:fillRect/>
          </a:stretch>
        </p:blipFill>
        <p:spPr bwMode="auto">
          <a:xfrm>
            <a:off x="1476375" y="2138363"/>
            <a:ext cx="57626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5848" name="Ink 35847"/>
              <p14:cNvContentPartPr/>
              <p14:nvPr/>
            </p14:nvContentPartPr>
            <p14:xfrm>
              <a:off x="510540" y="3903645"/>
              <a:ext cx="26280" cy="19440"/>
            </p14:xfrm>
          </p:contentPart>
        </mc:Choice>
        <mc:Fallback xmlns="">
          <p:pic>
            <p:nvPicPr>
              <p:cNvPr id="35848" name="Ink 35847"/>
              <p:cNvPicPr/>
              <p:nvPr/>
            </p:nvPicPr>
            <p:blipFill>
              <a:blip r:embed="rId17"/>
              <a:stretch>
                <a:fillRect/>
              </a:stretch>
            </p:blipFill>
            <p:spPr>
              <a:xfrm>
                <a:off x="507300" y="3900765"/>
                <a:ext cx="32400" cy="25560"/>
              </a:xfrm>
              <a:prstGeom prst="rect">
                <a:avLst/>
              </a:prstGeom>
            </p:spPr>
          </p:pic>
        </mc:Fallback>
      </mc:AlternateContent>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013" y="2514600"/>
            <a:ext cx="8195257" cy="1323439"/>
          </a:xfrm>
          <a:prstGeom prst="rect">
            <a:avLst/>
          </a:prstGeom>
          <a:noFill/>
        </p:spPr>
        <p:txBody>
          <a:bodyPr wrap="none" rtlCol="0">
            <a:spAutoFit/>
          </a:bodyPr>
          <a:lstStyle/>
          <a:p>
            <a:pPr algn="ctr"/>
            <a:r>
              <a:rPr lang="en-IN" sz="4000" b="1" dirty="0" smtClean="0">
                <a:latin typeface="Times New Roman" panose="02020603050405020304" pitchFamily="18" charset="0"/>
                <a:cs typeface="Times New Roman" panose="02020603050405020304" pitchFamily="18" charset="0"/>
              </a:rPr>
              <a:t>APPLICATION OF OPTICAL</a:t>
            </a:r>
          </a:p>
          <a:p>
            <a:pPr algn="ctr"/>
            <a:r>
              <a:rPr lang="en-IN" sz="4000" b="1" dirty="0" smtClean="0">
                <a:latin typeface="Times New Roman" panose="02020603050405020304" pitchFamily="18" charset="0"/>
                <a:cs typeface="Times New Roman" panose="02020603050405020304" pitchFamily="18" charset="0"/>
              </a:rPr>
              <a:t> FIBRES FOR COMMUNICATION</a:t>
            </a:r>
            <a:endParaRPr lang="en-IN"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0776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86050" y="533400"/>
            <a:ext cx="2952750" cy="584200"/>
          </a:xfrm>
          <a:prstGeom prst="rect">
            <a:avLst/>
          </a:prstGeom>
          <a:noFill/>
        </p:spPr>
        <p:txBody>
          <a:bodyPr wrap="none">
            <a:spAutoFit/>
          </a:bodyPr>
          <a:lstStyle/>
          <a:p>
            <a:pPr algn="ctr">
              <a:defRPr/>
            </a:pPr>
            <a:r>
              <a:rPr lang="en-IN" sz="32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ptical window</a:t>
            </a:r>
          </a:p>
        </p:txBody>
      </p:sp>
      <p:sp>
        <p:nvSpPr>
          <p:cNvPr id="36867" name="TextBox 2"/>
          <p:cNvSpPr txBox="1">
            <a:spLocks noChangeArrowheads="1"/>
          </p:cNvSpPr>
          <p:nvPr/>
        </p:nvSpPr>
        <p:spPr bwMode="auto">
          <a:xfrm>
            <a:off x="609600" y="1066800"/>
            <a:ext cx="7315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Tx/>
              <a:buNone/>
            </a:pPr>
            <a:r>
              <a:rPr lang="en-IN" altLang="en-US" sz="2000" b="1">
                <a:solidFill>
                  <a:schemeClr val="tx1"/>
                </a:solidFill>
                <a:latin typeface="Times New Roman" pitchFamily="18" charset="0"/>
                <a:cs typeface="Times New Roman" pitchFamily="18" charset="0"/>
              </a:rPr>
              <a:t>For better performance choice of wavelength is must- to minimize loss and dispersion.</a:t>
            </a:r>
          </a:p>
        </p:txBody>
      </p:sp>
      <p:grpSp>
        <p:nvGrpSpPr>
          <p:cNvPr id="36868" name="Group 5"/>
          <p:cNvGrpSpPr>
            <a:grpSpLocks/>
          </p:cNvGrpSpPr>
          <p:nvPr/>
        </p:nvGrpSpPr>
        <p:grpSpPr bwMode="auto">
          <a:xfrm>
            <a:off x="561975" y="1905000"/>
            <a:ext cx="7513638" cy="3124200"/>
            <a:chOff x="561535" y="1752600"/>
            <a:chExt cx="7513868" cy="2858869"/>
          </a:xfrm>
        </p:grpSpPr>
        <p:pic>
          <p:nvPicPr>
            <p:cNvPr id="3687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1535" y="1789331"/>
              <a:ext cx="362946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3103" y="1752600"/>
              <a:ext cx="3722300" cy="285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69" name="TextBox 6"/>
          <p:cNvSpPr txBox="1">
            <a:spLocks noChangeArrowheads="1"/>
          </p:cNvSpPr>
          <p:nvPr/>
        </p:nvSpPr>
        <p:spPr bwMode="auto">
          <a:xfrm>
            <a:off x="561975" y="5076825"/>
            <a:ext cx="73628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Tx/>
              <a:buNone/>
            </a:pPr>
            <a:r>
              <a:rPr lang="en-IN" altLang="en-US" sz="2000">
                <a:solidFill>
                  <a:schemeClr val="tx1"/>
                </a:solidFill>
                <a:latin typeface="Times New Roman" pitchFamily="18" charset="0"/>
                <a:cs typeface="Times New Roman" pitchFamily="18" charset="0"/>
              </a:rPr>
              <a:t>The band of wavelengths at which the attenuation is a minimum is called optical window or transmission window or low loss window. </a:t>
            </a:r>
          </a:p>
          <a:p>
            <a:pPr algn="just" eaLnBrk="1" hangingPunct="1">
              <a:spcBef>
                <a:spcPct val="0"/>
              </a:spcBef>
              <a:buClrTx/>
              <a:buSzTx/>
              <a:buFontTx/>
              <a:buNone/>
            </a:pPr>
            <a:r>
              <a:rPr lang="en-IN" altLang="en-US" sz="2000">
                <a:solidFill>
                  <a:schemeClr val="tx1"/>
                </a:solidFill>
                <a:latin typeface="Times New Roman" pitchFamily="18" charset="0"/>
                <a:cs typeface="Times New Roman" pitchFamily="18" charset="0"/>
              </a:rPr>
              <a:t>The minimum attenuation is in the range of 1500-1600  nm, hence is most preferable wavelength for transmiss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idx="1"/>
          </p:nvPr>
        </p:nvSpPr>
        <p:spPr>
          <a:xfrm>
            <a:off x="609600" y="914400"/>
            <a:ext cx="7772400" cy="5181600"/>
          </a:xfrm>
        </p:spPr>
        <p:txBody>
          <a:bodyPr rtlCol="0">
            <a:normAutofit/>
          </a:bodyPr>
          <a:lstStyle/>
          <a:p>
            <a:pPr marL="274320" indent="-274320" eaLnBrk="1" fontAlgn="auto" hangingPunct="1">
              <a:lnSpc>
                <a:spcPct val="90000"/>
              </a:lnSpc>
              <a:spcAft>
                <a:spcPts val="0"/>
              </a:spcAft>
              <a:buFontTx/>
              <a:buNone/>
              <a:defRPr/>
            </a:pPr>
            <a:r>
              <a:rPr lang="en-US" b="1" dirty="0" smtClean="0">
                <a:solidFill>
                  <a:schemeClr val="accent1">
                    <a:lumMod val="50000"/>
                  </a:schemeClr>
                </a:solidFill>
                <a:effectLst>
                  <a:outerShdw blurRad="38100" dist="38100" dir="2700000" algn="tl">
                    <a:srgbClr val="000000">
                      <a:alpha val="43137"/>
                    </a:srgbClr>
                  </a:outerShdw>
                </a:effectLst>
              </a:rPr>
              <a:t>	</a:t>
            </a:r>
            <a:r>
              <a:rPr lang="en-US" b="1" u="sng" dirty="0" smtClean="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OPTICAL FIBER COMMUNICATION SYSTEM</a:t>
            </a:r>
          </a:p>
          <a:p>
            <a:pPr marL="274320" indent="-274320" eaLnBrk="1" fontAlgn="auto" hangingPunct="1">
              <a:lnSpc>
                <a:spcPct val="90000"/>
              </a:lnSpc>
              <a:spcAft>
                <a:spcPts val="0"/>
              </a:spcAft>
              <a:buFont typeface="Arial" pitchFamily="34" charset="0"/>
              <a:buChar char="•"/>
              <a:defRPr/>
            </a:pPr>
            <a:endParaRPr lang="en-US" b="1" dirty="0" smtClean="0">
              <a:latin typeface="Times New Roman" pitchFamily="18" charset="0"/>
              <a:cs typeface="Times New Roman" pitchFamily="18" charset="0"/>
            </a:endParaRPr>
          </a:p>
          <a:p>
            <a:pPr marL="274320" indent="-274320" algn="just" eaLnBrk="1" fontAlgn="auto" hangingPunct="1">
              <a:lnSpc>
                <a:spcPct val="90000"/>
              </a:lnSpc>
              <a:spcAft>
                <a:spcPts val="0"/>
              </a:spcAft>
              <a:buFont typeface="Arial" pitchFamily="34" charset="0"/>
              <a:buChar char="•"/>
              <a:defRPr/>
            </a:pPr>
            <a:r>
              <a:rPr lang="en-US" dirty="0" smtClean="0">
                <a:latin typeface="Times New Roman" pitchFamily="18" charset="0"/>
                <a:cs typeface="Times New Roman" pitchFamily="18" charset="0"/>
              </a:rPr>
              <a:t>An efficient optical fiber communication system requires high information carrying capacity such as voice signals, video signals over long distances with a minimum number of repeaters. It essentially consists of following parts.</a:t>
            </a:r>
          </a:p>
          <a:p>
            <a:pPr marL="274320" indent="-274320" eaLnBrk="1" fontAlgn="auto" hangingPunct="1">
              <a:lnSpc>
                <a:spcPct val="90000"/>
              </a:lnSpc>
              <a:spcAft>
                <a:spcPts val="0"/>
              </a:spcAft>
              <a:buFont typeface="Arial" pitchFamily="34" charset="0"/>
              <a:buChar char="•"/>
              <a:defRPr/>
            </a:pPr>
            <a:endParaRPr lang="en-US" sz="2800" dirty="0" smtClean="0">
              <a:latin typeface="Times New Roman" pitchFamily="18" charset="0"/>
              <a:cs typeface="Times New Roman" pitchFamily="18" charset="0"/>
            </a:endParaRP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1. Encoder      </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2. Transmitter</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3. Wave guide </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4. Receiver</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5. Decoder</a:t>
            </a:r>
            <a:r>
              <a:rPr lang="en-US" sz="2800" dirty="0" smtClean="0">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51"/>
          <p:cNvGrpSpPr>
            <a:grpSpLocks/>
          </p:cNvGrpSpPr>
          <p:nvPr/>
        </p:nvGrpSpPr>
        <p:grpSpPr bwMode="auto">
          <a:xfrm>
            <a:off x="388266" y="729456"/>
            <a:ext cx="8222334" cy="5747544"/>
            <a:chOff x="181" y="384"/>
            <a:chExt cx="5579" cy="3737"/>
          </a:xfrm>
          <a:solidFill>
            <a:schemeClr val="accent3">
              <a:lumMod val="20000"/>
              <a:lumOff val="80000"/>
            </a:schemeClr>
          </a:solidFill>
        </p:grpSpPr>
        <p:grpSp>
          <p:nvGrpSpPr>
            <p:cNvPr id="30723" name="Group 4"/>
            <p:cNvGrpSpPr>
              <a:grpSpLocks/>
            </p:cNvGrpSpPr>
            <p:nvPr/>
          </p:nvGrpSpPr>
          <p:grpSpPr bwMode="auto">
            <a:xfrm>
              <a:off x="181" y="384"/>
              <a:ext cx="5579" cy="3264"/>
              <a:chOff x="0" y="384"/>
              <a:chExt cx="5579" cy="3264"/>
            </a:xfrm>
            <a:grpFill/>
          </p:grpSpPr>
          <p:grpSp>
            <p:nvGrpSpPr>
              <p:cNvPr id="30728" name="Group 5"/>
              <p:cNvGrpSpPr>
                <a:grpSpLocks/>
              </p:cNvGrpSpPr>
              <p:nvPr/>
            </p:nvGrpSpPr>
            <p:grpSpPr bwMode="auto">
              <a:xfrm>
                <a:off x="144" y="672"/>
                <a:ext cx="5424" cy="2976"/>
                <a:chOff x="144" y="672"/>
                <a:chExt cx="5424" cy="2976"/>
              </a:xfrm>
              <a:grpFill/>
            </p:grpSpPr>
            <p:sp>
              <p:nvSpPr>
                <p:cNvPr id="30739" name="Rectangle 6"/>
                <p:cNvSpPr>
                  <a:spLocks noChangeArrowheads="1"/>
                </p:cNvSpPr>
                <p:nvPr/>
              </p:nvSpPr>
              <p:spPr bwMode="auto">
                <a:xfrm>
                  <a:off x="720" y="1008"/>
                  <a:ext cx="912" cy="384"/>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40" name="Rectangle 7"/>
                <p:cNvSpPr>
                  <a:spLocks noChangeArrowheads="1"/>
                </p:cNvSpPr>
                <p:nvPr/>
              </p:nvSpPr>
              <p:spPr bwMode="auto">
                <a:xfrm>
                  <a:off x="1968" y="672"/>
                  <a:ext cx="2112" cy="100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41" name="Line 8"/>
                <p:cNvSpPr>
                  <a:spLocks noChangeShapeType="1"/>
                </p:cNvSpPr>
                <p:nvPr/>
              </p:nvSpPr>
              <p:spPr bwMode="auto">
                <a:xfrm>
                  <a:off x="1440" y="1968"/>
                  <a:ext cx="292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2" name="Line 9"/>
                <p:cNvSpPr>
                  <a:spLocks noChangeShapeType="1"/>
                </p:cNvSpPr>
                <p:nvPr/>
              </p:nvSpPr>
              <p:spPr bwMode="auto">
                <a:xfrm>
                  <a:off x="1872" y="2352"/>
                  <a:ext cx="2880"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3" name="Line 10"/>
                <p:cNvSpPr>
                  <a:spLocks noChangeShapeType="1"/>
                </p:cNvSpPr>
                <p:nvPr/>
              </p:nvSpPr>
              <p:spPr bwMode="auto">
                <a:xfrm flipV="1">
                  <a:off x="4368" y="1440"/>
                  <a:ext cx="0" cy="528"/>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4" name="Line 11"/>
                <p:cNvSpPr>
                  <a:spLocks noChangeShapeType="1"/>
                </p:cNvSpPr>
                <p:nvPr/>
              </p:nvSpPr>
              <p:spPr bwMode="auto">
                <a:xfrm flipH="1">
                  <a:off x="4752" y="1008"/>
                  <a:ext cx="0" cy="134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5" name="Line 12"/>
                <p:cNvSpPr>
                  <a:spLocks noChangeShapeType="1"/>
                </p:cNvSpPr>
                <p:nvPr/>
              </p:nvSpPr>
              <p:spPr bwMode="auto">
                <a:xfrm>
                  <a:off x="1872" y="2352"/>
                  <a:ext cx="0" cy="62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6" name="Line 13"/>
                <p:cNvSpPr>
                  <a:spLocks noChangeShapeType="1"/>
                </p:cNvSpPr>
                <p:nvPr/>
              </p:nvSpPr>
              <p:spPr bwMode="auto">
                <a:xfrm>
                  <a:off x="1440" y="1968"/>
                  <a:ext cx="0" cy="134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7" name="Line 14"/>
                <p:cNvSpPr>
                  <a:spLocks noChangeShapeType="1"/>
                </p:cNvSpPr>
                <p:nvPr/>
              </p:nvSpPr>
              <p:spPr bwMode="auto">
                <a:xfrm>
                  <a:off x="1872" y="2976"/>
                  <a:ext cx="576"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8" name="Line 15"/>
                <p:cNvSpPr>
                  <a:spLocks noChangeShapeType="1"/>
                </p:cNvSpPr>
                <p:nvPr/>
              </p:nvSpPr>
              <p:spPr bwMode="auto">
                <a:xfrm>
                  <a:off x="1440" y="3312"/>
                  <a:ext cx="100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9" name="Rectangle 16"/>
                <p:cNvSpPr>
                  <a:spLocks noChangeArrowheads="1"/>
                </p:cNvSpPr>
                <p:nvPr/>
              </p:nvSpPr>
              <p:spPr bwMode="auto">
                <a:xfrm>
                  <a:off x="2880" y="2688"/>
                  <a:ext cx="1632" cy="960"/>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0" name="Rectangle 17"/>
                <p:cNvSpPr>
                  <a:spLocks noChangeArrowheads="1"/>
                </p:cNvSpPr>
                <p:nvPr/>
              </p:nvSpPr>
              <p:spPr bwMode="auto">
                <a:xfrm>
                  <a:off x="4896" y="2928"/>
                  <a:ext cx="479" cy="480"/>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1" name="Line 18"/>
                <p:cNvSpPr>
                  <a:spLocks noChangeShapeType="1"/>
                </p:cNvSpPr>
                <p:nvPr/>
              </p:nvSpPr>
              <p:spPr bwMode="auto">
                <a:xfrm>
                  <a:off x="4512" y="3216"/>
                  <a:ext cx="384"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52" name="Line 19"/>
                <p:cNvSpPr>
                  <a:spLocks noChangeShapeType="1"/>
                </p:cNvSpPr>
                <p:nvPr/>
              </p:nvSpPr>
              <p:spPr bwMode="auto">
                <a:xfrm>
                  <a:off x="144" y="1200"/>
                  <a:ext cx="576"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53" name="Line 20"/>
                <p:cNvSpPr>
                  <a:spLocks noChangeShapeType="1"/>
                </p:cNvSpPr>
                <p:nvPr/>
              </p:nvSpPr>
              <p:spPr bwMode="auto">
                <a:xfrm>
                  <a:off x="1632" y="1200"/>
                  <a:ext cx="624"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54" name="Rectangle 21"/>
                <p:cNvSpPr>
                  <a:spLocks noChangeArrowheads="1"/>
                </p:cNvSpPr>
                <p:nvPr/>
              </p:nvSpPr>
              <p:spPr bwMode="auto">
                <a:xfrm>
                  <a:off x="2256" y="1056"/>
                  <a:ext cx="576" cy="336"/>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5" name="Rectangle 22"/>
                <p:cNvSpPr>
                  <a:spLocks noChangeArrowheads="1"/>
                </p:cNvSpPr>
                <p:nvPr/>
              </p:nvSpPr>
              <p:spPr bwMode="auto">
                <a:xfrm>
                  <a:off x="3264" y="1056"/>
                  <a:ext cx="576" cy="336"/>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6" name="Rectangle 23"/>
                <p:cNvSpPr>
                  <a:spLocks noChangeArrowheads="1"/>
                </p:cNvSpPr>
                <p:nvPr/>
              </p:nvSpPr>
              <p:spPr bwMode="auto">
                <a:xfrm>
                  <a:off x="2928" y="3072"/>
                  <a:ext cx="480" cy="28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7" name="Rectangle 24"/>
                <p:cNvSpPr>
                  <a:spLocks noChangeArrowheads="1"/>
                </p:cNvSpPr>
                <p:nvPr/>
              </p:nvSpPr>
              <p:spPr bwMode="auto">
                <a:xfrm>
                  <a:off x="3984" y="3072"/>
                  <a:ext cx="479" cy="28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8" name="Oval 25"/>
                <p:cNvSpPr>
                  <a:spLocks noChangeArrowheads="1"/>
                </p:cNvSpPr>
                <p:nvPr/>
              </p:nvSpPr>
              <p:spPr bwMode="auto">
                <a:xfrm>
                  <a:off x="2400" y="2976"/>
                  <a:ext cx="143" cy="336"/>
                </a:xfrm>
                <a:prstGeom prst="ellipse">
                  <a:avLst/>
                </a:prstGeom>
                <a:grpFill/>
                <a:ln w="25400">
                  <a:solidFill>
                    <a:schemeClr val="accent1">
                      <a:lumMod val="50000"/>
                    </a:schemeClr>
                  </a:solidFill>
                  <a:round/>
                  <a:headEnd/>
                  <a:tailEnd/>
                </a:ln>
                <a:extLst/>
              </p:spPr>
              <p:txBody>
                <a:bodyPr wrap="none" anchor="ctr"/>
                <a:lstStyle/>
                <a:p>
                  <a:pPr>
                    <a:defRPr/>
                  </a:pPr>
                  <a:endParaRPr lang="en-IN">
                    <a:latin typeface="Arial" pitchFamily="34" charset="0"/>
                    <a:cs typeface="Arial" pitchFamily="34" charset="0"/>
                  </a:endParaRPr>
                </a:p>
              </p:txBody>
            </p:sp>
            <p:sp>
              <p:nvSpPr>
                <p:cNvPr id="30759" name="Oval 26"/>
                <p:cNvSpPr>
                  <a:spLocks noChangeArrowheads="1"/>
                </p:cNvSpPr>
                <p:nvPr/>
              </p:nvSpPr>
              <p:spPr bwMode="auto">
                <a:xfrm>
                  <a:off x="4176" y="1008"/>
                  <a:ext cx="144" cy="384"/>
                </a:xfrm>
                <a:prstGeom prst="ellipse">
                  <a:avLst/>
                </a:prstGeom>
                <a:grpFill/>
                <a:ln w="25400">
                  <a:solidFill>
                    <a:schemeClr val="accent1">
                      <a:lumMod val="50000"/>
                    </a:schemeClr>
                  </a:solidFill>
                  <a:round/>
                  <a:headEnd/>
                  <a:tailEnd/>
                </a:ln>
                <a:extLst/>
              </p:spPr>
              <p:txBody>
                <a:bodyPr wrap="none" anchor="ctr"/>
                <a:lstStyle/>
                <a:p>
                  <a:pPr>
                    <a:defRPr/>
                  </a:pPr>
                  <a:endParaRPr lang="en-IN">
                    <a:latin typeface="Arial" pitchFamily="34" charset="0"/>
                    <a:cs typeface="Arial" pitchFamily="34" charset="0"/>
                  </a:endParaRPr>
                </a:p>
              </p:txBody>
            </p:sp>
            <p:sp>
              <p:nvSpPr>
                <p:cNvPr id="30760" name="Line 27"/>
                <p:cNvSpPr>
                  <a:spLocks noChangeShapeType="1"/>
                </p:cNvSpPr>
                <p:nvPr/>
              </p:nvSpPr>
              <p:spPr bwMode="auto">
                <a:xfrm>
                  <a:off x="4224" y="1008"/>
                  <a:ext cx="52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1" name="Line 28"/>
                <p:cNvSpPr>
                  <a:spLocks noChangeShapeType="1"/>
                </p:cNvSpPr>
                <p:nvPr/>
              </p:nvSpPr>
              <p:spPr bwMode="auto">
                <a:xfrm>
                  <a:off x="4271" y="1392"/>
                  <a:ext cx="97" cy="48"/>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2" name="Line 29"/>
                <p:cNvSpPr>
                  <a:spLocks noChangeShapeType="1"/>
                </p:cNvSpPr>
                <p:nvPr/>
              </p:nvSpPr>
              <p:spPr bwMode="auto">
                <a:xfrm>
                  <a:off x="5376" y="3168"/>
                  <a:ext cx="192"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3" name="AutoShape 30"/>
                <p:cNvSpPr>
                  <a:spLocks noChangeArrowheads="1"/>
                </p:cNvSpPr>
                <p:nvPr/>
              </p:nvSpPr>
              <p:spPr bwMode="auto">
                <a:xfrm rot="5400000">
                  <a:off x="3504" y="3072"/>
                  <a:ext cx="429" cy="237"/>
                </a:xfrm>
                <a:prstGeom prst="triangle">
                  <a:avLst>
                    <a:gd name="adj" fmla="val 50000"/>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64" name="Line 31"/>
                <p:cNvSpPr>
                  <a:spLocks noChangeShapeType="1"/>
                </p:cNvSpPr>
                <p:nvPr/>
              </p:nvSpPr>
              <p:spPr bwMode="auto">
                <a:xfrm>
                  <a:off x="3408" y="3216"/>
                  <a:ext cx="240"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5" name="Line 32"/>
                <p:cNvSpPr>
                  <a:spLocks noChangeShapeType="1"/>
                </p:cNvSpPr>
                <p:nvPr/>
              </p:nvSpPr>
              <p:spPr bwMode="auto">
                <a:xfrm>
                  <a:off x="3936" y="3216"/>
                  <a:ext cx="0"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6" name="Line 33"/>
                <p:cNvSpPr>
                  <a:spLocks noChangeShapeType="1"/>
                </p:cNvSpPr>
                <p:nvPr/>
              </p:nvSpPr>
              <p:spPr bwMode="auto">
                <a:xfrm>
                  <a:off x="3840" y="3216"/>
                  <a:ext cx="97"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7" name="Line 34"/>
                <p:cNvSpPr>
                  <a:spLocks noChangeShapeType="1"/>
                </p:cNvSpPr>
                <p:nvPr/>
              </p:nvSpPr>
              <p:spPr bwMode="auto">
                <a:xfrm>
                  <a:off x="3840" y="1200"/>
                  <a:ext cx="384"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8" name="Line 35"/>
                <p:cNvSpPr>
                  <a:spLocks noChangeShapeType="1"/>
                </p:cNvSpPr>
                <p:nvPr/>
              </p:nvSpPr>
              <p:spPr bwMode="auto">
                <a:xfrm>
                  <a:off x="2832" y="1200"/>
                  <a:ext cx="432"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9" name="Line 36"/>
                <p:cNvSpPr>
                  <a:spLocks noChangeShapeType="1"/>
                </p:cNvSpPr>
                <p:nvPr/>
              </p:nvSpPr>
              <p:spPr bwMode="auto">
                <a:xfrm>
                  <a:off x="2592" y="3168"/>
                  <a:ext cx="287"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grpSp>
          <p:sp>
            <p:nvSpPr>
              <p:cNvPr id="30729" name="Text Box 37"/>
              <p:cNvSpPr txBox="1">
                <a:spLocks noChangeArrowheads="1"/>
              </p:cNvSpPr>
              <p:nvPr/>
            </p:nvSpPr>
            <p:spPr bwMode="auto">
              <a:xfrm>
                <a:off x="0" y="766"/>
                <a:ext cx="575"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Electrical </a:t>
                </a:r>
              </a:p>
              <a:p>
                <a:pPr>
                  <a:defRPr/>
                </a:pPr>
                <a:r>
                  <a:rPr lang="en-US" sz="1200" b="1" smtClean="0">
                    <a:cs typeface="Arial" pitchFamily="34" charset="0"/>
                  </a:rPr>
                  <a:t>signal</a:t>
                </a:r>
              </a:p>
            </p:txBody>
          </p:sp>
          <p:sp>
            <p:nvSpPr>
              <p:cNvPr id="30730" name="Text Box 38"/>
              <p:cNvSpPr txBox="1">
                <a:spLocks noChangeArrowheads="1"/>
              </p:cNvSpPr>
              <p:nvPr/>
            </p:nvSpPr>
            <p:spPr bwMode="auto">
              <a:xfrm>
                <a:off x="768" y="1150"/>
                <a:ext cx="601"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ENCODER</a:t>
                </a:r>
              </a:p>
            </p:txBody>
          </p:sp>
          <p:sp>
            <p:nvSpPr>
              <p:cNvPr id="30731" name="Text Box 39"/>
              <p:cNvSpPr txBox="1">
                <a:spLocks noChangeArrowheads="1"/>
              </p:cNvSpPr>
              <p:nvPr/>
            </p:nvSpPr>
            <p:spPr bwMode="auto">
              <a:xfrm>
                <a:off x="2064" y="816"/>
                <a:ext cx="852"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DRIVE SOURCE</a:t>
                </a:r>
              </a:p>
            </p:txBody>
          </p:sp>
          <p:sp>
            <p:nvSpPr>
              <p:cNvPr id="30732" name="Text Box 40"/>
              <p:cNvSpPr txBox="1">
                <a:spLocks noChangeArrowheads="1"/>
              </p:cNvSpPr>
              <p:nvPr/>
            </p:nvSpPr>
            <p:spPr bwMode="auto">
              <a:xfrm>
                <a:off x="3216" y="816"/>
                <a:ext cx="848"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LIGHT SOURCE</a:t>
                </a:r>
              </a:p>
            </p:txBody>
          </p:sp>
          <p:sp>
            <p:nvSpPr>
              <p:cNvPr id="30733" name="Text Box 41"/>
              <p:cNvSpPr txBox="1">
                <a:spLocks noChangeArrowheads="1"/>
              </p:cNvSpPr>
              <p:nvPr/>
            </p:nvSpPr>
            <p:spPr bwMode="auto">
              <a:xfrm>
                <a:off x="2496" y="384"/>
                <a:ext cx="1154" cy="237"/>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smtClean="0">
                    <a:cs typeface="Arial" pitchFamily="34" charset="0"/>
                  </a:rPr>
                  <a:t>TRANSMITTER</a:t>
                </a:r>
              </a:p>
            </p:txBody>
          </p:sp>
          <p:sp>
            <p:nvSpPr>
              <p:cNvPr id="30734" name="Text Box 42"/>
              <p:cNvSpPr txBox="1">
                <a:spLocks noChangeArrowheads="1"/>
              </p:cNvSpPr>
              <p:nvPr/>
            </p:nvSpPr>
            <p:spPr bwMode="auto">
              <a:xfrm>
                <a:off x="4320" y="720"/>
                <a:ext cx="934"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OPTICAL SIGNAL</a:t>
                </a:r>
              </a:p>
            </p:txBody>
          </p:sp>
          <p:sp>
            <p:nvSpPr>
              <p:cNvPr id="30735" name="Text Box 43"/>
              <p:cNvSpPr txBox="1">
                <a:spLocks noChangeArrowheads="1"/>
              </p:cNvSpPr>
              <p:nvPr/>
            </p:nvSpPr>
            <p:spPr bwMode="auto">
              <a:xfrm>
                <a:off x="3360" y="3456"/>
                <a:ext cx="639"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AMPLIFIER</a:t>
                </a:r>
              </a:p>
            </p:txBody>
          </p:sp>
          <p:sp>
            <p:nvSpPr>
              <p:cNvPr id="30736" name="Text Box 44"/>
              <p:cNvSpPr txBox="1">
                <a:spLocks noChangeArrowheads="1"/>
              </p:cNvSpPr>
              <p:nvPr/>
            </p:nvSpPr>
            <p:spPr bwMode="auto">
              <a:xfrm>
                <a:off x="2880" y="2736"/>
                <a:ext cx="678"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 PHOTO</a:t>
                </a:r>
              </a:p>
              <a:p>
                <a:pPr>
                  <a:defRPr/>
                </a:pPr>
                <a:r>
                  <a:rPr lang="en-US" sz="1200" b="1" smtClean="0">
                    <a:cs typeface="Arial" pitchFamily="34" charset="0"/>
                  </a:rPr>
                  <a:t> DETECTOR</a:t>
                </a:r>
              </a:p>
            </p:txBody>
          </p:sp>
          <p:sp>
            <p:nvSpPr>
              <p:cNvPr id="30737" name="Text Box 45"/>
              <p:cNvSpPr txBox="1">
                <a:spLocks noChangeArrowheads="1"/>
              </p:cNvSpPr>
              <p:nvPr/>
            </p:nvSpPr>
            <p:spPr bwMode="auto">
              <a:xfrm>
                <a:off x="3840" y="2736"/>
                <a:ext cx="655"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SIGNAL </a:t>
                </a:r>
              </a:p>
              <a:p>
                <a:pPr>
                  <a:defRPr/>
                </a:pPr>
                <a:r>
                  <a:rPr lang="en-US" sz="1200" b="1" smtClean="0">
                    <a:cs typeface="Arial" pitchFamily="34" charset="0"/>
                  </a:rPr>
                  <a:t>RESTORER</a:t>
                </a:r>
              </a:p>
            </p:txBody>
          </p:sp>
          <p:sp>
            <p:nvSpPr>
              <p:cNvPr id="30738" name="Text Box 46"/>
              <p:cNvSpPr txBox="1">
                <a:spLocks noChangeArrowheads="1"/>
              </p:cNvSpPr>
              <p:nvPr/>
            </p:nvSpPr>
            <p:spPr bwMode="auto">
              <a:xfrm>
                <a:off x="4896" y="2688"/>
                <a:ext cx="683" cy="198"/>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400" b="1" smtClean="0">
                    <a:cs typeface="Arial" pitchFamily="34" charset="0"/>
                  </a:rPr>
                  <a:t>DECODER</a:t>
                </a:r>
              </a:p>
            </p:txBody>
          </p:sp>
        </p:grpSp>
        <p:sp>
          <p:nvSpPr>
            <p:cNvPr id="30724" name="Line 47"/>
            <p:cNvSpPr>
              <a:spLocks noChangeShapeType="1"/>
            </p:cNvSpPr>
            <p:nvPr/>
          </p:nvSpPr>
          <p:spPr bwMode="auto">
            <a:xfrm flipH="1">
              <a:off x="1200" y="2592"/>
              <a:ext cx="720" cy="336"/>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25" name="Text Box 48"/>
            <p:cNvSpPr txBox="1">
              <a:spLocks noChangeArrowheads="1"/>
            </p:cNvSpPr>
            <p:nvPr/>
          </p:nvSpPr>
          <p:spPr bwMode="auto">
            <a:xfrm>
              <a:off x="480" y="2976"/>
              <a:ext cx="953" cy="233"/>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dirty="0" smtClean="0">
                  <a:solidFill>
                    <a:schemeClr val="accent1">
                      <a:lumMod val="50000"/>
                    </a:schemeClr>
                  </a:solidFill>
                  <a:cs typeface="Arial" pitchFamily="34" charset="0"/>
                </a:rPr>
                <a:t>Wave guide</a:t>
              </a:r>
              <a:endParaRPr lang="en-IN" b="1" dirty="0" smtClean="0">
                <a:solidFill>
                  <a:schemeClr val="accent1">
                    <a:lumMod val="50000"/>
                  </a:schemeClr>
                </a:solidFill>
                <a:cs typeface="Arial" pitchFamily="34" charset="0"/>
              </a:endParaRPr>
            </a:p>
          </p:txBody>
        </p:sp>
        <p:sp>
          <p:nvSpPr>
            <p:cNvPr id="30726" name="Line 49"/>
            <p:cNvSpPr>
              <a:spLocks noChangeShapeType="1"/>
            </p:cNvSpPr>
            <p:nvPr/>
          </p:nvSpPr>
          <p:spPr bwMode="auto">
            <a:xfrm flipH="1">
              <a:off x="2976" y="3552"/>
              <a:ext cx="192" cy="336"/>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27" name="Text Box 50"/>
            <p:cNvSpPr txBox="1">
              <a:spLocks noChangeArrowheads="1"/>
            </p:cNvSpPr>
            <p:nvPr/>
          </p:nvSpPr>
          <p:spPr bwMode="auto">
            <a:xfrm>
              <a:off x="2784" y="3888"/>
              <a:ext cx="749" cy="233"/>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dirty="0" smtClean="0">
                  <a:solidFill>
                    <a:schemeClr val="accent1">
                      <a:lumMod val="50000"/>
                    </a:schemeClr>
                  </a:solidFill>
                  <a:cs typeface="Arial" pitchFamily="34" charset="0"/>
                </a:rPr>
                <a:t>Receiver</a:t>
              </a:r>
              <a:endParaRPr lang="en-IN" b="1" dirty="0" smtClean="0">
                <a:solidFill>
                  <a:schemeClr val="accent1">
                    <a:lumMod val="50000"/>
                  </a:schemeClr>
                </a:solidFill>
                <a:cs typeface="Arial" pitchFamily="34" charset="0"/>
              </a:endParaRP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533400" y="1066800"/>
            <a:ext cx="7543800" cy="4800600"/>
          </a:xfrm>
        </p:spPr>
        <p:style>
          <a:lnRef idx="2">
            <a:schemeClr val="accent1"/>
          </a:lnRef>
          <a:fillRef idx="1">
            <a:schemeClr val="lt1"/>
          </a:fillRef>
          <a:effectRef idx="0">
            <a:schemeClr val="accent1"/>
          </a:effectRef>
          <a:fontRef idx="minor">
            <a:schemeClr val="dk1"/>
          </a:fontRef>
        </p:style>
        <p:txBody>
          <a:bodyPr rtlCol="0">
            <a:normAutofit fontScale="92500"/>
          </a:bodyPr>
          <a:lstStyle/>
          <a:p>
            <a:pPr marL="274320" indent="-274320" eaLnBrk="1" fontAlgn="auto" hangingPunct="1">
              <a:lnSpc>
                <a:spcPct val="80000"/>
              </a:lnSpc>
              <a:spcAft>
                <a:spcPts val="0"/>
              </a:spcAft>
              <a:buFont typeface="Arial" pitchFamily="34" charset="0"/>
              <a:buChar char="•"/>
              <a:defRPr/>
            </a:pPr>
            <a:endParaRPr lang="en-US" b="1" i="1" dirty="0" smtClean="0">
              <a:solidFill>
                <a:srgbClr val="FF0066"/>
              </a:solidFill>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1. ENCODER</a:t>
            </a:r>
            <a:r>
              <a:rPr lang="en-US" sz="2200" b="1" dirty="0" smtClean="0">
                <a:solidFill>
                  <a:srgbClr val="6600FF"/>
                </a:solidFill>
                <a:latin typeface="Baskerville Old Face" panose="02020602080505020303" pitchFamily="18" charset="0"/>
                <a:cs typeface="Times New Roman" pitchFamily="18" charset="0"/>
              </a:rPr>
              <a:t>:</a:t>
            </a:r>
            <a:r>
              <a:rPr lang="en-US" sz="2200" dirty="0" smtClean="0">
                <a:latin typeface="Baskerville Old Face" panose="02020602080505020303" pitchFamily="18" charset="0"/>
                <a:cs typeface="Times New Roman" pitchFamily="18" charset="0"/>
              </a:rPr>
              <a:t> It converts electric signal corresponding to analog information such as voice, figures, objects etc. into a binary data. This binary data comes out in the form of stream of electrical pulses.</a:t>
            </a:r>
          </a:p>
          <a:p>
            <a:pPr marL="274320" indent="-274320" algn="just" eaLnBrk="1" fontAlgn="auto" hangingPunct="1">
              <a:lnSpc>
                <a:spcPct val="80000"/>
              </a:lnSpc>
              <a:spcBef>
                <a:spcPts val="1200"/>
              </a:spcBef>
              <a:spcAft>
                <a:spcPts val="0"/>
              </a:spcAft>
              <a:buFont typeface="Arial" pitchFamily="34" charset="0"/>
              <a:buChar char="•"/>
              <a:defRPr/>
            </a:pP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2. TRANSMITTER</a:t>
            </a:r>
            <a:r>
              <a:rPr lang="en-US" sz="2200" b="1" dirty="0" smtClean="0">
                <a:solidFill>
                  <a:srgbClr val="6600FF"/>
                </a:solidFill>
                <a:latin typeface="Baskerville Old Face" panose="02020602080505020303" pitchFamily="18" charset="0"/>
                <a:cs typeface="Times New Roman" pitchFamily="18" charset="0"/>
              </a:rPr>
              <a:t>:</a:t>
            </a:r>
            <a:r>
              <a:rPr lang="en-US" sz="2200" dirty="0" smtClean="0">
                <a:latin typeface="Baskerville Old Face" panose="02020602080505020303" pitchFamily="18" charset="0"/>
                <a:cs typeface="Times New Roman" pitchFamily="18" charset="0"/>
              </a:rPr>
              <a:t> It mainly consists of driver circuit and a light source. Digital modulation is commonly used in optical fiber communication where the signal is coded using discrete bits. </a:t>
            </a:r>
            <a:r>
              <a:rPr lang="en-US" sz="2200" dirty="0">
                <a:latin typeface="Baskerville Old Face" panose="02020602080505020303" pitchFamily="18" charset="0"/>
                <a:cs typeface="Times New Roman" pitchFamily="18" charset="0"/>
              </a:rPr>
              <a:t>Driver circuit converts the coded electrical signal into optical form. An LED or a Laser diode is used as the converter. </a:t>
            </a: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3. RECIEVER:</a:t>
            </a:r>
            <a:r>
              <a:rPr lang="en-US" sz="2200" dirty="0" smtClean="0">
                <a:solidFill>
                  <a:srgbClr val="FF33CC"/>
                </a:solidFill>
                <a:latin typeface="Baskerville Old Face" panose="02020602080505020303" pitchFamily="18" charset="0"/>
                <a:cs typeface="Times New Roman" pitchFamily="18" charset="0"/>
              </a:rPr>
              <a:t> </a:t>
            </a:r>
            <a:r>
              <a:rPr lang="en-US" sz="2200" dirty="0" smtClean="0">
                <a:solidFill>
                  <a:schemeClr val="tx1"/>
                </a:solidFill>
                <a:latin typeface="Baskerville Old Face" panose="02020602080505020303" pitchFamily="18" charset="0"/>
                <a:cs typeface="Times New Roman" pitchFamily="18" charset="0"/>
              </a:rPr>
              <a:t>The data in the form of light is connected to a photo detector. A small current is generated when the light is incident on it. The pulse often requires amplification as the value is very small. A wave-shaper circuit may be required to retain the form of original signal.</a:t>
            </a:r>
          </a:p>
          <a:p>
            <a:pPr marL="274320" indent="-274320" algn="just" eaLnBrk="1" fontAlgn="auto" hangingPunct="1">
              <a:lnSpc>
                <a:spcPct val="80000"/>
              </a:lnSpc>
              <a:spcBef>
                <a:spcPts val="1200"/>
              </a:spcBef>
              <a:spcAft>
                <a:spcPts val="0"/>
              </a:spcAft>
              <a:buFont typeface="Arial" pitchFamily="34" charset="0"/>
              <a:buChar char="•"/>
              <a:defRPr/>
            </a:pPr>
            <a:endParaRPr 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descr="fiber-optic-fib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1238250"/>
            <a:ext cx="4648200" cy="3486150"/>
          </a:xfrm>
        </p:spPr>
      </p:pic>
      <p:pic>
        <p:nvPicPr>
          <p:cNvPr id="11267" name="Picture 13" descr="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92225"/>
            <a:ext cx="236220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3" descr="fiber_1_picture_for_web_fiber_jpg_8-26-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257800"/>
            <a:ext cx="5476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38200" y="585788"/>
            <a:ext cx="7354888" cy="862012"/>
          </a:xfrm>
          <a:prstGeom prst="rect">
            <a:avLst/>
          </a:prstGeom>
          <a:noFill/>
        </p:spPr>
        <p:txBody>
          <a:bodyPr wrap="none">
            <a:spAutoFit/>
          </a:bodyPr>
          <a:lstStyle/>
          <a:p>
            <a:pPr>
              <a:defRPr/>
            </a:pPr>
            <a:r>
              <a:rPr lang="en-US" sz="3200" b="1" u="sng" dirty="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STRUCTURE OF AN OPTICAL FIBER</a:t>
            </a:r>
          </a:p>
          <a:p>
            <a:pPr>
              <a:defRPr/>
            </a:pP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647700"/>
            <a:ext cx="8229600" cy="5715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2400" b="1" dirty="0" smtClean="0">
                <a:latin typeface="Baskerville Old Face" panose="02020602080505020303" pitchFamily="18" charset="0"/>
              </a:rPr>
              <a:t>ADVANTAGES OF OFC</a:t>
            </a:r>
          </a:p>
        </p:txBody>
      </p:sp>
      <p:sp>
        <p:nvSpPr>
          <p:cNvPr id="3" name="Content Placeholder 2"/>
          <p:cNvSpPr txBox="1">
            <a:spLocks/>
          </p:cNvSpPr>
          <p:nvPr/>
        </p:nvSpPr>
        <p:spPr>
          <a:xfrm>
            <a:off x="457200" y="1143000"/>
            <a:ext cx="8229600" cy="48768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defRPr/>
            </a:pPr>
            <a:r>
              <a:rPr lang="en-IN" sz="2200" dirty="0" smtClean="0">
                <a:latin typeface="Times New Roman" panose="02020603050405020304" pitchFamily="18" charset="0"/>
                <a:cs typeface="Times New Roman" panose="02020603050405020304" pitchFamily="18" charset="0"/>
              </a:rPr>
              <a:t>Extremely high data rate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very fast communication</a:t>
            </a:r>
          </a:p>
          <a:p>
            <a:pPr>
              <a:defRPr/>
            </a:pPr>
            <a:r>
              <a:rPr lang="en-IN" sz="2200" dirty="0" smtClean="0">
                <a:latin typeface="Times New Roman" panose="02020603050405020304" pitchFamily="18" charset="0"/>
                <a:cs typeface="Times New Roman" panose="02020603050405020304" pitchFamily="18" charset="0"/>
              </a:rPr>
              <a:t>Very less attenuation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good signal strength is maintained</a:t>
            </a:r>
          </a:p>
          <a:p>
            <a:pPr>
              <a:defRPr/>
            </a:pPr>
            <a:r>
              <a:rPr lang="en-IN" sz="2200" dirty="0" smtClean="0">
                <a:latin typeface="Times New Roman" panose="02020603050405020304" pitchFamily="18" charset="0"/>
                <a:cs typeface="Times New Roman" panose="02020603050405020304" pitchFamily="18" charset="0"/>
              </a:rPr>
              <a:t>Very less noise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no cross communication and no electromagnetic interference.</a:t>
            </a:r>
          </a:p>
          <a:p>
            <a:pPr>
              <a:defRPr/>
            </a:pPr>
            <a:r>
              <a:rPr lang="en-IN" sz="2200" dirty="0" smtClean="0">
                <a:latin typeface="Times New Roman" panose="02020603050405020304" pitchFamily="18" charset="0"/>
                <a:cs typeface="Times New Roman" panose="02020603050405020304" pitchFamily="18" charset="0"/>
              </a:rPr>
              <a:t>Better signal security </a:t>
            </a:r>
          </a:p>
          <a:p>
            <a:pPr>
              <a:defRPr/>
            </a:pPr>
            <a:r>
              <a:rPr lang="en-IN" sz="2200" dirty="0" err="1" smtClean="0">
                <a:latin typeface="Times New Roman" panose="02020603050405020304" pitchFamily="18" charset="0"/>
                <a:cs typeface="Times New Roman" panose="02020603050405020304" pitchFamily="18" charset="0"/>
              </a:rPr>
              <a:t>Fibers</a:t>
            </a:r>
            <a:r>
              <a:rPr lang="en-IN" sz="2200" dirty="0" smtClean="0">
                <a:latin typeface="Times New Roman" panose="02020603050405020304" pitchFamily="18" charset="0"/>
                <a:cs typeface="Times New Roman" panose="02020603050405020304" pitchFamily="18" charset="0"/>
              </a:rPr>
              <a:t>  are cheap as raw material silica is available in large extent as compare to </a:t>
            </a:r>
            <a:r>
              <a:rPr lang="en-IN" sz="2200" dirty="0" err="1" smtClean="0">
                <a:latin typeface="Times New Roman" panose="02020603050405020304" pitchFamily="18" charset="0"/>
                <a:cs typeface="Times New Roman" panose="02020603050405020304" pitchFamily="18" charset="0"/>
              </a:rPr>
              <a:t>Cu,Al,Ag</a:t>
            </a:r>
            <a:r>
              <a:rPr lang="en-IN" sz="2200" dirty="0" smtClean="0">
                <a:latin typeface="Times New Roman" panose="02020603050405020304" pitchFamily="18" charset="0"/>
                <a:cs typeface="Times New Roman" panose="02020603050405020304" pitchFamily="18" charset="0"/>
              </a:rPr>
              <a:t>.</a:t>
            </a:r>
          </a:p>
          <a:p>
            <a:pPr>
              <a:defRPr/>
            </a:pPr>
            <a:r>
              <a:rPr lang="en-IN" sz="2200" dirty="0" smtClean="0">
                <a:latin typeface="Times New Roman" panose="02020603050405020304" pitchFamily="18" charset="0"/>
                <a:cs typeface="Times New Roman" panose="02020603050405020304" pitchFamily="18" charset="0"/>
              </a:rPr>
              <a:t>Less weight so useful in space craft.</a:t>
            </a:r>
            <a:endParaRPr lang="en-IN" sz="2200" dirty="0"/>
          </a:p>
        </p:txBody>
      </p:sp>
      <p:sp>
        <p:nvSpPr>
          <p:cNvPr id="4" name="Title 1"/>
          <p:cNvSpPr txBox="1">
            <a:spLocks/>
          </p:cNvSpPr>
          <p:nvPr/>
        </p:nvSpPr>
        <p:spPr>
          <a:xfrm>
            <a:off x="457200" y="4343400"/>
            <a:ext cx="8229600" cy="6858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2400" b="1" dirty="0" smtClean="0">
                <a:latin typeface="Baskerville Old Face" panose="02020602080505020303" pitchFamily="18" charset="0"/>
              </a:rPr>
              <a:t>DISADVANTAGES OF OFC</a:t>
            </a:r>
          </a:p>
        </p:txBody>
      </p:sp>
      <p:sp>
        <p:nvSpPr>
          <p:cNvPr id="5" name="Content Placeholder 2"/>
          <p:cNvSpPr txBox="1">
            <a:spLocks/>
          </p:cNvSpPr>
          <p:nvPr/>
        </p:nvSpPr>
        <p:spPr>
          <a:xfrm>
            <a:off x="457200" y="4953000"/>
            <a:ext cx="8229600" cy="15240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gn="just"/>
            <a:r>
              <a:rPr lang="en-IN" altLang="en-US" sz="2200" dirty="0" smtClean="0">
                <a:latin typeface="Times New Roman" panose="02020603050405020304" pitchFamily="18" charset="0"/>
                <a:cs typeface="Times New Roman" panose="02020603050405020304" pitchFamily="18" charset="0"/>
              </a:rPr>
              <a:t>As for making  </a:t>
            </a:r>
            <a:r>
              <a:rPr lang="en-IN" altLang="en-US" sz="2200" dirty="0" err="1" smtClean="0">
                <a:latin typeface="Times New Roman" panose="02020603050405020304" pitchFamily="18" charset="0"/>
                <a:cs typeface="Times New Roman" panose="02020603050405020304" pitchFamily="18" charset="0"/>
              </a:rPr>
              <a:t>fiber</a:t>
            </a:r>
            <a:r>
              <a:rPr lang="en-IN" altLang="en-US" sz="2200" dirty="0" smtClean="0">
                <a:latin typeface="Times New Roman" panose="02020603050405020304" pitchFamily="18" charset="0"/>
                <a:cs typeface="Times New Roman" panose="02020603050405020304" pitchFamily="18" charset="0"/>
              </a:rPr>
              <a:t> connections sophisticated machineries and very skilled technicians are required so installation of OFC is  costly and difficult  hence </a:t>
            </a:r>
            <a:r>
              <a:rPr lang="en-IN" altLang="en-US" sz="2200" dirty="0" err="1" smtClean="0">
                <a:latin typeface="Times New Roman" panose="02020603050405020304" pitchFamily="18" charset="0"/>
                <a:cs typeface="Times New Roman" panose="02020603050405020304" pitchFamily="18" charset="0"/>
              </a:rPr>
              <a:t>fiber</a:t>
            </a:r>
            <a:r>
              <a:rPr lang="en-IN" altLang="en-US" sz="2200" dirty="0" smtClean="0">
                <a:latin typeface="Times New Roman" panose="02020603050405020304" pitchFamily="18" charset="0"/>
                <a:cs typeface="Times New Roman" panose="02020603050405020304" pitchFamily="18" charset="0"/>
              </a:rPr>
              <a:t> to home is difficult, is the only drawback of an OFC.</a:t>
            </a:r>
          </a:p>
          <a:p>
            <a:endParaRPr lang="en-IN" altLang="en-US" dirty="0" smtClean="0"/>
          </a:p>
        </p:txBody>
      </p:sp>
    </p:spTree>
    <p:extLst>
      <p:ext uri="{BB962C8B-B14F-4D97-AF65-F5344CB8AC3E}">
        <p14:creationId xmlns:p14="http://schemas.microsoft.com/office/powerpoint/2010/main" val="27587060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838200"/>
            <a:ext cx="8229600" cy="11430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3200" b="1" dirty="0" smtClean="0">
                <a:latin typeface="Baskerville Old Face" panose="02020602080505020303" pitchFamily="18" charset="0"/>
              </a:rPr>
              <a:t>OTHER APPLICATIONS OF OPTICAL FIBER</a:t>
            </a:r>
          </a:p>
        </p:txBody>
      </p:sp>
      <p:sp>
        <p:nvSpPr>
          <p:cNvPr id="3" name="Content Placeholder 2"/>
          <p:cNvSpPr txBox="1">
            <a:spLocks/>
          </p:cNvSpPr>
          <p:nvPr/>
        </p:nvSpPr>
        <p:spPr>
          <a:xfrm>
            <a:off x="457200" y="2209800"/>
            <a:ext cx="8229600" cy="29718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nSpc>
                <a:spcPct val="150000"/>
              </a:lnSpc>
            </a:pPr>
            <a:r>
              <a:rPr lang="en-IN" altLang="en-US" dirty="0" smtClean="0">
                <a:latin typeface="Times New Roman" panose="02020603050405020304" pitchFamily="18" charset="0"/>
                <a:cs typeface="Times New Roman" panose="02020603050405020304" pitchFamily="18" charset="0"/>
              </a:rPr>
              <a:t>Medical applications such as </a:t>
            </a:r>
            <a:r>
              <a:rPr lang="en-IN" altLang="en-US" dirty="0" err="1" smtClean="0">
                <a:latin typeface="Times New Roman" panose="02020603050405020304" pitchFamily="18" charset="0"/>
                <a:cs typeface="Times New Roman" panose="02020603050405020304" pitchFamily="18" charset="0"/>
              </a:rPr>
              <a:t>fiberoscopes</a:t>
            </a:r>
            <a:r>
              <a:rPr lang="en-IN" altLang="en-US" dirty="0" smtClean="0">
                <a:latin typeface="Times New Roman" panose="02020603050405020304" pitchFamily="18" charset="0"/>
                <a:cs typeface="Times New Roman" panose="02020603050405020304" pitchFamily="18" charset="0"/>
              </a:rPr>
              <a:t> used in endoscopic applications</a:t>
            </a:r>
          </a:p>
          <a:p>
            <a:pPr>
              <a:lnSpc>
                <a:spcPct val="150000"/>
              </a:lnSpc>
            </a:pPr>
            <a:r>
              <a:rPr lang="en-IN" altLang="en-US" dirty="0" smtClean="0">
                <a:latin typeface="Times New Roman" panose="02020603050405020304" pitchFamily="18" charset="0"/>
                <a:cs typeface="Times New Roman" panose="02020603050405020304" pitchFamily="18" charset="0"/>
              </a:rPr>
              <a:t>Military applications such as fibre guided missiles.</a:t>
            </a:r>
          </a:p>
          <a:p>
            <a:pPr>
              <a:lnSpc>
                <a:spcPct val="150000"/>
              </a:lnSpc>
            </a:pPr>
            <a:r>
              <a:rPr lang="en-IN" altLang="en-US" dirty="0" smtClean="0">
                <a:latin typeface="Times New Roman" panose="02020603050405020304" pitchFamily="18" charset="0"/>
                <a:cs typeface="Times New Roman" panose="02020603050405020304" pitchFamily="18" charset="0"/>
              </a:rPr>
              <a:t>Useful in sensors technology. All kind of sensors are possible using </a:t>
            </a:r>
            <a:r>
              <a:rPr lang="en-IN" altLang="en-US" dirty="0" err="1" smtClean="0">
                <a:latin typeface="Times New Roman" panose="02020603050405020304" pitchFamily="18" charset="0"/>
                <a:cs typeface="Times New Roman" panose="02020603050405020304" pitchFamily="18" charset="0"/>
              </a:rPr>
              <a:t>fibers</a:t>
            </a:r>
            <a:r>
              <a:rPr lang="en-IN" altLang="en-US" dirty="0" smtClean="0">
                <a:latin typeface="Times New Roman" panose="02020603050405020304" pitchFamily="18" charset="0"/>
                <a:cs typeface="Times New Roman" panose="02020603050405020304" pitchFamily="18" charset="0"/>
              </a:rPr>
              <a:t> with various added features and wide range.</a:t>
            </a:r>
          </a:p>
          <a:p>
            <a:endParaRPr lang="en-IN" altLang="en-US" dirty="0" smtClean="0"/>
          </a:p>
          <a:p>
            <a:endParaRPr lang="en-IN" altLang="en-US" dirty="0" smtClean="0"/>
          </a:p>
        </p:txBody>
      </p:sp>
    </p:spTree>
    <p:extLst>
      <p:ext uri="{BB962C8B-B14F-4D97-AF65-F5344CB8AC3E}">
        <p14:creationId xmlns:p14="http://schemas.microsoft.com/office/powerpoint/2010/main" val="19571976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57200" y="762000"/>
            <a:ext cx="8229600" cy="58674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gn="ctr">
              <a:defRPr/>
            </a:pPr>
            <a:r>
              <a:rPr lang="en-IN" sz="2800" b="1" u="sng" dirty="0" smtClean="0">
                <a:solidFill>
                  <a:schemeClr val="bg2">
                    <a:lumMod val="50000"/>
                  </a:schemeClr>
                </a:solidFill>
                <a:latin typeface="Baskerville Old Face" panose="02020602080505020303" pitchFamily="18" charset="0"/>
              </a:rPr>
              <a:t>BIT RATE</a:t>
            </a:r>
          </a:p>
          <a:p>
            <a:pPr algn="just">
              <a:defRPr/>
            </a:pPr>
            <a:r>
              <a:rPr lang="en-IN" sz="2800" dirty="0" smtClean="0">
                <a:latin typeface="Baskerville Old Face" panose="02020602080505020303" pitchFamily="18" charset="0"/>
              </a:rPr>
              <a:t>No of binary digits communicated  per unit time is called as the bit rate. </a:t>
            </a:r>
          </a:p>
          <a:p>
            <a:pPr algn="just">
              <a:defRPr/>
            </a:pPr>
            <a:r>
              <a:rPr lang="en-IN" sz="2800" dirty="0">
                <a:latin typeface="Baskerville Old Face" panose="02020602080505020303" pitchFamily="18" charset="0"/>
              </a:rPr>
              <a:t> </a:t>
            </a:r>
            <a:r>
              <a:rPr lang="en-IN" sz="2800" dirty="0" smtClean="0">
                <a:latin typeface="Baskerville Old Face" panose="02020602080505020303" pitchFamily="18" charset="0"/>
              </a:rPr>
              <a:t>It can also be defined as number of pulses propagating per unit time. </a:t>
            </a:r>
          </a:p>
          <a:p>
            <a:pPr algn="just">
              <a:defRPr/>
            </a:pPr>
            <a:r>
              <a:rPr lang="en-IN" sz="2800" dirty="0" smtClean="0">
                <a:latin typeface="Baskerville Old Face" panose="02020602080505020303" pitchFamily="18" charset="0"/>
              </a:rPr>
              <a:t>More the bit rate</a:t>
            </a:r>
            <a:r>
              <a:rPr lang="en-IN" sz="2800" dirty="0" smtClean="0">
                <a:latin typeface="Baskerville Old Face" panose="02020602080505020303" pitchFamily="18" charset="0"/>
                <a:sym typeface="Wingdings" panose="05000000000000000000" pitchFamily="2" charset="2"/>
              </a:rPr>
              <a:t></a:t>
            </a:r>
            <a:r>
              <a:rPr lang="en-IN" sz="2800" dirty="0" smtClean="0">
                <a:latin typeface="Baskerville Old Face" panose="02020602080505020303" pitchFamily="18" charset="0"/>
              </a:rPr>
              <a:t> faster will be the communication. </a:t>
            </a:r>
          </a:p>
          <a:p>
            <a:pPr algn="just">
              <a:defRPr/>
            </a:pPr>
            <a:r>
              <a:rPr lang="en-IN" sz="2800" dirty="0" smtClean="0">
                <a:latin typeface="Baskerville Old Face" panose="02020602080505020303" pitchFamily="18" charset="0"/>
              </a:rPr>
              <a:t>It is also called as the data rate of the </a:t>
            </a:r>
            <a:r>
              <a:rPr lang="en-IN" sz="2800" dirty="0" err="1" smtClean="0">
                <a:latin typeface="Baskerville Old Face" panose="02020602080505020303" pitchFamily="18" charset="0"/>
              </a:rPr>
              <a:t>fiber</a:t>
            </a:r>
            <a:r>
              <a:rPr lang="en-IN" sz="2800" dirty="0" smtClean="0">
                <a:latin typeface="Baskerville Old Face" panose="02020602080505020303" pitchFamily="18" charset="0"/>
              </a:rPr>
              <a:t>. Commercially it is of the order of Gb/sec.</a:t>
            </a:r>
          </a:p>
          <a:p>
            <a:pPr algn="just">
              <a:defRPr/>
            </a:pPr>
            <a:r>
              <a:rPr lang="en-IN" sz="2800" dirty="0" smtClean="0">
                <a:latin typeface="Baskerville Old Face" panose="02020602080505020303" pitchFamily="18" charset="0"/>
              </a:rPr>
              <a:t>Pulse dispersion limits BIT rate. </a:t>
            </a:r>
          </a:p>
          <a:p>
            <a:pPr algn="just">
              <a:defRPr/>
            </a:pPr>
            <a:r>
              <a:rPr lang="en-IN" sz="2800" dirty="0" smtClean="0">
                <a:latin typeface="Baskerville Old Face" panose="02020602080505020303" pitchFamily="18" charset="0"/>
              </a:rPr>
              <a:t>Lower the dispersion higher the bit rate. B</a:t>
            </a:r>
            <a:r>
              <a:rPr lang="en-IN" sz="2800" baseline="-25000" dirty="0" smtClean="0">
                <a:latin typeface="Baskerville Old Face" panose="02020602080505020303" pitchFamily="18" charset="0"/>
              </a:rPr>
              <a:t>max</a:t>
            </a:r>
            <a:r>
              <a:rPr lang="en-IN" sz="2800" dirty="0" smtClean="0">
                <a:latin typeface="Baskerville Old Face" panose="02020602080505020303" pitchFamily="18" charset="0"/>
              </a:rPr>
              <a:t>=1/(5dispersion). </a:t>
            </a:r>
          </a:p>
          <a:p>
            <a:pPr marL="0" indent="0">
              <a:buFont typeface="Arial" charset="0"/>
              <a:buNone/>
              <a:defRPr/>
            </a:pPr>
            <a:endParaRPr lang="en-IN" sz="2800" dirty="0"/>
          </a:p>
        </p:txBody>
      </p:sp>
    </p:spTree>
    <p:extLst>
      <p:ext uri="{BB962C8B-B14F-4D97-AF65-F5344CB8AC3E}">
        <p14:creationId xmlns:p14="http://schemas.microsoft.com/office/powerpoint/2010/main" val="31292761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32460" y="1965325"/>
            <a:ext cx="8229600" cy="3902076"/>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nSpc>
                <a:spcPct val="150000"/>
              </a:lnSpc>
              <a:defRPr/>
            </a:pPr>
            <a:r>
              <a:rPr lang="en-IN" dirty="0" smtClean="0">
                <a:latin typeface="Times New Roman" panose="02020603050405020304" pitchFamily="18" charset="0"/>
                <a:cs typeface="Times New Roman" panose="02020603050405020304" pitchFamily="18" charset="0"/>
              </a:rPr>
              <a:t>Maximum frequency that can be propagated through the </a:t>
            </a:r>
            <a:r>
              <a:rPr lang="en-IN" dirty="0" err="1" smtClean="0">
                <a:latin typeface="Times New Roman" panose="02020603050405020304" pitchFamily="18" charset="0"/>
                <a:cs typeface="Times New Roman" panose="02020603050405020304" pitchFamily="18" charset="0"/>
              </a:rPr>
              <a:t>fiber</a:t>
            </a:r>
            <a:r>
              <a:rPr lang="en-IN" dirty="0" smtClean="0">
                <a:latin typeface="Times New Roman" panose="02020603050405020304" pitchFamily="18" charset="0"/>
                <a:cs typeface="Times New Roman" panose="02020603050405020304" pitchFamily="18" charset="0"/>
              </a:rPr>
              <a:t> is defined as bandwidth .</a:t>
            </a:r>
          </a:p>
          <a:p>
            <a:pPr>
              <a:lnSpc>
                <a:spcPct val="150000"/>
              </a:lnSpc>
              <a:defRPr/>
            </a:pPr>
            <a:r>
              <a:rPr lang="en-IN" dirty="0" smtClean="0">
                <a:latin typeface="Times New Roman" panose="02020603050405020304" pitchFamily="18" charset="0"/>
                <a:cs typeface="Times New Roman" panose="02020603050405020304" pitchFamily="18" charset="0"/>
              </a:rPr>
              <a:t>Bandwidth distance product specifies information capacity of the </a:t>
            </a:r>
            <a:r>
              <a:rPr lang="en-IN" dirty="0" err="1" smtClean="0">
                <a:latin typeface="Times New Roman" panose="02020603050405020304" pitchFamily="18" charset="0"/>
                <a:cs typeface="Times New Roman" panose="02020603050405020304" pitchFamily="18" charset="0"/>
              </a:rPr>
              <a:t>fiber</a:t>
            </a:r>
            <a:r>
              <a:rPr lang="en-IN" dirty="0" smtClean="0">
                <a:latin typeface="Times New Roman" panose="02020603050405020304" pitchFamily="18" charset="0"/>
                <a:cs typeface="Times New Roman" panose="02020603050405020304" pitchFamily="18" charset="0"/>
              </a:rPr>
              <a:t> MHz.km=310/[dispersion(ns/km)]</a:t>
            </a:r>
          </a:p>
          <a:p>
            <a:pPr>
              <a:lnSpc>
                <a:spcPct val="150000"/>
              </a:lnSpc>
              <a:defRPr/>
            </a:pPr>
            <a:r>
              <a:rPr lang="en-IN" dirty="0" smtClean="0">
                <a:latin typeface="Times New Roman" panose="02020603050405020304" pitchFamily="18" charset="0"/>
                <a:cs typeface="Times New Roman" panose="02020603050405020304" pitchFamily="18" charset="0"/>
              </a:rPr>
              <a:t>Higher the frequency at which information is transferred lower the distance to which it will be transferred and vice a versa .</a:t>
            </a:r>
          </a:p>
          <a:p>
            <a:pPr>
              <a:lnSpc>
                <a:spcPct val="150000"/>
              </a:lnSpc>
              <a:defRPr/>
            </a:pPr>
            <a:endParaRPr lang="en-IN" dirty="0" smtClean="0"/>
          </a:p>
          <a:p>
            <a:pPr>
              <a:defRPr/>
            </a:pPr>
            <a:endParaRPr lang="en-IN" dirty="0" smtClean="0"/>
          </a:p>
          <a:p>
            <a:pPr>
              <a:defRPr/>
            </a:pPr>
            <a:endParaRPr lang="en-IN" dirty="0" smtClean="0"/>
          </a:p>
          <a:p>
            <a:pPr marL="0" indent="0">
              <a:buFont typeface="Arial" charset="0"/>
              <a:buNone/>
              <a:defRPr/>
            </a:pPr>
            <a:endParaRPr lang="en-IN" dirty="0" smtClean="0"/>
          </a:p>
        </p:txBody>
      </p:sp>
      <p:sp>
        <p:nvSpPr>
          <p:cNvPr id="3" name="Title 1"/>
          <p:cNvSpPr txBox="1">
            <a:spLocks/>
          </p:cNvSpPr>
          <p:nvPr/>
        </p:nvSpPr>
        <p:spPr>
          <a:xfrm>
            <a:off x="432460" y="639762"/>
            <a:ext cx="8229600" cy="5715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3000" b="1" dirty="0" smtClean="0">
                <a:latin typeface="Baskerville Old Face" panose="02020602080505020303" pitchFamily="18" charset="0"/>
              </a:rPr>
              <a:t>Bandwidth and Bandwidth distance product</a:t>
            </a:r>
          </a:p>
        </p:txBody>
      </p:sp>
    </p:spTree>
    <p:extLst>
      <p:ext uri="{BB962C8B-B14F-4D97-AF65-F5344CB8AC3E}">
        <p14:creationId xmlns:p14="http://schemas.microsoft.com/office/powerpoint/2010/main" val="40175670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7951" y="685800"/>
            <a:ext cx="6580649" cy="553998"/>
          </a:xfrm>
          <a:prstGeom prst="rect">
            <a:avLst/>
          </a:prstGeom>
          <a:noFill/>
        </p:spPr>
        <p:txBody>
          <a:bodyPr wrap="none" rtlCol="0">
            <a:spAutoFit/>
          </a:bodyPr>
          <a:lstStyle/>
          <a:p>
            <a:pPr algn="ctr"/>
            <a:r>
              <a:rPr lang="en-IN" sz="3000" b="1" dirty="0" smtClean="0">
                <a:latin typeface="Baskerville Old Face" panose="02020602080505020303" pitchFamily="18" charset="0"/>
              </a:rPr>
              <a:t>PULSE DISPERSION AND BIT RATE</a:t>
            </a:r>
            <a:endParaRPr lang="en-IN" sz="3000" b="1" dirty="0">
              <a:latin typeface="Baskerville Old Face" panose="02020602080505020303"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533400" y="1219200"/>
                <a:ext cx="8136395" cy="5442387"/>
              </a:xfrm>
              <a:prstGeom prst="rect">
                <a:avLst/>
              </a:prstGeom>
              <a:noFill/>
            </p:spPr>
            <p:txBody>
              <a:bodyPr wrap="none" rtlCol="0">
                <a:spAutoFit/>
              </a:bodyPr>
              <a:lstStyle/>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Intermodal Dispersion is given by:</a:t>
                </a:r>
              </a:p>
              <a:p>
                <a:pPr algn="ctr">
                  <a:lnSpc>
                    <a:spcPct val="150000"/>
                  </a:lnSpc>
                </a:pPr>
                <a:r>
                  <a:rPr lang="en-IN" sz="2200" b="1" dirty="0">
                    <a:latin typeface="Times New Roman" panose="02020603050405020304" pitchFamily="18" charset="0"/>
                    <a:cs typeface="Times New Roman" panose="02020603050405020304" pitchFamily="18" charset="0"/>
                  </a:rPr>
                  <a:t> </a:t>
                </a:r>
                <a:r>
                  <a:rPr lang="en-IN" sz="2200" b="1"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200" b="1" i="1" smtClean="0">
                            <a:latin typeface="Cambria Math"/>
                          </a:rPr>
                        </m:ctrlPr>
                      </m:sSubPr>
                      <m:e>
                        <m:r>
                          <a:rPr lang="en-IN" sz="2200" b="1" i="1" smtClean="0">
                            <a:latin typeface="Cambria Math"/>
                            <a:ea typeface="Cambria Math"/>
                          </a:rPr>
                          <m:t>𝝉</m:t>
                        </m:r>
                      </m:e>
                      <m:sub>
                        <m:r>
                          <a:rPr lang="en-IN" sz="2200" b="1" i="1" smtClean="0">
                            <a:latin typeface="Cambria Math"/>
                          </a:rPr>
                          <m:t>𝒊</m:t>
                        </m:r>
                      </m:sub>
                    </m:sSub>
                  </m:oMath>
                </a14:m>
                <a:r>
                  <a:rPr lang="en-IN" sz="2200" b="1"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IN" sz="2200" b="1" i="1" dirty="0" smtClean="0">
                            <a:latin typeface="Cambria Math"/>
                          </a:rPr>
                        </m:ctrlPr>
                      </m:fPr>
                      <m:num>
                        <m:sSub>
                          <m:sSubPr>
                            <m:ctrlPr>
                              <a:rPr lang="en-IN" sz="2200" b="1" i="1" dirty="0" smtClean="0">
                                <a:latin typeface="Cambria Math"/>
                              </a:rPr>
                            </m:ctrlPr>
                          </m:sSubPr>
                          <m:e>
                            <m:r>
                              <a:rPr lang="en-IN" sz="2200" b="1" i="1" dirty="0" smtClean="0">
                                <a:latin typeface="Cambria Math"/>
                              </a:rPr>
                              <m:t>𝒏</m:t>
                            </m:r>
                          </m:e>
                          <m:sub>
                            <m:r>
                              <a:rPr lang="en-IN" sz="2200" b="1" i="1" dirty="0" smtClean="0">
                                <a:latin typeface="Cambria Math"/>
                              </a:rPr>
                              <m:t>𝟏</m:t>
                            </m:r>
                          </m:sub>
                        </m:sSub>
                        <m:r>
                          <a:rPr lang="en-IN" sz="2200" b="1" i="1" dirty="0" smtClean="0">
                            <a:latin typeface="Cambria Math"/>
                          </a:rPr>
                          <m:t>𝑳</m:t>
                        </m:r>
                      </m:num>
                      <m:den>
                        <m:r>
                          <a:rPr lang="en-IN" sz="2200" b="1" i="1" dirty="0" smtClean="0">
                            <a:latin typeface="Cambria Math"/>
                          </a:rPr>
                          <m:t>𝒄</m:t>
                        </m:r>
                      </m:den>
                    </m:f>
                    <m:r>
                      <a:rPr lang="en-IN" sz="2200" b="1" i="1" dirty="0" smtClean="0">
                        <a:latin typeface="Cambria Math"/>
                        <a:ea typeface="Cambria Math"/>
                      </a:rPr>
                      <m:t>∆ </m:t>
                    </m:r>
                    <m:r>
                      <a:rPr lang="en-IN" sz="2200" b="1" i="1" dirty="0" smtClean="0">
                        <a:latin typeface="Cambria Math"/>
                        <a:ea typeface="Cambria Math"/>
                      </a:rPr>
                      <m:t>𝑺𝒆𝒄</m:t>
                    </m:r>
                    <m:r>
                      <a:rPr lang="en-IN" sz="2200" b="1" i="1" dirty="0" smtClean="0">
                        <a:latin typeface="Cambria Math"/>
                        <a:ea typeface="Cambria Math"/>
                      </a:rPr>
                      <m:t> #    </m:t>
                    </m:r>
                    <m:d>
                      <m:dPr>
                        <m:ctrlPr>
                          <a:rPr lang="en-IN" sz="2200" b="1" i="1" dirty="0" smtClean="0">
                            <a:latin typeface="Cambria Math"/>
                            <a:ea typeface="Cambria Math"/>
                          </a:rPr>
                        </m:ctrlPr>
                      </m:dPr>
                      <m:e>
                        <m:r>
                          <a:rPr lang="en-IN" sz="2200" b="1" i="1" dirty="0" smtClean="0">
                            <a:latin typeface="Cambria Math"/>
                            <a:ea typeface="Cambria Math"/>
                          </a:rPr>
                          <m:t>𝑺𝑰</m:t>
                        </m:r>
                        <m:r>
                          <a:rPr lang="en-IN" sz="2200" b="1" i="1" dirty="0" smtClean="0">
                            <a:latin typeface="Cambria Math"/>
                            <a:ea typeface="Cambria Math"/>
                          </a:rPr>
                          <m:t> </m:t>
                        </m:r>
                        <m:r>
                          <a:rPr lang="en-IN" sz="2200" b="1" i="1" dirty="0" smtClean="0">
                            <a:latin typeface="Cambria Math"/>
                            <a:ea typeface="Cambria Math"/>
                          </a:rPr>
                          <m:t>𝑭𝒊𝒃𝒓𝒆</m:t>
                        </m:r>
                      </m:e>
                    </m:d>
                  </m:oMath>
                </a14:m>
                <a:endParaRPr lang="en-IN" sz="2200" b="1" i="1" dirty="0" smtClean="0">
                  <a:latin typeface="Times New Roman" panose="02020603050405020304" pitchFamily="18" charset="0"/>
                  <a:ea typeface="Cambria Math"/>
                  <a:cs typeface="Times New Roman" panose="02020603050405020304" pitchFamily="18" charset="0"/>
                </a:endParaRPr>
              </a:p>
              <a:p>
                <a:pPr>
                  <a:lnSpc>
                    <a:spcPct val="150000"/>
                  </a:lnSpc>
                </a:pPr>
                <a:r>
                  <a:rPr lang="en-IN" sz="2200" b="1" i="1" dirty="0" smtClean="0">
                    <a:solidFill>
                      <a:srgbClr val="FF0000"/>
                    </a:solidFill>
                    <a:latin typeface="Times New Roman" panose="02020603050405020304" pitchFamily="18" charset="0"/>
                    <a:ea typeface="Cambria Math"/>
                    <a:cs typeface="Times New Roman" panose="02020603050405020304" pitchFamily="18" charset="0"/>
                  </a:rPr>
                  <a:t># Usually expressed in ns/km</a:t>
                </a:r>
                <a14:m>
                  <m:oMath xmlns:m="http://schemas.openxmlformats.org/officeDocument/2006/math">
                    <m:r>
                      <a:rPr lang="en-IN" sz="2200" b="1" i="1" dirty="0" smtClean="0">
                        <a:solidFill>
                          <a:srgbClr val="FF0000"/>
                        </a:solidFill>
                        <a:latin typeface="Cambria Math"/>
                        <a:ea typeface="Cambria Math"/>
                      </a:rPr>
                      <m:t> </m:t>
                    </m:r>
                  </m:oMath>
                </a14:m>
                <a:endParaRPr lang="en-IN" sz="2200" b="1" i="1" dirty="0" smtClean="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IN" sz="2200" b="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200" b="1" i="1" smtClean="0">
                            <a:solidFill>
                              <a:schemeClr val="tx1"/>
                            </a:solidFill>
                            <a:latin typeface="Cambria Math"/>
                          </a:rPr>
                        </m:ctrlPr>
                      </m:sSubPr>
                      <m:e>
                        <m:r>
                          <a:rPr lang="en-IN" sz="2200" b="1" i="1" smtClean="0">
                            <a:solidFill>
                              <a:schemeClr val="tx1"/>
                            </a:solidFill>
                            <a:latin typeface="Cambria Math"/>
                            <a:ea typeface="Cambria Math"/>
                          </a:rPr>
                          <m:t>𝝉</m:t>
                        </m:r>
                      </m:e>
                      <m:sub>
                        <m:r>
                          <a:rPr lang="en-IN" sz="2200" b="1" i="1" smtClean="0">
                            <a:solidFill>
                              <a:schemeClr val="tx1"/>
                            </a:solidFill>
                            <a:latin typeface="Cambria Math"/>
                          </a:rPr>
                          <m:t>𝒊</m:t>
                        </m:r>
                      </m:sub>
                    </m:sSub>
                    <m:r>
                      <a:rPr lang="en-IN" sz="2200" b="1" i="1" smtClean="0">
                        <a:solidFill>
                          <a:schemeClr val="tx1"/>
                        </a:solidFill>
                        <a:latin typeface="Cambria Math"/>
                      </a:rPr>
                      <m:t>=</m:t>
                    </m:r>
                    <m:f>
                      <m:fPr>
                        <m:ctrlPr>
                          <a:rPr lang="en-IN" sz="2200" b="1" i="1" smtClean="0">
                            <a:solidFill>
                              <a:schemeClr val="tx1"/>
                            </a:solidFill>
                            <a:latin typeface="Cambria Math"/>
                          </a:rPr>
                        </m:ctrlPr>
                      </m:fPr>
                      <m:num>
                        <m:sSub>
                          <m:sSubPr>
                            <m:ctrlPr>
                              <a:rPr lang="en-IN" sz="2200" b="1" i="1" smtClean="0">
                                <a:solidFill>
                                  <a:schemeClr val="tx1"/>
                                </a:solidFill>
                                <a:latin typeface="Cambria Math"/>
                              </a:rPr>
                            </m:ctrlPr>
                          </m:sSubPr>
                          <m:e>
                            <m:r>
                              <a:rPr lang="en-IN" sz="2200" b="1" i="1" smtClean="0">
                                <a:solidFill>
                                  <a:schemeClr val="tx1"/>
                                </a:solidFill>
                                <a:latin typeface="Cambria Math"/>
                              </a:rPr>
                              <m:t>𝒏</m:t>
                            </m:r>
                          </m:e>
                          <m:sub>
                            <m:r>
                              <a:rPr lang="en-IN" sz="2200" b="1" i="1" smtClean="0">
                                <a:solidFill>
                                  <a:schemeClr val="tx1"/>
                                </a:solidFill>
                                <a:latin typeface="Cambria Math"/>
                              </a:rPr>
                              <m:t>𝟐</m:t>
                            </m:r>
                          </m:sub>
                        </m:sSub>
                        <m:r>
                          <a:rPr lang="en-IN" sz="2200" b="1" i="1" smtClean="0">
                            <a:solidFill>
                              <a:schemeClr val="tx1"/>
                            </a:solidFill>
                            <a:latin typeface="Cambria Math"/>
                          </a:rPr>
                          <m:t>𝑳</m:t>
                        </m:r>
                      </m:num>
                      <m:den>
                        <m:r>
                          <a:rPr lang="en-IN" sz="2200" b="1" i="1" smtClean="0">
                            <a:solidFill>
                              <a:schemeClr val="tx1"/>
                            </a:solidFill>
                            <a:latin typeface="Cambria Math"/>
                          </a:rPr>
                          <m:t>𝟐</m:t>
                        </m:r>
                        <m:r>
                          <a:rPr lang="en-IN" sz="2200" b="1" i="1" smtClean="0">
                            <a:solidFill>
                              <a:schemeClr val="tx1"/>
                            </a:solidFill>
                            <a:latin typeface="Cambria Math"/>
                          </a:rPr>
                          <m:t>𝒄</m:t>
                        </m:r>
                      </m:den>
                    </m:f>
                    <m:sSup>
                      <m:sSupPr>
                        <m:ctrlPr>
                          <a:rPr lang="en-IN" sz="2200" b="1" i="1" smtClean="0">
                            <a:solidFill>
                              <a:schemeClr val="tx1"/>
                            </a:solidFill>
                            <a:latin typeface="Cambria Math"/>
                          </a:rPr>
                        </m:ctrlPr>
                      </m:sSupPr>
                      <m:e>
                        <m:r>
                          <a:rPr lang="en-IN" sz="2200" b="1" i="1" smtClean="0">
                            <a:solidFill>
                              <a:schemeClr val="tx1"/>
                            </a:solidFill>
                            <a:latin typeface="Cambria Math"/>
                            <a:ea typeface="Cambria Math"/>
                          </a:rPr>
                          <m:t>∆</m:t>
                        </m:r>
                      </m:e>
                      <m:sup>
                        <m:r>
                          <a:rPr lang="en-IN" sz="2200" b="1" i="1" smtClean="0">
                            <a:solidFill>
                              <a:schemeClr val="tx1"/>
                            </a:solidFill>
                            <a:latin typeface="Cambria Math"/>
                          </a:rPr>
                          <m:t>𝟐</m:t>
                        </m:r>
                      </m:sup>
                    </m:sSup>
                  </m:oMath>
                </a14:m>
                <a:r>
                  <a:rPr lang="en-IN" sz="2200" b="1" dirty="0" smtClean="0">
                    <a:solidFill>
                      <a:schemeClr val="tx1"/>
                    </a:solidFill>
                    <a:latin typeface="Times New Roman" panose="02020603050405020304" pitchFamily="18" charset="0"/>
                    <a:cs typeface="Times New Roman" panose="02020603050405020304" pitchFamily="18" charset="0"/>
                  </a:rPr>
                  <a:t>  </a:t>
                </a:r>
                <a:r>
                  <a:rPr lang="en-IN" sz="2200" b="1" i="1" dirty="0" smtClean="0">
                    <a:solidFill>
                      <a:schemeClr val="tx1"/>
                    </a:solidFill>
                    <a:latin typeface="Times New Roman" panose="02020603050405020304" pitchFamily="18" charset="0"/>
                    <a:cs typeface="Times New Roman" panose="02020603050405020304" pitchFamily="18" charset="0"/>
                  </a:rPr>
                  <a:t>Sec</a:t>
                </a:r>
                <a:r>
                  <a:rPr lang="en-IN" sz="2200" b="1" dirty="0" smtClean="0">
                    <a:solidFill>
                      <a:schemeClr val="tx1"/>
                    </a:solidFill>
                    <a:latin typeface="Times New Roman" panose="02020603050405020304" pitchFamily="18" charset="0"/>
                    <a:cs typeface="Times New Roman" panose="02020603050405020304" pitchFamily="18" charset="0"/>
                  </a:rPr>
                  <a:t> #   </a:t>
                </a:r>
                <a:r>
                  <a:rPr lang="en-IN" sz="2200" b="1" dirty="0" smtClean="0">
                    <a:latin typeface="Times New Roman" panose="02020603050405020304" pitchFamily="18" charset="0"/>
                    <a:cs typeface="Times New Roman" panose="02020603050405020304" pitchFamily="18" charset="0"/>
                  </a:rPr>
                  <a:t>(GRIN- parabolic)</a:t>
                </a:r>
              </a:p>
              <a:p>
                <a:pPr>
                  <a:lnSpc>
                    <a:spcPct val="150000"/>
                  </a:lnSpc>
                </a:pPr>
                <a:endParaRPr lang="en-IN" sz="2200" b="1"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Total dispersion (intermodal + material)</a:t>
                </a:r>
              </a:p>
              <a:p>
                <a:pPr algn="ctr">
                  <a:lnSpc>
                    <a:spcPct val="150000"/>
                  </a:lnSpc>
                </a:pPr>
                <a:r>
                  <a:rPr lang="en-IN" sz="2200" b="1" dirty="0" smtClean="0">
                    <a:latin typeface="Times New Roman" panose="02020603050405020304" pitchFamily="18" charset="0"/>
                    <a:cs typeface="Times New Roman" panose="02020603050405020304" pitchFamily="18" charset="0"/>
                  </a:rPr>
                  <a:t>         </a:t>
                </a:r>
                <a14:m>
                  <m:oMath xmlns:m="http://schemas.openxmlformats.org/officeDocument/2006/math">
                    <m:r>
                      <a:rPr lang="en-IN" sz="2200" b="1" i="1" smtClean="0">
                        <a:latin typeface="Cambria Math"/>
                        <a:ea typeface="Cambria Math"/>
                        <a:cs typeface="Times New Roman" panose="02020603050405020304" pitchFamily="18" charset="0"/>
                      </a:rPr>
                      <m:t>𝝉</m:t>
                    </m:r>
                    <m:r>
                      <a:rPr lang="en-IN" sz="2200" b="1" i="1" smtClean="0">
                        <a:latin typeface="Cambria Math"/>
                        <a:ea typeface="Cambria Math"/>
                        <a:cs typeface="Times New Roman" panose="02020603050405020304" pitchFamily="18" charset="0"/>
                      </a:rPr>
                      <m:t>=</m:t>
                    </m:r>
                    <m:rad>
                      <m:radPr>
                        <m:degHide m:val="on"/>
                        <m:ctrlPr>
                          <a:rPr lang="en-IN" sz="2200" b="1" i="1" smtClean="0">
                            <a:latin typeface="Cambria Math"/>
                            <a:ea typeface="Cambria Math"/>
                            <a:cs typeface="Times New Roman" panose="02020603050405020304" pitchFamily="18" charset="0"/>
                          </a:rPr>
                        </m:ctrlPr>
                      </m:radPr>
                      <m:deg/>
                      <m:e>
                        <m:sSup>
                          <m:sSupPr>
                            <m:ctrlPr>
                              <a:rPr lang="en-IN" sz="2200" b="1" i="1" smtClean="0">
                                <a:latin typeface="Cambria Math"/>
                                <a:ea typeface="Cambria Math"/>
                                <a:cs typeface="Times New Roman" panose="02020603050405020304" pitchFamily="18" charset="0"/>
                              </a:rPr>
                            </m:ctrlPr>
                          </m:sSupPr>
                          <m:e>
                            <m:sSub>
                              <m:sSubPr>
                                <m:ctrlPr>
                                  <a:rPr lang="en-IN" sz="2200" b="1" i="1" smtClean="0">
                                    <a:latin typeface="Cambria Math"/>
                                    <a:ea typeface="Cambria Math"/>
                                    <a:cs typeface="Times New Roman" panose="02020603050405020304" pitchFamily="18" charset="0"/>
                                  </a:rPr>
                                </m:ctrlPr>
                              </m:sSubPr>
                              <m:e>
                                <m:r>
                                  <a:rPr lang="en-IN" sz="2200" b="1" i="1" smtClean="0">
                                    <a:latin typeface="Cambria Math"/>
                                    <a:ea typeface="Cambria Math"/>
                                    <a:cs typeface="Times New Roman" panose="02020603050405020304" pitchFamily="18" charset="0"/>
                                  </a:rPr>
                                  <m:t>𝝉</m:t>
                                </m:r>
                              </m:e>
                              <m:sub>
                                <m:r>
                                  <a:rPr lang="en-IN" sz="2200" b="1" i="1" smtClean="0">
                                    <a:latin typeface="Cambria Math"/>
                                    <a:ea typeface="Cambria Math"/>
                                    <a:cs typeface="Times New Roman" panose="02020603050405020304" pitchFamily="18" charset="0"/>
                                  </a:rPr>
                                  <m:t>𝒊</m:t>
                                </m:r>
                              </m:sub>
                            </m:sSub>
                          </m:e>
                          <m:sup>
                            <m:r>
                              <a:rPr lang="en-IN" sz="2200" b="1" i="1" smtClean="0">
                                <a:latin typeface="Cambria Math"/>
                                <a:ea typeface="Cambria Math"/>
                                <a:cs typeface="Times New Roman" panose="02020603050405020304" pitchFamily="18" charset="0"/>
                              </a:rPr>
                              <m:t>𝟐</m:t>
                            </m:r>
                          </m:sup>
                        </m:sSup>
                        <m:r>
                          <a:rPr lang="en-IN" sz="2200" b="1" i="1" smtClean="0">
                            <a:latin typeface="Cambria Math"/>
                            <a:ea typeface="Cambria Math"/>
                            <a:cs typeface="Times New Roman" panose="02020603050405020304" pitchFamily="18" charset="0"/>
                          </a:rPr>
                          <m:t>+</m:t>
                        </m:r>
                        <m:sSup>
                          <m:sSupPr>
                            <m:ctrlPr>
                              <a:rPr lang="en-IN" sz="2200" b="1" i="1" smtClean="0">
                                <a:latin typeface="Cambria Math"/>
                                <a:ea typeface="Cambria Math"/>
                                <a:cs typeface="Times New Roman" panose="02020603050405020304" pitchFamily="18" charset="0"/>
                              </a:rPr>
                            </m:ctrlPr>
                          </m:sSupPr>
                          <m:e>
                            <m:sSub>
                              <m:sSubPr>
                                <m:ctrlPr>
                                  <a:rPr lang="en-IN" sz="2200" b="1" i="1" smtClean="0">
                                    <a:latin typeface="Cambria Math"/>
                                    <a:ea typeface="Cambria Math"/>
                                    <a:cs typeface="Times New Roman" panose="02020603050405020304" pitchFamily="18" charset="0"/>
                                  </a:rPr>
                                </m:ctrlPr>
                              </m:sSubPr>
                              <m:e>
                                <m:r>
                                  <a:rPr lang="en-IN" sz="2200" b="1" i="1" smtClean="0">
                                    <a:latin typeface="Cambria Math"/>
                                    <a:ea typeface="Cambria Math"/>
                                    <a:cs typeface="Times New Roman" panose="02020603050405020304" pitchFamily="18" charset="0"/>
                                  </a:rPr>
                                  <m:t>𝝉</m:t>
                                </m:r>
                              </m:e>
                              <m:sub>
                                <m:r>
                                  <a:rPr lang="en-IN" sz="2200" b="1" i="1" smtClean="0">
                                    <a:latin typeface="Cambria Math"/>
                                    <a:ea typeface="Cambria Math"/>
                                    <a:cs typeface="Times New Roman" panose="02020603050405020304" pitchFamily="18" charset="0"/>
                                  </a:rPr>
                                  <m:t>𝒎</m:t>
                                </m:r>
                              </m:sub>
                            </m:sSub>
                          </m:e>
                          <m:sup>
                            <m:r>
                              <a:rPr lang="en-IN" sz="2200" b="1" i="1" smtClean="0">
                                <a:latin typeface="Cambria Math"/>
                                <a:ea typeface="Cambria Math"/>
                                <a:cs typeface="Times New Roman" panose="02020603050405020304" pitchFamily="18" charset="0"/>
                              </a:rPr>
                              <m:t>𝟐</m:t>
                            </m:r>
                          </m:sup>
                        </m:sSup>
                      </m:e>
                    </m:rad>
                  </m:oMath>
                </a14:m>
                <a:endParaRPr lang="en-IN" sz="2200" b="1"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Max Bit rate </a:t>
                </a:r>
                <a14:m>
                  <m:oMath xmlns:m="http://schemas.openxmlformats.org/officeDocument/2006/math">
                    <m:r>
                      <a:rPr lang="en-IN" sz="2200" b="1" i="1" smtClean="0">
                        <a:latin typeface="Cambria Math"/>
                        <a:cs typeface="Times New Roman" panose="02020603050405020304" pitchFamily="18" charset="0"/>
                      </a:rPr>
                      <m:t>𝑩</m:t>
                    </m:r>
                    <m:r>
                      <a:rPr lang="en-IN" sz="2200" b="1" i="1" smtClean="0">
                        <a:latin typeface="Cambria Math"/>
                        <a:cs typeface="Times New Roman" panose="02020603050405020304" pitchFamily="18" charset="0"/>
                      </a:rPr>
                      <m:t>=</m:t>
                    </m:r>
                    <m:f>
                      <m:fPr>
                        <m:ctrlPr>
                          <a:rPr lang="en-IN" sz="2200" b="1" i="1" smtClean="0">
                            <a:latin typeface="Cambria Math"/>
                            <a:cs typeface="Times New Roman" panose="02020603050405020304" pitchFamily="18" charset="0"/>
                          </a:rPr>
                        </m:ctrlPr>
                      </m:fPr>
                      <m:num>
                        <m:r>
                          <a:rPr lang="en-IN" sz="2200" b="1" i="1" smtClean="0">
                            <a:latin typeface="Cambria Math"/>
                            <a:cs typeface="Times New Roman" panose="02020603050405020304" pitchFamily="18" charset="0"/>
                          </a:rPr>
                          <m:t>𝟎</m:t>
                        </m:r>
                        <m:r>
                          <a:rPr lang="en-IN" sz="2200" b="1" i="1" smtClean="0">
                            <a:latin typeface="Cambria Math"/>
                            <a:cs typeface="Times New Roman" panose="02020603050405020304" pitchFamily="18" charset="0"/>
                          </a:rPr>
                          <m:t>.</m:t>
                        </m:r>
                        <m:r>
                          <a:rPr lang="en-IN" sz="2200" b="1" i="1" smtClean="0">
                            <a:latin typeface="Cambria Math"/>
                            <a:cs typeface="Times New Roman" panose="02020603050405020304" pitchFamily="18" charset="0"/>
                          </a:rPr>
                          <m:t>𝟕</m:t>
                        </m:r>
                      </m:num>
                      <m:den>
                        <m:r>
                          <a:rPr lang="en-IN" sz="2200" b="1" i="1" smtClean="0">
                            <a:latin typeface="Cambria Math"/>
                            <a:ea typeface="Cambria Math"/>
                            <a:cs typeface="Times New Roman" panose="02020603050405020304" pitchFamily="18" charset="0"/>
                          </a:rPr>
                          <m:t>𝝉</m:t>
                        </m:r>
                      </m:den>
                    </m:f>
                  </m:oMath>
                </a14:m>
                <a:r>
                  <a:rPr lang="en-IN" sz="2200" b="1" dirty="0" smtClean="0">
                    <a:latin typeface="Times New Roman" panose="02020603050405020304" pitchFamily="18" charset="0"/>
                    <a:cs typeface="Times New Roman" panose="02020603050405020304" pitchFamily="18" charset="0"/>
                  </a:rPr>
                  <a:t> </a:t>
                </a:r>
                <a:r>
                  <a:rPr lang="en-IN" sz="2200" b="1" i="1" dirty="0" smtClean="0">
                    <a:latin typeface="Times New Roman" panose="02020603050405020304" pitchFamily="18" charset="0"/>
                    <a:cs typeface="Times New Roman" panose="02020603050405020304" pitchFamily="18" charset="0"/>
                  </a:rPr>
                  <a:t>Sec</a:t>
                </a:r>
                <a:r>
                  <a:rPr lang="en-IN" sz="2200" b="1" i="1" baseline="30000" dirty="0" smtClean="0">
                    <a:latin typeface="Times New Roman" panose="02020603050405020304" pitchFamily="18" charset="0"/>
                    <a:cs typeface="Times New Roman" panose="02020603050405020304" pitchFamily="18" charset="0"/>
                  </a:rPr>
                  <a:t>-1</a:t>
                </a:r>
                <a:r>
                  <a:rPr lang="en-IN" sz="2200" b="1" baseline="30000" dirty="0" smtClean="0">
                    <a:latin typeface="Times New Roman" panose="02020603050405020304" pitchFamily="18" charset="0"/>
                    <a:cs typeface="Times New Roman" panose="02020603050405020304" pitchFamily="18" charset="0"/>
                  </a:rPr>
                  <a:t>  </a:t>
                </a:r>
                <a:r>
                  <a:rPr lang="en-IN" sz="2200" b="1" dirty="0">
                    <a:latin typeface="Times New Roman" panose="02020603050405020304" pitchFamily="18" charset="0"/>
                    <a:cs typeface="Times New Roman" panose="02020603050405020304" pitchFamily="18" charset="0"/>
                  </a:rPr>
                  <a:t> </a:t>
                </a:r>
                <a:endParaRPr lang="en-IN" sz="2200" b="1" dirty="0" smtClean="0">
                  <a:latin typeface="Times New Roman" panose="02020603050405020304" pitchFamily="18" charset="0"/>
                  <a:cs typeface="Times New Roman" panose="02020603050405020304" pitchFamily="18" charset="0"/>
                </a:endParaRPr>
              </a:p>
              <a:p>
                <a:pPr>
                  <a:lnSpc>
                    <a:spcPct val="150000"/>
                  </a:lnSpc>
                </a:pPr>
                <a:r>
                  <a:rPr lang="en-IN" sz="2200" b="1" dirty="0" smtClean="0">
                    <a:latin typeface="Times New Roman" panose="02020603050405020304" pitchFamily="18" charset="0"/>
                    <a:cs typeface="Times New Roman" panose="02020603050405020304" pitchFamily="18" charset="0"/>
                  </a:rPr>
                  <a:t> </a:t>
                </a:r>
                <a:r>
                  <a:rPr lang="en-IN" sz="2200" b="1" dirty="0" smtClean="0">
                    <a:solidFill>
                      <a:srgbClr val="FF0000"/>
                    </a:solidFill>
                    <a:latin typeface="Times New Roman" panose="02020603050405020304" pitchFamily="18" charset="0"/>
                    <a:cs typeface="Times New Roman" panose="02020603050405020304" pitchFamily="18" charset="0"/>
                  </a:rPr>
                  <a:t>#</a:t>
                </a:r>
                <a:r>
                  <a:rPr lang="en-IN" sz="2200" b="1" dirty="0" smtClean="0">
                    <a:latin typeface="Times New Roman" panose="02020603050405020304" pitchFamily="18" charset="0"/>
                    <a:cs typeface="Times New Roman" panose="02020603050405020304" pitchFamily="18" charset="0"/>
                  </a:rPr>
                  <a:t> </a:t>
                </a:r>
                <a:r>
                  <a:rPr lang="en-IN" sz="2200" b="1" i="1" dirty="0" smtClean="0">
                    <a:solidFill>
                      <a:srgbClr val="FF0000"/>
                    </a:solidFill>
                    <a:latin typeface="Times New Roman" panose="02020603050405020304" pitchFamily="18" charset="0"/>
                    <a:cs typeface="Times New Roman" panose="02020603050405020304" pitchFamily="18" charset="0"/>
                  </a:rPr>
                  <a:t>Usually expressed in bit/s or MBPS </a:t>
                </a:r>
                <a:endParaRPr lang="en-IN" sz="2200" b="1" i="1" baseline="30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219200"/>
                <a:ext cx="8136395" cy="5442387"/>
              </a:xfrm>
              <a:prstGeom prst="rect">
                <a:avLst/>
              </a:prstGeom>
              <a:blipFill rotWithShape="1">
                <a:blip r:embed="rId2"/>
                <a:stretch>
                  <a:fillRect l="-975" b="-224"/>
                </a:stretch>
              </a:blipFill>
            </p:spPr>
            <p:txBody>
              <a:bodyPr/>
              <a:lstStyle/>
              <a:p>
                <a:r>
                  <a:rPr lang="en-IN">
                    <a:noFill/>
                  </a:rPr>
                  <a:t> </a:t>
                </a:r>
              </a:p>
            </p:txBody>
          </p:sp>
        </mc:Fallback>
      </mc:AlternateContent>
    </p:spTree>
    <p:extLst>
      <p:ext uri="{BB962C8B-B14F-4D97-AF65-F5344CB8AC3E}">
        <p14:creationId xmlns:p14="http://schemas.microsoft.com/office/powerpoint/2010/main" val="3896394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Box 20"/>
          <p:cNvSpPr txBox="1">
            <a:spLocks noChangeArrowheads="1"/>
          </p:cNvSpPr>
          <p:nvPr/>
        </p:nvSpPr>
        <p:spPr bwMode="auto">
          <a:xfrm>
            <a:off x="990600" y="722313"/>
            <a:ext cx="68119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defRPr/>
            </a:pPr>
            <a:r>
              <a:rPr lang="en-US" sz="2800" b="1" u="sng" dirty="0" smtClean="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RINCIPLE OF LIGHT PROPAGATION </a:t>
            </a:r>
          </a:p>
          <a:p>
            <a:pPr algn="ctr" eaLnBrk="1" hangingPunct="1">
              <a:defRPr/>
            </a:pPr>
            <a:r>
              <a:rPr lang="en-US" sz="2800" b="1" u="sng" dirty="0" smtClean="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IN FIBER OPTICS</a:t>
            </a:r>
          </a:p>
        </p:txBody>
      </p:sp>
      <p:grpSp>
        <p:nvGrpSpPr>
          <p:cNvPr id="12291" name="Group 20"/>
          <p:cNvGrpSpPr>
            <a:grpSpLocks/>
          </p:cNvGrpSpPr>
          <p:nvPr/>
        </p:nvGrpSpPr>
        <p:grpSpPr bwMode="auto">
          <a:xfrm>
            <a:off x="533400" y="1981200"/>
            <a:ext cx="7467600" cy="4267200"/>
            <a:chOff x="609600" y="1524000"/>
            <a:chExt cx="7467600" cy="4267200"/>
          </a:xfrm>
        </p:grpSpPr>
        <p:grpSp>
          <p:nvGrpSpPr>
            <p:cNvPr id="22" name="Group 22"/>
            <p:cNvGrpSpPr/>
            <p:nvPr/>
          </p:nvGrpSpPr>
          <p:grpSpPr>
            <a:xfrm>
              <a:off x="609600" y="1524000"/>
              <a:ext cx="7467600" cy="4267200"/>
              <a:chOff x="685800" y="1219200"/>
              <a:chExt cx="7467600" cy="4267200"/>
            </a:xfrm>
            <a:solidFill>
              <a:schemeClr val="bg2">
                <a:lumMod val="90000"/>
              </a:schemeClr>
            </a:solidFill>
          </p:grpSpPr>
          <p:sp>
            <p:nvSpPr>
              <p:cNvPr id="1032" name="Line 18"/>
              <p:cNvSpPr>
                <a:spLocks noChangeShapeType="1"/>
              </p:cNvSpPr>
              <p:nvPr/>
            </p:nvSpPr>
            <p:spPr bwMode="auto">
              <a:xfrm>
                <a:off x="5105400" y="2590800"/>
                <a:ext cx="3048000" cy="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3" name="Line 19"/>
              <p:cNvSpPr>
                <a:spLocks noChangeShapeType="1"/>
              </p:cNvSpPr>
              <p:nvPr/>
            </p:nvSpPr>
            <p:spPr bwMode="auto">
              <a:xfrm flipV="1">
                <a:off x="6553200" y="1371600"/>
                <a:ext cx="1588" cy="320040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4" name="Line 20"/>
              <p:cNvSpPr>
                <a:spLocks noChangeShapeType="1"/>
              </p:cNvSpPr>
              <p:nvPr/>
            </p:nvSpPr>
            <p:spPr bwMode="auto">
              <a:xfrm flipV="1">
                <a:off x="5181600" y="2590800"/>
                <a:ext cx="1371601" cy="121920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5" name="Line 21"/>
              <p:cNvSpPr>
                <a:spLocks noChangeShapeType="1"/>
              </p:cNvSpPr>
              <p:nvPr/>
            </p:nvSpPr>
            <p:spPr bwMode="auto">
              <a:xfrm>
                <a:off x="7010400" y="2663952"/>
                <a:ext cx="457200" cy="0"/>
              </a:xfrm>
              <a:prstGeom prst="line">
                <a:avLst/>
              </a:prstGeom>
              <a:grpFill/>
              <a:ln w="381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6" name="Text Box 29"/>
              <p:cNvSpPr txBox="1">
                <a:spLocks noChangeArrowheads="1"/>
              </p:cNvSpPr>
              <p:nvPr/>
            </p:nvSpPr>
            <p:spPr bwMode="auto">
              <a:xfrm>
                <a:off x="3581400" y="4495800"/>
                <a:ext cx="2513830" cy="400110"/>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solidFill>
                      <a:srgbClr val="000000"/>
                    </a:solidFill>
                    <a:latin typeface="Baskerville Old Face" pitchFamily="18" charset="0"/>
                    <a:cs typeface="+mn-cs"/>
                  </a:rPr>
                  <a:t>DENSER MEDIUM: </a:t>
                </a:r>
                <a:r>
                  <a:rPr lang="en-US" sz="2000" dirty="0">
                    <a:solidFill>
                      <a:srgbClr val="000000"/>
                    </a:solidFill>
                    <a:latin typeface="Baskerville Old Face" pitchFamily="18" charset="0"/>
                    <a:cs typeface="+mn-cs"/>
                  </a:rPr>
                  <a:t>n</a:t>
                </a:r>
                <a:r>
                  <a:rPr lang="en-US" sz="2000" baseline="-25000" dirty="0">
                    <a:solidFill>
                      <a:srgbClr val="000000"/>
                    </a:solidFill>
                    <a:latin typeface="Baskerville Old Face" pitchFamily="18" charset="0"/>
                    <a:cs typeface="+mn-cs"/>
                  </a:rPr>
                  <a:t>2</a:t>
                </a:r>
                <a:endParaRPr lang="en-IN" sz="2000" baseline="-25000" dirty="0">
                  <a:solidFill>
                    <a:srgbClr val="000000"/>
                  </a:solidFill>
                  <a:latin typeface="Baskerville Old Face" pitchFamily="18" charset="0"/>
                  <a:cs typeface="+mn-cs"/>
                </a:endParaRPr>
              </a:p>
            </p:txBody>
          </p:sp>
          <p:sp>
            <p:nvSpPr>
              <p:cNvPr id="1037" name="Text Box 31"/>
              <p:cNvSpPr txBox="1">
                <a:spLocks noChangeArrowheads="1"/>
              </p:cNvSpPr>
              <p:nvPr/>
            </p:nvSpPr>
            <p:spPr bwMode="auto">
              <a:xfrm>
                <a:off x="3581400" y="1219200"/>
                <a:ext cx="2273379" cy="369332"/>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solidFill>
                      <a:srgbClr val="000000"/>
                    </a:solidFill>
                    <a:latin typeface="Baskerville Old Face" pitchFamily="18" charset="0"/>
                    <a:cs typeface="+mn-cs"/>
                  </a:rPr>
                  <a:t>RARER MEDIUM: n</a:t>
                </a:r>
                <a:r>
                  <a:rPr lang="en-US" baseline="-25000" dirty="0">
                    <a:solidFill>
                      <a:srgbClr val="000000"/>
                    </a:solidFill>
                    <a:latin typeface="Baskerville Old Face" pitchFamily="18" charset="0"/>
                    <a:cs typeface="+mn-cs"/>
                  </a:rPr>
                  <a:t>1</a:t>
                </a:r>
                <a:endParaRPr lang="en-IN" baseline="-25000" dirty="0">
                  <a:solidFill>
                    <a:srgbClr val="000000"/>
                  </a:solidFill>
                  <a:latin typeface="Baskerville Old Face" pitchFamily="18" charset="0"/>
                  <a:cs typeface="+mn-cs"/>
                </a:endParaRPr>
              </a:p>
            </p:txBody>
          </p:sp>
          <p:sp>
            <p:nvSpPr>
              <p:cNvPr id="1038" name="Text Box 33"/>
              <p:cNvSpPr txBox="1">
                <a:spLocks noChangeArrowheads="1"/>
              </p:cNvSpPr>
              <p:nvPr/>
            </p:nvSpPr>
            <p:spPr bwMode="auto">
              <a:xfrm>
                <a:off x="6705600" y="1447800"/>
                <a:ext cx="1162050" cy="366713"/>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a:latin typeface="+mn-lt"/>
                    <a:cs typeface="+mn-cs"/>
                  </a:rPr>
                  <a:t>NORMAL</a:t>
                </a:r>
                <a:endParaRPr lang="en-IN">
                  <a:latin typeface="+mn-lt"/>
                  <a:cs typeface="+mn-cs"/>
                </a:endParaRPr>
              </a:p>
            </p:txBody>
          </p:sp>
          <p:grpSp>
            <p:nvGrpSpPr>
              <p:cNvPr id="3" name="Group 40"/>
              <p:cNvGrpSpPr>
                <a:grpSpLocks/>
              </p:cNvGrpSpPr>
              <p:nvPr/>
            </p:nvGrpSpPr>
            <p:grpSpPr bwMode="auto">
              <a:xfrm>
                <a:off x="685800" y="1447800"/>
                <a:ext cx="3048000" cy="3200400"/>
                <a:chOff x="432" y="864"/>
                <a:chExt cx="1920" cy="2016"/>
              </a:xfrm>
              <a:grpFill/>
            </p:grpSpPr>
            <p:sp>
              <p:nvSpPr>
                <p:cNvPr id="1041" name="Line 5"/>
                <p:cNvSpPr>
                  <a:spLocks noChangeShapeType="1"/>
                </p:cNvSpPr>
                <p:nvPr/>
              </p:nvSpPr>
              <p:spPr bwMode="auto">
                <a:xfrm>
                  <a:off x="432" y="1810"/>
                  <a:ext cx="1920" cy="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2" name="Line 6"/>
                <p:cNvSpPr>
                  <a:spLocks noChangeShapeType="1"/>
                </p:cNvSpPr>
                <p:nvPr/>
              </p:nvSpPr>
              <p:spPr bwMode="auto">
                <a:xfrm flipV="1">
                  <a:off x="1354" y="864"/>
                  <a:ext cx="0" cy="2016"/>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3" name="Line 7"/>
                <p:cNvSpPr>
                  <a:spLocks noChangeShapeType="1"/>
                </p:cNvSpPr>
                <p:nvPr/>
              </p:nvSpPr>
              <p:spPr bwMode="auto">
                <a:xfrm flipV="1">
                  <a:off x="739" y="1810"/>
                  <a:ext cx="615" cy="864"/>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4" name="Line 8"/>
                <p:cNvSpPr>
                  <a:spLocks noChangeShapeType="1"/>
                </p:cNvSpPr>
                <p:nvPr/>
              </p:nvSpPr>
              <p:spPr bwMode="auto">
                <a:xfrm flipV="1">
                  <a:off x="1354" y="1070"/>
                  <a:ext cx="864" cy="74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5" name="Text Box 32"/>
                <p:cNvSpPr txBox="1">
                  <a:spLocks noChangeArrowheads="1"/>
                </p:cNvSpPr>
                <p:nvPr/>
              </p:nvSpPr>
              <p:spPr bwMode="auto">
                <a:xfrm>
                  <a:off x="528" y="960"/>
                  <a:ext cx="732" cy="231"/>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a:latin typeface="+mn-lt"/>
                      <a:cs typeface="+mn-cs"/>
                    </a:rPr>
                    <a:t>NORMAL</a:t>
                  </a:r>
                  <a:endParaRPr lang="en-IN">
                    <a:latin typeface="+mn-lt"/>
                    <a:cs typeface="+mn-cs"/>
                  </a:endParaRPr>
                </a:p>
              </p:txBody>
            </p:sp>
          </p:grpSp>
          <p:sp>
            <p:nvSpPr>
              <p:cNvPr id="1040" name="Text Box 41"/>
              <p:cNvSpPr txBox="1">
                <a:spLocks noChangeArrowheads="1"/>
              </p:cNvSpPr>
              <p:nvPr/>
            </p:nvSpPr>
            <p:spPr bwMode="auto">
              <a:xfrm>
                <a:off x="6629400" y="2133600"/>
                <a:ext cx="838200" cy="366713"/>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latin typeface="+mn-lt"/>
                    <a:cs typeface="+mn-cs"/>
                  </a:rPr>
                  <a:t> r = 90</a:t>
                </a:r>
                <a:endParaRPr lang="en-IN" dirty="0">
                  <a:latin typeface="+mn-lt"/>
                  <a:cs typeface="+mn-cs"/>
                </a:endParaRPr>
              </a:p>
            </p:txBody>
          </p:sp>
        </p:grpSp>
        <p:graphicFrame>
          <p:nvGraphicFramePr>
            <p:cNvPr id="12293" name="Object 14"/>
            <p:cNvGraphicFramePr>
              <a:graphicFrameLocks noChangeAspect="1"/>
            </p:cNvGraphicFramePr>
            <p:nvPr/>
          </p:nvGraphicFramePr>
          <p:xfrm>
            <a:off x="1809750" y="3371850"/>
            <a:ext cx="266700" cy="495300"/>
          </p:xfrm>
          <a:graphic>
            <a:graphicData uri="http://schemas.openxmlformats.org/presentationml/2006/ole">
              <mc:AlternateContent xmlns:mc="http://schemas.openxmlformats.org/markup-compatibility/2006">
                <mc:Choice xmlns:v="urn:schemas-microsoft-com:vml" Requires="v">
                  <p:oleObj spid="_x0000_s12338" name="Equation" r:id="rId3" imgW="88707" imgH="164742" progId="Equation.3">
                    <p:embed/>
                  </p:oleObj>
                </mc:Choice>
                <mc:Fallback>
                  <p:oleObj name="Equation" r:id="rId3" imgW="88707" imgH="164742"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3371850"/>
                          <a:ext cx="266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5"/>
            <p:cNvGraphicFramePr>
              <a:graphicFrameLocks noChangeAspect="1"/>
            </p:cNvGraphicFramePr>
            <p:nvPr/>
          </p:nvGraphicFramePr>
          <p:xfrm>
            <a:off x="6153150" y="3295650"/>
            <a:ext cx="266700" cy="495300"/>
          </p:xfrm>
          <a:graphic>
            <a:graphicData uri="http://schemas.openxmlformats.org/presentationml/2006/ole">
              <mc:AlternateContent xmlns:mc="http://schemas.openxmlformats.org/markup-compatibility/2006">
                <mc:Choice xmlns:v="urn:schemas-microsoft-com:vml" Requires="v">
                  <p:oleObj spid="_x0000_s12339" name="Equation" r:id="rId5" imgW="88707" imgH="164742" progId="Equation.3">
                    <p:embed/>
                  </p:oleObj>
                </mc:Choice>
                <mc:Fallback>
                  <p:oleObj name="Equation" r:id="rId5" imgW="88707" imgH="164742"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3295650"/>
                          <a:ext cx="266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TextBox 1"/>
            <p:cNvSpPr txBox="1">
              <a:spLocks noChangeArrowheads="1"/>
            </p:cNvSpPr>
            <p:nvPr/>
          </p:nvSpPr>
          <p:spPr bwMode="auto">
            <a:xfrm>
              <a:off x="2438400" y="2819400"/>
              <a:ext cx="2936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200" b="1">
                  <a:solidFill>
                    <a:schemeClr val="tx1"/>
                  </a:solidFill>
                  <a:latin typeface="Arial" charset="0"/>
                </a:rPr>
                <a:t>r</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2"/>
          <p:cNvGrpSpPr>
            <a:grpSpLocks/>
          </p:cNvGrpSpPr>
          <p:nvPr/>
        </p:nvGrpSpPr>
        <p:grpSpPr bwMode="auto">
          <a:xfrm>
            <a:off x="1676400" y="1952625"/>
            <a:ext cx="5721350" cy="4295775"/>
            <a:chOff x="1676400" y="1295400"/>
            <a:chExt cx="5721350" cy="4295775"/>
          </a:xfrm>
        </p:grpSpPr>
        <p:sp>
          <p:nvSpPr>
            <p:cNvPr id="13317" name="Text Box 55"/>
            <p:cNvSpPr txBox="1">
              <a:spLocks noChangeArrowheads="1"/>
            </p:cNvSpPr>
            <p:nvPr/>
          </p:nvSpPr>
          <p:spPr bwMode="auto">
            <a:xfrm>
              <a:off x="3429000" y="1295400"/>
              <a:ext cx="116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NORMAL</a:t>
              </a:r>
              <a:endParaRPr lang="en-IN" altLang="en-US" sz="1800">
                <a:solidFill>
                  <a:schemeClr val="tx1"/>
                </a:solidFill>
                <a:latin typeface="Arial" charset="0"/>
              </a:endParaRPr>
            </a:p>
          </p:txBody>
        </p:sp>
        <p:grpSp>
          <p:nvGrpSpPr>
            <p:cNvPr id="13318" name="Group 11"/>
            <p:cNvGrpSpPr>
              <a:grpSpLocks/>
            </p:cNvGrpSpPr>
            <p:nvPr/>
          </p:nvGrpSpPr>
          <p:grpSpPr bwMode="auto">
            <a:xfrm>
              <a:off x="1676400" y="1676400"/>
              <a:ext cx="5721350" cy="3914775"/>
              <a:chOff x="1676400" y="1676400"/>
              <a:chExt cx="5721350" cy="3914775"/>
            </a:xfrm>
          </p:grpSpPr>
          <p:sp>
            <p:nvSpPr>
              <p:cNvPr id="13319" name="Line 23"/>
              <p:cNvSpPr>
                <a:spLocks noChangeShapeType="1"/>
              </p:cNvSpPr>
              <p:nvPr/>
            </p:nvSpPr>
            <p:spPr bwMode="auto">
              <a:xfrm>
                <a:off x="1676400" y="2971800"/>
                <a:ext cx="49530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0" name="Line 24"/>
              <p:cNvSpPr>
                <a:spLocks noChangeShapeType="1"/>
              </p:cNvSpPr>
              <p:nvPr/>
            </p:nvSpPr>
            <p:spPr bwMode="auto">
              <a:xfrm flipV="1">
                <a:off x="3921125" y="1676400"/>
                <a:ext cx="0" cy="274320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1" name="Line 25"/>
              <p:cNvSpPr>
                <a:spLocks noChangeShapeType="1"/>
              </p:cNvSpPr>
              <p:nvPr/>
            </p:nvSpPr>
            <p:spPr bwMode="auto">
              <a:xfrm flipV="1">
                <a:off x="1905000" y="2971800"/>
                <a:ext cx="2016125" cy="198120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2" name="Line 26"/>
              <p:cNvSpPr>
                <a:spLocks noChangeShapeType="1"/>
              </p:cNvSpPr>
              <p:nvPr/>
            </p:nvSpPr>
            <p:spPr bwMode="auto">
              <a:xfrm>
                <a:off x="3886200" y="2971800"/>
                <a:ext cx="1031875" cy="11080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5" name="Text Box 56"/>
              <p:cNvSpPr txBox="1">
                <a:spLocks noChangeArrowheads="1"/>
              </p:cNvSpPr>
              <p:nvPr/>
            </p:nvSpPr>
            <p:spPr bwMode="auto">
              <a:xfrm>
                <a:off x="5257800" y="1676400"/>
                <a:ext cx="1982788" cy="369888"/>
              </a:xfrm>
              <a:prstGeom prst="rect">
                <a:avLst/>
              </a:prstGeom>
              <a:solidFill>
                <a:schemeClr val="bg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dirty="0" smtClean="0">
                    <a:solidFill>
                      <a:srgbClr val="000000"/>
                    </a:solidFill>
                    <a:latin typeface="Baskerville Old Face" pitchFamily="18" charset="0"/>
                  </a:rPr>
                  <a:t>RARER MEDIUM</a:t>
                </a:r>
                <a:endParaRPr lang="en-IN" altLang="en-US" dirty="0" smtClean="0">
                  <a:solidFill>
                    <a:srgbClr val="000000"/>
                  </a:solidFill>
                  <a:latin typeface="Baskerville Old Face" pitchFamily="18" charset="0"/>
                </a:endParaRPr>
              </a:p>
            </p:txBody>
          </p:sp>
          <p:sp>
            <p:nvSpPr>
              <p:cNvPr id="16396" name="Text Box 57"/>
              <p:cNvSpPr txBox="1">
                <a:spLocks noChangeArrowheads="1"/>
              </p:cNvSpPr>
              <p:nvPr/>
            </p:nvSpPr>
            <p:spPr bwMode="auto">
              <a:xfrm>
                <a:off x="5257800" y="4191000"/>
                <a:ext cx="2139950" cy="369888"/>
              </a:xfrm>
              <a:prstGeom prst="rect">
                <a:avLst/>
              </a:prstGeom>
              <a:solidFill>
                <a:schemeClr val="bg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dirty="0" smtClean="0">
                    <a:solidFill>
                      <a:srgbClr val="000000"/>
                    </a:solidFill>
                    <a:latin typeface="Baskerville Old Face" pitchFamily="18" charset="0"/>
                  </a:rPr>
                  <a:t>DENSER MEDIUM</a:t>
                </a:r>
                <a:endParaRPr lang="en-IN" altLang="en-US" dirty="0" smtClean="0">
                  <a:solidFill>
                    <a:srgbClr val="000000"/>
                  </a:solidFill>
                  <a:latin typeface="Baskerville Old Face" pitchFamily="18" charset="0"/>
                </a:endParaRPr>
              </a:p>
            </p:txBody>
          </p:sp>
          <p:graphicFrame>
            <p:nvGraphicFramePr>
              <p:cNvPr id="13325" name="Object 6"/>
              <p:cNvGraphicFramePr>
                <a:graphicFrameLocks noChangeAspect="1"/>
              </p:cNvGraphicFramePr>
              <p:nvPr/>
            </p:nvGraphicFramePr>
            <p:xfrm>
              <a:off x="3429000" y="3505200"/>
              <a:ext cx="481013" cy="381000"/>
            </p:xfrm>
            <a:graphic>
              <a:graphicData uri="http://schemas.openxmlformats.org/presentationml/2006/ole">
                <mc:AlternateContent xmlns:mc="http://schemas.openxmlformats.org/markup-compatibility/2006">
                  <mc:Choice xmlns:v="urn:schemas-microsoft-com:vml" Requires="v">
                    <p:oleObj spid="_x0000_s13368" name="Equation" r:id="rId3" imgW="126725" imgH="177415" progId="Equation.3">
                      <p:embed/>
                    </p:oleObj>
                  </mc:Choice>
                  <mc:Fallback>
                    <p:oleObj name="Equation" r:id="rId3" imgW="126725" imgH="17741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505200"/>
                            <a:ext cx="481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 name="TextBox 1"/>
          <p:cNvSpPr txBox="1"/>
          <p:nvPr/>
        </p:nvSpPr>
        <p:spPr>
          <a:xfrm>
            <a:off x="1143000" y="738188"/>
            <a:ext cx="6629400" cy="862012"/>
          </a:xfrm>
          <a:prstGeom prst="rect">
            <a:avLst/>
          </a:prstGeom>
          <a:noFill/>
        </p:spPr>
        <p:txBody>
          <a:bodyPr wrap="none">
            <a:spAutoFit/>
          </a:bodyPr>
          <a:lstStyle/>
          <a:p>
            <a:pPr>
              <a:defRPr/>
            </a:pPr>
            <a:r>
              <a:rPr lang="en-US" sz="3200" b="1" u="sng" dirty="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OTAL INTERNAL REFLECTION</a:t>
            </a:r>
          </a:p>
          <a:p>
            <a:pPr>
              <a:defRPr/>
            </a:pPr>
            <a:endParaRPr lang="en-IN" dirty="0">
              <a:latin typeface="Arial" pitchFamily="34" charset="0"/>
              <a:cs typeface="Arial" pitchFamily="34" charset="0"/>
            </a:endParaRPr>
          </a:p>
        </p:txBody>
      </p:sp>
      <p:graphicFrame>
        <p:nvGraphicFramePr>
          <p:cNvPr id="13316" name="Object 53"/>
          <p:cNvGraphicFramePr>
            <a:graphicFrameLocks noGrp="1" noChangeAspect="1"/>
          </p:cNvGraphicFramePr>
          <p:nvPr>
            <p:ph idx="1"/>
          </p:nvPr>
        </p:nvGraphicFramePr>
        <p:xfrm>
          <a:off x="2579688" y="3756025"/>
          <a:ext cx="665162" cy="427038"/>
        </p:xfrm>
        <a:graphic>
          <a:graphicData uri="http://schemas.openxmlformats.org/presentationml/2006/ole">
            <mc:AlternateContent xmlns:mc="http://schemas.openxmlformats.org/markup-compatibility/2006">
              <mc:Choice xmlns:v="urn:schemas-microsoft-com:vml" Requires="v">
                <p:oleObj spid="_x0000_s13369" name="Equation" r:id="rId5" imgW="355446" imgH="228501" progId="Equation.DSMT4">
                  <p:embed/>
                </p:oleObj>
              </mc:Choice>
              <mc:Fallback>
                <p:oleObj name="Equation" r:id="rId5" imgW="355446" imgH="228501" progId="Equation.DSMT4">
                  <p:embed/>
                  <p:pic>
                    <p:nvPicPr>
                      <p:cNvPr id="0" name="Object 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88" y="3756025"/>
                        <a:ext cx="665162" cy="427038"/>
                      </a:xfrm>
                      <a:prstGeom prst="rect">
                        <a:avLst/>
                      </a:prstGeom>
                      <a:solidFill>
                        <a:srgbClr val="AAEA2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Grp="1" noChangeAspect="1"/>
          </p:cNvGraphicFramePr>
          <p:nvPr>
            <p:ph/>
          </p:nvPr>
        </p:nvGraphicFramePr>
        <p:xfrm>
          <a:off x="1423988" y="1846263"/>
          <a:ext cx="5434012" cy="4475162"/>
        </p:xfrm>
        <a:graphic>
          <a:graphicData uri="http://schemas.openxmlformats.org/presentationml/2006/ole">
            <mc:AlternateContent xmlns:mc="http://schemas.openxmlformats.org/markup-compatibility/2006">
              <mc:Choice xmlns:v="urn:schemas-microsoft-com:vml" Requires="v">
                <p:oleObj spid="_x0000_s14363" name="Equation" r:id="rId3" imgW="1943100" imgH="1600200" progId="Equation.DSMT4">
                  <p:embed/>
                </p:oleObj>
              </mc:Choice>
              <mc:Fallback>
                <p:oleObj name="Equation" r:id="rId3" imgW="1943100" imgH="1600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1846263"/>
                        <a:ext cx="5434012" cy="447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8116910" y="-87623"/>
              <a:ext cx="1165320" cy="1678680"/>
            </p14:xfrm>
          </p:contentPart>
        </mc:Choice>
        <mc:Fallback xmlns="">
          <p:pic>
            <p:nvPicPr>
              <p:cNvPr id="5" name="Ink 4"/>
              <p:cNvPicPr/>
              <p:nvPr/>
            </p:nvPicPr>
            <p:blipFill>
              <a:blip r:embed="rId6"/>
              <a:stretch>
                <a:fillRect/>
              </a:stretch>
            </p:blipFill>
            <p:spPr>
              <a:xfrm>
                <a:off x="8105030" y="-99503"/>
                <a:ext cx="1189080" cy="1702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9381950" y="1478017"/>
              <a:ext cx="360" cy="360"/>
            </p14:xfrm>
          </p:contentPart>
        </mc:Choice>
        <mc:Fallback xmlns="">
          <p:pic>
            <p:nvPicPr>
              <p:cNvPr id="7" name="Ink 6"/>
              <p:cNvPicPr/>
              <p:nvPr/>
            </p:nvPicPr>
            <p:blipFill>
              <a:blip r:embed="rId8"/>
              <a:stretch>
                <a:fillRect/>
              </a:stretch>
            </p:blipFill>
            <p:spPr>
              <a:xfrm>
                <a:off x="9370070" y="1466137"/>
                <a:ext cx="24120" cy="24120"/>
              </a:xfrm>
              <a:prstGeom prst="rect">
                <a:avLst/>
              </a:prstGeom>
            </p:spPr>
          </p:pic>
        </mc:Fallback>
      </mc:AlternateContent>
      <p:sp>
        <p:nvSpPr>
          <p:cNvPr id="14341" name="TextBox 7"/>
          <p:cNvSpPr txBox="1">
            <a:spLocks noChangeArrowheads="1"/>
          </p:cNvSpPr>
          <p:nvPr/>
        </p:nvSpPr>
        <p:spPr bwMode="auto">
          <a:xfrm>
            <a:off x="1066800" y="914400"/>
            <a:ext cx="447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3000" b="1" u="sng">
                <a:solidFill>
                  <a:schemeClr val="tx1"/>
                </a:solidFill>
                <a:latin typeface="Times New Roman" pitchFamily="18" charset="0"/>
                <a:cs typeface="Times New Roman" pitchFamily="18" charset="0"/>
              </a:rPr>
              <a:t>To calculate critical angle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idx="1"/>
          </p:nvPr>
        </p:nvSpPr>
        <p:spPr>
          <a:xfrm>
            <a:off x="609600" y="762000"/>
            <a:ext cx="8001000" cy="1371600"/>
          </a:xfrm>
          <a:ln w="38100">
            <a:solidFill>
              <a:srgbClr val="000000"/>
            </a:solidFill>
          </a:ln>
        </p:spPr>
        <p:txBody>
          <a:bodyPr rtlCol="0">
            <a:normAutofit/>
          </a:bodyPr>
          <a:lstStyle/>
          <a:p>
            <a:pPr marL="274320" indent="-274320" algn="ctr" eaLnBrk="1" fontAlgn="auto" hangingPunct="1">
              <a:lnSpc>
                <a:spcPct val="80000"/>
              </a:lnSpc>
              <a:spcAft>
                <a:spcPts val="0"/>
              </a:spcAft>
              <a:buFontTx/>
              <a:buNone/>
              <a:defRPr/>
            </a:pPr>
            <a:r>
              <a:rPr lang="en-US" b="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ACCEPTANCE ANGLE</a:t>
            </a:r>
          </a:p>
          <a:p>
            <a:pPr marL="274320" indent="-274320" algn="just" eaLnBrk="1" fontAlgn="auto" hangingPunct="1">
              <a:lnSpc>
                <a:spcPct val="80000"/>
              </a:lnSpc>
              <a:spcAft>
                <a:spcPts val="0"/>
              </a:spcAft>
              <a:buFont typeface="Wingdings 2" pitchFamily="18" charset="2"/>
              <a:buNone/>
              <a:defRPr/>
            </a:pPr>
            <a:r>
              <a:rPr lang="en-US" sz="2000" dirty="0" smtClean="0">
                <a:solidFill>
                  <a:srgbClr val="000000"/>
                </a:solidFill>
                <a:latin typeface="Times New Roman" pitchFamily="18" charset="0"/>
                <a:cs typeface="Times New Roman" pitchFamily="18" charset="0"/>
              </a:rPr>
              <a:t>    The maximum angle of incidence at the end face of an Optical fiber for which the light ray can be propagated along Core-Cladding interface is known as maximum Acceptance angle. </a:t>
            </a:r>
            <a:endParaRPr lang="el-GR" sz="2000" dirty="0" smtClean="0">
              <a:solidFill>
                <a:srgbClr val="000000"/>
              </a:solidFill>
              <a:latin typeface="Times New Roman" pitchFamily="18" charset="0"/>
              <a:cs typeface="Times New Roman" pitchFamily="18" charset="0"/>
            </a:endParaRPr>
          </a:p>
        </p:txBody>
      </p:sp>
      <p:grpSp>
        <p:nvGrpSpPr>
          <p:cNvPr id="15363" name="Group 3"/>
          <p:cNvGrpSpPr>
            <a:grpSpLocks/>
          </p:cNvGrpSpPr>
          <p:nvPr/>
        </p:nvGrpSpPr>
        <p:grpSpPr bwMode="auto">
          <a:xfrm>
            <a:off x="923925" y="2300288"/>
            <a:ext cx="7153275" cy="4100512"/>
            <a:chOff x="0" y="838200"/>
            <a:chExt cx="8077200" cy="5472113"/>
          </a:xfrm>
        </p:grpSpPr>
        <p:grpSp>
          <p:nvGrpSpPr>
            <p:cNvPr id="15366" name="Group 38"/>
            <p:cNvGrpSpPr>
              <a:grpSpLocks/>
            </p:cNvGrpSpPr>
            <p:nvPr/>
          </p:nvGrpSpPr>
          <p:grpSpPr bwMode="auto">
            <a:xfrm>
              <a:off x="533400" y="838200"/>
              <a:ext cx="7543800" cy="5167313"/>
              <a:chOff x="864" y="528"/>
              <a:chExt cx="4752" cy="3255"/>
            </a:xfrm>
          </p:grpSpPr>
          <p:sp>
            <p:nvSpPr>
              <p:cNvPr id="15368" name="Text Box 2"/>
              <p:cNvSpPr txBox="1">
                <a:spLocks noChangeArrowheads="1"/>
              </p:cNvSpPr>
              <p:nvPr/>
            </p:nvSpPr>
            <p:spPr bwMode="auto">
              <a:xfrm>
                <a:off x="2208" y="528"/>
                <a:ext cx="2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800">
                    <a:solidFill>
                      <a:schemeClr val="tx1"/>
                    </a:solidFill>
                    <a:latin typeface="Arial" charset="0"/>
                  </a:rPr>
                  <a:t>Core-Cladding interface</a:t>
                </a:r>
              </a:p>
            </p:txBody>
          </p:sp>
          <p:sp>
            <p:nvSpPr>
              <p:cNvPr id="15369" name="Text Box 3"/>
              <p:cNvSpPr txBox="1">
                <a:spLocks noChangeArrowheads="1"/>
              </p:cNvSpPr>
              <p:nvPr/>
            </p:nvSpPr>
            <p:spPr bwMode="auto">
              <a:xfrm>
                <a:off x="1604" y="3553"/>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9" name="Line 4"/>
              <p:cNvSpPr>
                <a:spLocks noChangeShapeType="1"/>
              </p:cNvSpPr>
              <p:nvPr/>
            </p:nvSpPr>
            <p:spPr bwMode="auto">
              <a:xfrm>
                <a:off x="1536" y="1056"/>
                <a:ext cx="3647" cy="0"/>
              </a:xfrm>
              <a:prstGeom prst="line">
                <a:avLst/>
              </a:prstGeom>
              <a:noFill/>
              <a:ln w="63500">
                <a:solidFill>
                  <a:schemeClr val="accent2">
                    <a:lumMod val="50000"/>
                  </a:schemeClr>
                </a:solidFill>
                <a:prstDash val="dash"/>
                <a:round/>
                <a:headEnd/>
                <a:tailEnd/>
              </a:ln>
            </p:spPr>
            <p:txBody>
              <a:bodyPr/>
              <a:lstStyle/>
              <a:p>
                <a:pPr>
                  <a:defRPr/>
                </a:pPr>
                <a:endParaRPr lang="en-US">
                  <a:latin typeface="Arial" pitchFamily="34" charset="0"/>
                  <a:cs typeface="Arial" pitchFamily="34" charset="0"/>
                </a:endParaRPr>
              </a:p>
            </p:txBody>
          </p:sp>
          <p:sp>
            <p:nvSpPr>
              <p:cNvPr id="15371" name="Line 5"/>
              <p:cNvSpPr>
                <a:spLocks noChangeShapeType="1"/>
              </p:cNvSpPr>
              <p:nvPr/>
            </p:nvSpPr>
            <p:spPr bwMode="auto">
              <a:xfrm>
                <a:off x="1536" y="1728"/>
                <a:ext cx="3552"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5372" name="Line 6"/>
              <p:cNvSpPr>
                <a:spLocks noChangeShapeType="1"/>
              </p:cNvSpPr>
              <p:nvPr/>
            </p:nvSpPr>
            <p:spPr bwMode="auto">
              <a:xfrm>
                <a:off x="1536" y="3024"/>
                <a:ext cx="3600"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7"/>
              <p:cNvSpPr>
                <a:spLocks noChangeShapeType="1"/>
              </p:cNvSpPr>
              <p:nvPr/>
            </p:nvSpPr>
            <p:spPr bwMode="auto">
              <a:xfrm>
                <a:off x="1536" y="3696"/>
                <a:ext cx="3647" cy="0"/>
              </a:xfrm>
              <a:prstGeom prst="line">
                <a:avLst/>
              </a:prstGeom>
              <a:noFill/>
              <a:ln w="63500">
                <a:solidFill>
                  <a:schemeClr val="accent2">
                    <a:lumMod val="50000"/>
                  </a:schemeClr>
                </a:solidFill>
                <a:prstDash val="dash"/>
                <a:round/>
                <a:headEnd/>
                <a:tailEnd/>
              </a:ln>
            </p:spPr>
            <p:txBody>
              <a:bodyPr/>
              <a:lstStyle/>
              <a:p>
                <a:pPr>
                  <a:defRPr/>
                </a:pPr>
                <a:endParaRPr lang="en-US">
                  <a:latin typeface="Arial" pitchFamily="34" charset="0"/>
                  <a:cs typeface="Arial" pitchFamily="34" charset="0"/>
                </a:endParaRPr>
              </a:p>
            </p:txBody>
          </p:sp>
          <p:sp>
            <p:nvSpPr>
              <p:cNvPr id="15374" name="Line 9"/>
              <p:cNvSpPr>
                <a:spLocks noChangeShapeType="1"/>
              </p:cNvSpPr>
              <p:nvPr/>
            </p:nvSpPr>
            <p:spPr bwMode="auto">
              <a:xfrm>
                <a:off x="864" y="2448"/>
                <a:ext cx="4752"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15375" name="Line 11"/>
              <p:cNvSpPr>
                <a:spLocks noChangeShapeType="1"/>
              </p:cNvSpPr>
              <p:nvPr/>
            </p:nvSpPr>
            <p:spPr bwMode="auto">
              <a:xfrm flipV="1">
                <a:off x="912" y="2448"/>
                <a:ext cx="624" cy="96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6" name="Line 12"/>
              <p:cNvSpPr>
                <a:spLocks noChangeShapeType="1"/>
              </p:cNvSpPr>
              <p:nvPr/>
            </p:nvSpPr>
            <p:spPr bwMode="auto">
              <a:xfrm flipV="1">
                <a:off x="3360" y="864"/>
                <a:ext cx="0" cy="85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7" name="Text Box 13"/>
              <p:cNvSpPr txBox="1">
                <a:spLocks noChangeArrowheads="1"/>
              </p:cNvSpPr>
              <p:nvPr/>
            </p:nvSpPr>
            <p:spPr bwMode="auto">
              <a:xfrm>
                <a:off x="3744" y="2496"/>
                <a:ext cx="9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Fiber axis</a:t>
                </a:r>
              </a:p>
            </p:txBody>
          </p:sp>
          <p:sp>
            <p:nvSpPr>
              <p:cNvPr id="15378" name="Text Box 14"/>
              <p:cNvSpPr txBox="1">
                <a:spLocks noChangeArrowheads="1"/>
              </p:cNvSpPr>
              <p:nvPr/>
            </p:nvSpPr>
            <p:spPr bwMode="auto">
              <a:xfrm>
                <a:off x="3792" y="1824"/>
                <a:ext cx="7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Core n</a:t>
                </a:r>
                <a:r>
                  <a:rPr lang="en-US" altLang="en-US" baseline="-25000">
                    <a:solidFill>
                      <a:schemeClr val="tx1"/>
                    </a:solidFill>
                    <a:latin typeface="Arial" charset="0"/>
                  </a:rPr>
                  <a:t>1</a:t>
                </a:r>
              </a:p>
            </p:txBody>
          </p:sp>
          <p:sp>
            <p:nvSpPr>
              <p:cNvPr id="15379" name="Text Box 15"/>
              <p:cNvSpPr txBox="1">
                <a:spLocks noChangeArrowheads="1"/>
              </p:cNvSpPr>
              <p:nvPr/>
            </p:nvSpPr>
            <p:spPr bwMode="auto">
              <a:xfrm>
                <a:off x="3744" y="3168"/>
                <a:ext cx="1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Cladding n</a:t>
                </a:r>
                <a:r>
                  <a:rPr lang="en-US" altLang="en-US" baseline="-25000">
                    <a:solidFill>
                      <a:schemeClr val="tx1"/>
                    </a:solidFill>
                    <a:latin typeface="Arial" charset="0"/>
                  </a:rPr>
                  <a:t>2</a:t>
                </a:r>
              </a:p>
            </p:txBody>
          </p:sp>
          <p:sp>
            <p:nvSpPr>
              <p:cNvPr id="15380" name="Text Box 16"/>
              <p:cNvSpPr txBox="1">
                <a:spLocks noChangeArrowheads="1"/>
              </p:cNvSpPr>
              <p:nvPr/>
            </p:nvSpPr>
            <p:spPr bwMode="auto">
              <a:xfrm>
                <a:off x="1536" y="245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US" altLang="en-US" sz="1800" b="1">
                  <a:solidFill>
                    <a:srgbClr val="FFFF00"/>
                  </a:solidFill>
                  <a:latin typeface="Arial" charset="0"/>
                </a:endParaRPr>
              </a:p>
            </p:txBody>
          </p:sp>
          <p:sp>
            <p:nvSpPr>
              <p:cNvPr id="15381" name="Text Box 19"/>
              <p:cNvSpPr txBox="1">
                <a:spLocks noChangeArrowheads="1"/>
              </p:cNvSpPr>
              <p:nvPr/>
            </p:nvSpPr>
            <p:spPr bwMode="auto">
              <a:xfrm>
                <a:off x="1872" y="2208"/>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r>
                  <a:rPr lang="en-US" altLang="en-US" sz="1800" b="1" baseline="-25000">
                    <a:solidFill>
                      <a:schemeClr val="tx1"/>
                    </a:solidFill>
                    <a:latin typeface="Arial" charset="0"/>
                  </a:rPr>
                  <a:t>r</a:t>
                </a:r>
                <a:endParaRPr lang="el-GR" altLang="en-US" sz="1800" b="1">
                  <a:solidFill>
                    <a:schemeClr val="tx1"/>
                  </a:solidFill>
                  <a:latin typeface="Arial" charset="0"/>
                </a:endParaRPr>
              </a:p>
            </p:txBody>
          </p:sp>
          <p:sp>
            <p:nvSpPr>
              <p:cNvPr id="15382" name="Line 22"/>
              <p:cNvSpPr>
                <a:spLocks noChangeShapeType="1"/>
              </p:cNvSpPr>
              <p:nvPr/>
            </p:nvSpPr>
            <p:spPr bwMode="auto">
              <a:xfrm>
                <a:off x="2832" y="1344"/>
                <a:ext cx="0" cy="204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83" name="Text Box 23"/>
              <p:cNvSpPr txBox="1">
                <a:spLocks noChangeArrowheads="1"/>
              </p:cNvSpPr>
              <p:nvPr/>
            </p:nvSpPr>
            <p:spPr bwMode="auto">
              <a:xfrm>
                <a:off x="2313" y="1680"/>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r>
                  <a:rPr lang="en-US" altLang="en-US" sz="1800" b="1" baseline="-25000">
                    <a:solidFill>
                      <a:schemeClr val="tx1"/>
                    </a:solidFill>
                    <a:latin typeface="Arial" charset="0"/>
                  </a:rPr>
                  <a:t>r</a:t>
                </a:r>
                <a:endParaRPr lang="el-GR" altLang="en-US" sz="1800" b="1">
                  <a:solidFill>
                    <a:schemeClr val="tx1"/>
                  </a:solidFill>
                  <a:latin typeface="Arial" charset="0"/>
                </a:endParaRPr>
              </a:p>
            </p:txBody>
          </p:sp>
          <p:sp>
            <p:nvSpPr>
              <p:cNvPr id="23" name="Oval 24"/>
              <p:cNvSpPr>
                <a:spLocks noChangeArrowheads="1"/>
              </p:cNvSpPr>
              <p:nvPr/>
            </p:nvSpPr>
            <p:spPr bwMode="auto">
              <a:xfrm>
                <a:off x="1248" y="1056"/>
                <a:ext cx="576" cy="2640"/>
              </a:xfrm>
              <a:prstGeom prst="ellipse">
                <a:avLst/>
              </a:prstGeom>
              <a:noFill/>
              <a:ln w="63500">
                <a:solidFill>
                  <a:schemeClr val="accent2">
                    <a:lumMod val="50000"/>
                  </a:schemeClr>
                </a:solidFill>
                <a:prstDash val="dash"/>
                <a:round/>
                <a:headEnd/>
                <a:tailEnd/>
              </a:ln>
            </p:spPr>
            <p:txBody>
              <a:bodyPr wrap="none" anchor="ctr"/>
              <a:lstStyle/>
              <a:p>
                <a:pPr>
                  <a:defRPr/>
                </a:pPr>
                <a:endParaRPr lang="en-IN">
                  <a:latin typeface="Arial" pitchFamily="34" charset="0"/>
                  <a:cs typeface="Arial" pitchFamily="34" charset="0"/>
                </a:endParaRPr>
              </a:p>
            </p:txBody>
          </p:sp>
          <p:sp>
            <p:nvSpPr>
              <p:cNvPr id="15385" name="Oval 25"/>
              <p:cNvSpPr>
                <a:spLocks noChangeArrowheads="1"/>
              </p:cNvSpPr>
              <p:nvPr/>
            </p:nvSpPr>
            <p:spPr bwMode="auto">
              <a:xfrm>
                <a:off x="1344" y="1728"/>
                <a:ext cx="384" cy="1296"/>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5386" name="Oval 28"/>
              <p:cNvSpPr>
                <a:spLocks noChangeArrowheads="1"/>
              </p:cNvSpPr>
              <p:nvPr/>
            </p:nvSpPr>
            <p:spPr bwMode="auto">
              <a:xfrm>
                <a:off x="4896" y="1728"/>
                <a:ext cx="384" cy="1296"/>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5387" name="Text Box 34"/>
              <p:cNvSpPr txBox="1">
                <a:spLocks noChangeArrowheads="1"/>
              </p:cNvSpPr>
              <p:nvPr/>
            </p:nvSpPr>
            <p:spPr bwMode="auto">
              <a:xfrm>
                <a:off x="2640" y="1776"/>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p>
            </p:txBody>
          </p:sp>
          <p:sp>
            <p:nvSpPr>
              <p:cNvPr id="15388" name="Line 35"/>
              <p:cNvSpPr>
                <a:spLocks noChangeShapeType="1"/>
              </p:cNvSpPr>
              <p:nvPr/>
            </p:nvSpPr>
            <p:spPr bwMode="auto">
              <a:xfrm flipV="1">
                <a:off x="1536" y="1728"/>
                <a:ext cx="1296"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89" name="Line 36"/>
              <p:cNvSpPr>
                <a:spLocks noChangeShapeType="1"/>
              </p:cNvSpPr>
              <p:nvPr/>
            </p:nvSpPr>
            <p:spPr bwMode="auto">
              <a:xfrm>
                <a:off x="2832" y="1728"/>
                <a:ext cx="48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90" name="Line 37"/>
              <p:cNvSpPr>
                <a:spLocks noChangeShapeType="1"/>
              </p:cNvSpPr>
              <p:nvPr/>
            </p:nvSpPr>
            <p:spPr bwMode="auto">
              <a:xfrm>
                <a:off x="1536" y="1728"/>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5367" name="Text Box 39"/>
            <p:cNvSpPr txBox="1">
              <a:spLocks noChangeArrowheads="1"/>
            </p:cNvSpPr>
            <p:nvPr/>
          </p:nvSpPr>
          <p:spPr bwMode="auto">
            <a:xfrm>
              <a:off x="0" y="5943600"/>
              <a:ext cx="184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Incident light ray</a:t>
              </a:r>
              <a:endParaRPr lang="en-IN" altLang="en-US" sz="1800">
                <a:solidFill>
                  <a:schemeClr val="tx1"/>
                </a:solidFill>
                <a:latin typeface="Arial" charset="0"/>
              </a:endParaRPr>
            </a:p>
          </p:txBody>
        </p:sp>
      </p:grpSp>
      <p:graphicFrame>
        <p:nvGraphicFramePr>
          <p:cNvPr id="15364" name="Object 30"/>
          <p:cNvGraphicFramePr>
            <a:graphicFrameLocks noChangeAspect="1"/>
          </p:cNvGraphicFramePr>
          <p:nvPr/>
        </p:nvGraphicFramePr>
        <p:xfrm>
          <a:off x="1524000" y="4581525"/>
          <a:ext cx="357188" cy="447675"/>
        </p:xfrm>
        <a:graphic>
          <a:graphicData uri="http://schemas.openxmlformats.org/presentationml/2006/ole">
            <mc:AlternateContent xmlns:mc="http://schemas.openxmlformats.org/markup-compatibility/2006">
              <mc:Choice xmlns:v="urn:schemas-microsoft-com:vml" Requires="v">
                <p:oleObj spid="_x0000_s15412" name="Equation" r:id="rId3" imgW="203024" imgH="253780" progId="Equation.3">
                  <p:embed/>
                </p:oleObj>
              </mc:Choice>
              <mc:Fallback>
                <p:oleObj name="Equation" r:id="rId3" imgW="203024" imgH="25378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81525"/>
                        <a:ext cx="3571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Box 14335"/>
          <p:cNvSpPr txBox="1">
            <a:spLocks noChangeArrowheads="1"/>
          </p:cNvSpPr>
          <p:nvPr/>
        </p:nvSpPr>
        <p:spPr bwMode="auto">
          <a:xfrm>
            <a:off x="638175" y="2590800"/>
            <a:ext cx="172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1800">
                <a:solidFill>
                  <a:schemeClr val="tx1"/>
                </a:solidFill>
                <a:latin typeface="Arial" charset="0"/>
              </a:rPr>
              <a:t>n</a:t>
            </a:r>
            <a:r>
              <a:rPr lang="en-IN" altLang="en-US" sz="1800" baseline="-25000">
                <a:solidFill>
                  <a:schemeClr val="tx1"/>
                </a:solidFill>
                <a:latin typeface="Arial" charset="0"/>
              </a:rPr>
              <a:t>0 </a:t>
            </a:r>
            <a:r>
              <a:rPr lang="en-IN" altLang="en-US" sz="1800">
                <a:solidFill>
                  <a:schemeClr val="tx1"/>
                </a:solidFill>
                <a:latin typeface="Arial" charset="0"/>
              </a:rPr>
              <a:t>for air media</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09600" y="990600"/>
            <a:ext cx="7924800" cy="2286000"/>
          </a:xfrm>
          <a:prstGeom prst="rect">
            <a:avLst/>
          </a:prstGeom>
        </p:spPr>
        <p:txBody>
          <a:bodyPr>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lvl="1" fontAlgn="auto">
              <a:spcAft>
                <a:spcPts val="0"/>
              </a:spcAft>
              <a:buFontTx/>
              <a:buNone/>
              <a:defRPr/>
            </a:pPr>
            <a:r>
              <a:rPr lang="en-US" sz="3000" b="1" dirty="0" smtClean="0">
                <a:solidFill>
                  <a:schemeClr val="tx2">
                    <a:lumMod val="75000"/>
                  </a:schemeClr>
                </a:solidFill>
                <a:effectLst>
                  <a:outerShdw blurRad="38100" dist="38100" dir="2700000" algn="tl">
                    <a:srgbClr val="000000">
                      <a:alpha val="43137"/>
                    </a:srgbClr>
                  </a:outerShdw>
                </a:effectLst>
                <a:latin typeface="Baskerville Old Face" pitchFamily="18" charset="0"/>
              </a:rPr>
              <a:t>			</a:t>
            </a:r>
            <a:r>
              <a:rPr lang="en-US" sz="3000" b="1" u="sng" dirty="0" smtClean="0">
                <a:solidFill>
                  <a:schemeClr val="tx2">
                    <a:lumMod val="75000"/>
                  </a:schemeClr>
                </a:solidFill>
                <a:effectLst>
                  <a:outerShdw blurRad="38100" dist="38100" dir="2700000" algn="tl">
                    <a:srgbClr val="000000">
                      <a:alpha val="43137"/>
                    </a:srgbClr>
                  </a:outerShdw>
                </a:effectLst>
                <a:latin typeface="Baskerville Old Face" pitchFamily="18" charset="0"/>
              </a:rPr>
              <a:t>ACCEPTANCE CONE </a:t>
            </a:r>
          </a:p>
          <a:p>
            <a:pPr marL="274320" algn="just" fontAlgn="auto">
              <a:spcAft>
                <a:spcPts val="0"/>
              </a:spcAft>
              <a:buFontTx/>
              <a:buNone/>
              <a:defRPr/>
            </a:pPr>
            <a:r>
              <a:rPr lang="en-US" sz="2800" dirty="0" smtClean="0">
                <a:latin typeface="Baskerville Old Face" pitchFamily="18" charset="0"/>
              </a:rPr>
              <a:t>	</a:t>
            </a:r>
            <a:r>
              <a:rPr lang="en-US" sz="2200" dirty="0" smtClean="0">
                <a:latin typeface="Baskerville Old Face" pitchFamily="18" charset="0"/>
              </a:rPr>
              <a:t>Rotating the Acceptance angle about the fiber axis describes the Acceptance Cone of the fiber. Light launched at the fiber end within this Acceptance Cone alone will be accepted and propagated to the other end of the fiber by total internal reflection</a:t>
            </a:r>
            <a:r>
              <a:rPr lang="en-US" sz="2800" dirty="0" smtClean="0">
                <a:latin typeface="Baskerville Old Face" pitchFamily="18" charset="0"/>
              </a:rPr>
              <a:t>.</a:t>
            </a:r>
            <a:endParaRPr lang="en-IN" sz="2800" dirty="0" smtClean="0">
              <a:latin typeface="Baskerville Old Face" pitchFamily="18" charset="0"/>
            </a:endParaRPr>
          </a:p>
        </p:txBody>
      </p:sp>
      <p:grpSp>
        <p:nvGrpSpPr>
          <p:cNvPr id="16387" name="Group 36"/>
          <p:cNvGrpSpPr>
            <a:grpSpLocks/>
          </p:cNvGrpSpPr>
          <p:nvPr/>
        </p:nvGrpSpPr>
        <p:grpSpPr bwMode="auto">
          <a:xfrm>
            <a:off x="1066800" y="3595688"/>
            <a:ext cx="6934200" cy="2728912"/>
            <a:chOff x="816" y="2400"/>
            <a:chExt cx="4368" cy="1719"/>
          </a:xfrm>
        </p:grpSpPr>
        <p:sp>
          <p:nvSpPr>
            <p:cNvPr id="16388" name="Text Box 6"/>
            <p:cNvSpPr txBox="1">
              <a:spLocks noChangeArrowheads="1"/>
            </p:cNvSpPr>
            <p:nvPr/>
          </p:nvSpPr>
          <p:spPr bwMode="auto">
            <a:xfrm>
              <a:off x="2210" y="3431"/>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389" name="Line 11"/>
            <p:cNvSpPr>
              <a:spLocks noChangeShapeType="1"/>
            </p:cNvSpPr>
            <p:nvPr/>
          </p:nvSpPr>
          <p:spPr bwMode="auto">
            <a:xfrm>
              <a:off x="816" y="3072"/>
              <a:ext cx="4368"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16390" name="Line 12"/>
            <p:cNvSpPr>
              <a:spLocks noChangeShapeType="1"/>
            </p:cNvSpPr>
            <p:nvPr/>
          </p:nvSpPr>
          <p:spPr bwMode="auto">
            <a:xfrm flipV="1">
              <a:off x="1968" y="3072"/>
              <a:ext cx="1104"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 name="Text Box 21"/>
            <p:cNvSpPr txBox="1">
              <a:spLocks noChangeArrowheads="1"/>
            </p:cNvSpPr>
            <p:nvPr/>
          </p:nvSpPr>
          <p:spPr bwMode="auto">
            <a:xfrm>
              <a:off x="2592" y="3072"/>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defRPr/>
              </a:pPr>
              <a:r>
                <a:rPr lang="el-GR" b="1" dirty="0" smtClean="0">
                  <a:solidFill>
                    <a:schemeClr val="tx2">
                      <a:lumMod val="50000"/>
                    </a:schemeClr>
                  </a:solidFill>
                </a:rPr>
                <a:t>θ</a:t>
              </a:r>
              <a:r>
                <a:rPr lang="en-US" sz="900" b="1" dirty="0" smtClean="0">
                  <a:solidFill>
                    <a:schemeClr val="tx2">
                      <a:lumMod val="50000"/>
                    </a:schemeClr>
                  </a:solidFill>
                </a:rPr>
                <a:t>m</a:t>
              </a:r>
              <a:endParaRPr lang="el-GR" sz="900" b="1" dirty="0" smtClean="0">
                <a:solidFill>
                  <a:schemeClr val="tx2">
                    <a:lumMod val="50000"/>
                  </a:schemeClr>
                </a:solidFill>
              </a:endParaRPr>
            </a:p>
          </p:txBody>
        </p:sp>
        <p:grpSp>
          <p:nvGrpSpPr>
            <p:cNvPr id="16392" name="Group 31"/>
            <p:cNvGrpSpPr>
              <a:grpSpLocks/>
            </p:cNvGrpSpPr>
            <p:nvPr/>
          </p:nvGrpSpPr>
          <p:grpSpPr bwMode="auto">
            <a:xfrm>
              <a:off x="2976" y="2400"/>
              <a:ext cx="1685" cy="1365"/>
              <a:chOff x="1963" y="2620"/>
              <a:chExt cx="2973" cy="857"/>
            </a:xfrm>
          </p:grpSpPr>
          <p:sp>
            <p:nvSpPr>
              <p:cNvPr id="13" name="Line 7"/>
              <p:cNvSpPr>
                <a:spLocks noChangeShapeType="1"/>
              </p:cNvSpPr>
              <p:nvPr/>
            </p:nvSpPr>
            <p:spPr bwMode="auto">
              <a:xfrm>
                <a:off x="2176" y="2620"/>
                <a:ext cx="2689" cy="0"/>
              </a:xfrm>
              <a:prstGeom prst="line">
                <a:avLst/>
              </a:prstGeom>
              <a:noFill/>
              <a:ln w="44450">
                <a:solidFill>
                  <a:schemeClr val="accent3">
                    <a:lumMod val="50000"/>
                  </a:schemeClr>
                </a:solidFill>
                <a:prstDash val="dash"/>
                <a:round/>
                <a:headEnd/>
                <a:tailEnd/>
              </a:ln>
              <a:extLst>
                <a:ext uri="{909E8E84-426E-40DD-AFC4-6F175D3DCCD1}">
                  <a14:hiddenFill xmlns:a14="http://schemas.microsoft.com/office/drawing/2010/main">
                    <a:noFill/>
                  </a14:hiddenFill>
                </a:ext>
              </a:extLst>
            </p:spPr>
            <p:txBody>
              <a:bodyPr/>
              <a:lstStyle/>
              <a:p>
                <a:pPr>
                  <a:defRPr/>
                </a:pPr>
                <a:endParaRPr lang="en-IN">
                  <a:latin typeface="Arial" pitchFamily="34" charset="0"/>
                  <a:cs typeface="Arial" pitchFamily="34" charset="0"/>
                </a:endParaRPr>
              </a:p>
            </p:txBody>
          </p:sp>
          <p:sp>
            <p:nvSpPr>
              <p:cNvPr id="16398" name="Line 8"/>
              <p:cNvSpPr>
                <a:spLocks noChangeShapeType="1"/>
              </p:cNvSpPr>
              <p:nvPr/>
            </p:nvSpPr>
            <p:spPr bwMode="auto">
              <a:xfrm>
                <a:off x="2176" y="2838"/>
                <a:ext cx="2619"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6399" name="Line 9"/>
              <p:cNvSpPr>
                <a:spLocks noChangeShapeType="1"/>
              </p:cNvSpPr>
              <p:nvPr/>
            </p:nvSpPr>
            <p:spPr bwMode="auto">
              <a:xfrm>
                <a:off x="2176" y="3259"/>
                <a:ext cx="2654"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6" name="Line 10"/>
              <p:cNvSpPr>
                <a:spLocks noChangeShapeType="1"/>
              </p:cNvSpPr>
              <p:nvPr/>
            </p:nvSpPr>
            <p:spPr bwMode="auto">
              <a:xfrm>
                <a:off x="2176" y="3477"/>
                <a:ext cx="2689" cy="0"/>
              </a:xfrm>
              <a:prstGeom prst="line">
                <a:avLst/>
              </a:prstGeom>
              <a:noFill/>
              <a:ln w="44450">
                <a:solidFill>
                  <a:schemeClr val="accent3">
                    <a:lumMod val="50000"/>
                  </a:schemeClr>
                </a:solidFill>
                <a:prstDash val="dash"/>
                <a:round/>
                <a:headEnd/>
                <a:tailEnd/>
              </a:ln>
              <a:extLst>
                <a:ext uri="{909E8E84-426E-40DD-AFC4-6F175D3DCCD1}">
                  <a14:hiddenFill xmlns:a14="http://schemas.microsoft.com/office/drawing/2010/main">
                    <a:noFill/>
                  </a14:hiddenFill>
                </a:ext>
              </a:extLst>
            </p:spPr>
            <p:txBody>
              <a:bodyPr/>
              <a:lstStyle/>
              <a:p>
                <a:pPr>
                  <a:defRPr/>
                </a:pPr>
                <a:endParaRPr lang="en-IN">
                  <a:latin typeface="Arial" pitchFamily="34" charset="0"/>
                  <a:cs typeface="Arial" pitchFamily="34" charset="0"/>
                </a:endParaRPr>
              </a:p>
            </p:txBody>
          </p:sp>
          <p:sp>
            <p:nvSpPr>
              <p:cNvPr id="17" name="Oval 24"/>
              <p:cNvSpPr>
                <a:spLocks noChangeArrowheads="1"/>
              </p:cNvSpPr>
              <p:nvPr/>
            </p:nvSpPr>
            <p:spPr bwMode="auto">
              <a:xfrm>
                <a:off x="1963" y="2620"/>
                <a:ext cx="425" cy="857"/>
              </a:xfrm>
              <a:prstGeom prst="ellipse">
                <a:avLst/>
              </a:prstGeom>
              <a:noFill/>
              <a:ln w="44450">
                <a:solidFill>
                  <a:schemeClr val="accent3">
                    <a:lumMod val="50000"/>
                  </a:schemeClr>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IN">
                  <a:latin typeface="Arial" pitchFamily="34" charset="0"/>
                  <a:cs typeface="Arial" pitchFamily="34" charset="0"/>
                </a:endParaRPr>
              </a:p>
            </p:txBody>
          </p:sp>
          <p:sp>
            <p:nvSpPr>
              <p:cNvPr id="16402" name="Oval 25"/>
              <p:cNvSpPr>
                <a:spLocks noChangeArrowheads="1"/>
              </p:cNvSpPr>
              <p:nvPr/>
            </p:nvSpPr>
            <p:spPr bwMode="auto">
              <a:xfrm>
                <a:off x="2016" y="2832"/>
                <a:ext cx="283" cy="42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403" name="Oval 26"/>
              <p:cNvSpPr>
                <a:spLocks noChangeArrowheads="1"/>
              </p:cNvSpPr>
              <p:nvPr/>
            </p:nvSpPr>
            <p:spPr bwMode="auto">
              <a:xfrm>
                <a:off x="4653" y="2838"/>
                <a:ext cx="283" cy="42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404" name="Line 30"/>
              <p:cNvSpPr>
                <a:spLocks noChangeShapeType="1"/>
              </p:cNvSpPr>
              <p:nvPr/>
            </p:nvSpPr>
            <p:spPr bwMode="auto">
              <a:xfrm>
                <a:off x="2160" y="2832"/>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6393" name="Line 32"/>
            <p:cNvSpPr>
              <a:spLocks noChangeShapeType="1"/>
            </p:cNvSpPr>
            <p:nvPr/>
          </p:nvSpPr>
          <p:spPr bwMode="auto">
            <a:xfrm>
              <a:off x="1968" y="2448"/>
              <a:ext cx="1104"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394" name="Oval 33"/>
            <p:cNvSpPr>
              <a:spLocks noChangeArrowheads="1"/>
            </p:cNvSpPr>
            <p:nvPr/>
          </p:nvSpPr>
          <p:spPr bwMode="auto">
            <a:xfrm>
              <a:off x="1824" y="2448"/>
              <a:ext cx="240" cy="144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1" name="Text Box 34"/>
            <p:cNvSpPr txBox="1">
              <a:spLocks noChangeArrowheads="1"/>
            </p:cNvSpPr>
            <p:nvPr/>
          </p:nvSpPr>
          <p:spPr bwMode="auto">
            <a:xfrm>
              <a:off x="2592" y="2832"/>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defRPr/>
              </a:pPr>
              <a:r>
                <a:rPr lang="el-GR" b="1" dirty="0" smtClean="0">
                  <a:solidFill>
                    <a:schemeClr val="tx2">
                      <a:lumMod val="50000"/>
                    </a:schemeClr>
                  </a:solidFill>
                </a:rPr>
                <a:t>θ</a:t>
              </a:r>
              <a:r>
                <a:rPr lang="en-US" sz="900" b="1" dirty="0" smtClean="0">
                  <a:solidFill>
                    <a:schemeClr val="tx2">
                      <a:lumMod val="50000"/>
                    </a:schemeClr>
                  </a:solidFill>
                </a:rPr>
                <a:t>m</a:t>
              </a:r>
              <a:endParaRPr lang="el-GR" sz="900" b="1" dirty="0" smtClean="0">
                <a:solidFill>
                  <a:schemeClr val="tx2">
                    <a:lumMod val="50000"/>
                  </a:schemeClr>
                </a:solidFill>
              </a:endParaRPr>
            </a:p>
          </p:txBody>
        </p:sp>
        <p:sp>
          <p:nvSpPr>
            <p:cNvPr id="16396" name="Text Box 35"/>
            <p:cNvSpPr txBox="1">
              <a:spLocks noChangeArrowheads="1"/>
            </p:cNvSpPr>
            <p:nvPr/>
          </p:nvSpPr>
          <p:spPr bwMode="auto">
            <a:xfrm>
              <a:off x="1296" y="3888"/>
              <a:ext cx="1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Acceptance Cone</a:t>
              </a:r>
              <a:endParaRPr lang="en-IN" altLang="en-US" sz="1800">
                <a:solidFill>
                  <a:schemeClr val="tx1"/>
                </a:solidFill>
                <a:latin typeface="Arial" charset="0"/>
              </a:endParaRPr>
            </a:p>
          </p:txBody>
        </p:sp>
      </p:gr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ustin">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2409</TotalTime>
  <Words>1591</Words>
  <Application>Microsoft Office PowerPoint</Application>
  <PresentationFormat>On-screen Show (4:3)</PresentationFormat>
  <Paragraphs>283</Paragraphs>
  <Slides>4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Austi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SSIFICATION OF OPTICAL FIBER</vt:lpstr>
      <vt:lpstr>PowerPoint Presentation</vt:lpstr>
      <vt:lpstr>STEP INDEX FIBER</vt:lpstr>
      <vt:lpstr>PowerPoint Presentation</vt:lpstr>
      <vt:lpstr>PowerPoint Presentation</vt:lpstr>
      <vt:lpstr>PowerPoint Presentation</vt:lpstr>
      <vt:lpstr>PowerPoint Presentation</vt:lpstr>
      <vt:lpstr>SINGLE MODE STEP INDEX FIB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LACK EDITION - tum0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rnav</dc:creator>
  <cp:lastModifiedBy>Admin</cp:lastModifiedBy>
  <cp:revision>140</cp:revision>
  <dcterms:created xsi:type="dcterms:W3CDTF">2016-02-29T14:46:25Z</dcterms:created>
  <dcterms:modified xsi:type="dcterms:W3CDTF">2022-01-07T05:56:50Z</dcterms:modified>
</cp:coreProperties>
</file>